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74F4" w:rsidRDefault="003A4144" w:rsidP="006D74F4">
      <w:pPr>
        <w:pStyle w:val="PITITLE"/>
        <w:rPr>
          <w:sz w:val="28"/>
          <w:szCs w:val="28"/>
          <w:lang w:val="en-AU"/>
        </w:rPr>
      </w:pPr>
      <w:r w:rsidRPr="006D74F4">
        <w:rPr>
          <w:sz w:val="28"/>
          <w:szCs w:val="28"/>
          <w:lang w:val="en-AU"/>
        </w:rPr>
        <w:t>A</w:t>
      </w:r>
      <w:bookmarkStart w:id="0" w:name="_GoBack"/>
      <w:bookmarkEnd w:id="0"/>
      <w:r w:rsidRPr="006D74F4">
        <w:rPr>
          <w:sz w:val="28"/>
          <w:szCs w:val="28"/>
          <w:lang w:val="en-AU"/>
        </w:rPr>
        <w:t xml:space="preserve">USTRALIAN </w:t>
      </w:r>
      <w:r w:rsidR="00AF1FB3" w:rsidRPr="006D74F4">
        <w:rPr>
          <w:sz w:val="28"/>
          <w:szCs w:val="28"/>
        </w:rPr>
        <w:t>PRODUCT INFORMATION</w:t>
      </w:r>
      <w:r w:rsidR="006D74F4">
        <w:rPr>
          <w:sz w:val="28"/>
          <w:szCs w:val="28"/>
          <w:lang w:val="en-AU"/>
        </w:rPr>
        <w:t xml:space="preserve"> </w:t>
      </w:r>
    </w:p>
    <w:p w:rsidR="008F307B" w:rsidRPr="006D74F4" w:rsidRDefault="00AD27DB" w:rsidP="006D74F4">
      <w:pPr>
        <w:pStyle w:val="PITITLE"/>
        <w:rPr>
          <w:rStyle w:val="MPINormal"/>
          <w:sz w:val="28"/>
          <w:szCs w:val="28"/>
        </w:rPr>
      </w:pPr>
      <w:r w:rsidRPr="006D74F4">
        <w:rPr>
          <w:iCs/>
          <w:sz w:val="28"/>
          <w:szCs w:val="28"/>
        </w:rPr>
        <w:t>XELJANZ</w:t>
      </w:r>
      <w:r w:rsidR="008F307B" w:rsidRPr="006D74F4">
        <w:rPr>
          <w:rStyle w:val="MPIRegisteredTrademarkSign"/>
          <w:b/>
          <w:sz w:val="28"/>
          <w:szCs w:val="28"/>
        </w:rPr>
        <w:sym w:font="Symbol" w:char="F0D2"/>
      </w:r>
      <w:r w:rsidR="008F307B" w:rsidRPr="006D74F4">
        <w:rPr>
          <w:rStyle w:val="MPIRegisteredTrademarkSign"/>
          <w:b/>
          <w:sz w:val="28"/>
          <w:szCs w:val="28"/>
          <w:vertAlign w:val="baseline"/>
        </w:rPr>
        <w:t xml:space="preserve"> </w:t>
      </w:r>
      <w:r w:rsidR="00465782" w:rsidRPr="006D74F4">
        <w:rPr>
          <w:sz w:val="28"/>
          <w:szCs w:val="28"/>
          <w:lang w:eastAsia="en-GB"/>
        </w:rPr>
        <w:t xml:space="preserve">tofacitinib </w:t>
      </w:r>
      <w:r w:rsidR="00CE7E9B" w:rsidRPr="006D74F4">
        <w:rPr>
          <w:sz w:val="28"/>
          <w:szCs w:val="28"/>
          <w:lang w:eastAsia="en-GB"/>
        </w:rPr>
        <w:t xml:space="preserve">(as </w:t>
      </w:r>
      <w:r w:rsidR="00465782" w:rsidRPr="006D74F4">
        <w:rPr>
          <w:sz w:val="28"/>
          <w:szCs w:val="28"/>
          <w:lang w:eastAsia="en-GB"/>
        </w:rPr>
        <w:t>citrate</w:t>
      </w:r>
      <w:r w:rsidR="008F307B" w:rsidRPr="006D74F4">
        <w:rPr>
          <w:rStyle w:val="MPINormal"/>
          <w:sz w:val="28"/>
          <w:szCs w:val="28"/>
        </w:rPr>
        <w:t>)</w:t>
      </w:r>
    </w:p>
    <w:p w:rsidR="003A4144" w:rsidRPr="00D118A8" w:rsidRDefault="003A4144" w:rsidP="003A4144">
      <w:pPr>
        <w:pStyle w:val="Heading1"/>
        <w:rPr>
          <w:rStyle w:val="PITradename"/>
          <w:b/>
          <w:sz w:val="28"/>
        </w:rPr>
      </w:pPr>
      <w:r w:rsidRPr="00D118A8">
        <w:rPr>
          <w:rStyle w:val="PITradename"/>
          <w:b/>
          <w:sz w:val="28"/>
        </w:rPr>
        <w:t>1</w:t>
      </w:r>
      <w:r w:rsidR="00D118A8" w:rsidRPr="00D118A8">
        <w:rPr>
          <w:rStyle w:val="PITradename"/>
          <w:b/>
          <w:sz w:val="28"/>
        </w:rPr>
        <w:tab/>
      </w:r>
      <w:r w:rsidRPr="00D118A8">
        <w:rPr>
          <w:rStyle w:val="PITradename"/>
          <w:b/>
          <w:sz w:val="28"/>
        </w:rPr>
        <w:t xml:space="preserve">NAME OF THE MEDICINE </w:t>
      </w:r>
      <w:r w:rsidRPr="00D118A8">
        <w:rPr>
          <w:rStyle w:val="PITradename"/>
          <w:b/>
          <w:sz w:val="28"/>
        </w:rPr>
        <w:tab/>
      </w:r>
    </w:p>
    <w:p w:rsidR="003A4144" w:rsidRPr="003A4144" w:rsidRDefault="006D74F4" w:rsidP="00013CC0">
      <w:pPr>
        <w:pStyle w:val="Heading1"/>
        <w:spacing w:before="0" w:line="240" w:lineRule="auto"/>
        <w:rPr>
          <w:b w:val="0"/>
          <w:caps w:val="0"/>
          <w:kern w:val="0"/>
          <w:sz w:val="24"/>
        </w:rPr>
      </w:pPr>
      <w:r>
        <w:rPr>
          <w:b w:val="0"/>
          <w:caps w:val="0"/>
          <w:kern w:val="0"/>
          <w:sz w:val="24"/>
        </w:rPr>
        <w:t xml:space="preserve">XELJANZ tofacitinib (as citrate) 5 mg film-coated tablets </w:t>
      </w:r>
    </w:p>
    <w:p w:rsidR="003A4144" w:rsidRPr="003A4144" w:rsidRDefault="003A4144" w:rsidP="003A4144">
      <w:pPr>
        <w:pStyle w:val="Heading1"/>
      </w:pPr>
      <w:r>
        <w:t>2</w:t>
      </w:r>
      <w:r w:rsidR="00D118A8">
        <w:tab/>
      </w:r>
      <w:r w:rsidRPr="003A4144">
        <w:t>QUALITATIVE AND QUANTITATIVE COMPOSITION</w:t>
      </w:r>
    </w:p>
    <w:p w:rsidR="00B16DF0" w:rsidRPr="00B16DF0" w:rsidRDefault="00B16DF0" w:rsidP="00B16DF0">
      <w:pPr>
        <w:pStyle w:val="Heading1"/>
        <w:spacing w:before="0" w:after="0" w:line="240" w:lineRule="auto"/>
        <w:rPr>
          <w:b w:val="0"/>
          <w:caps w:val="0"/>
          <w:kern w:val="0"/>
          <w:sz w:val="24"/>
          <w:u w:val="single"/>
        </w:rPr>
      </w:pPr>
      <w:r w:rsidRPr="00013CC0">
        <w:rPr>
          <w:b w:val="0"/>
          <w:caps w:val="0"/>
          <w:kern w:val="0"/>
          <w:sz w:val="24"/>
          <w:u w:val="single"/>
        </w:rPr>
        <w:t>XELJANZ 5 mg film</w:t>
      </w:r>
      <w:r w:rsidRPr="00013CC0">
        <w:rPr>
          <w:b w:val="0"/>
          <w:caps w:val="0"/>
          <w:kern w:val="0"/>
          <w:sz w:val="24"/>
          <w:u w:val="single"/>
        </w:rPr>
        <w:noBreakHyphen/>
        <w:t>coated tablet</w:t>
      </w:r>
    </w:p>
    <w:p w:rsidR="003A4144" w:rsidRDefault="00BB3C23" w:rsidP="00D1052E">
      <w:pPr>
        <w:pStyle w:val="Heading1"/>
        <w:spacing w:before="0" w:line="240" w:lineRule="auto"/>
        <w:rPr>
          <w:b w:val="0"/>
          <w:caps w:val="0"/>
          <w:kern w:val="0"/>
          <w:sz w:val="24"/>
        </w:rPr>
      </w:pPr>
      <w:r w:rsidRPr="00BB3C23">
        <w:rPr>
          <w:b w:val="0"/>
          <w:caps w:val="0"/>
          <w:kern w:val="0"/>
          <w:sz w:val="24"/>
        </w:rPr>
        <w:t>Each 5 mg tablet contains 8.078 mg of tofacitinib citrate equivalent to 5 mg of tofacitinib free base active pharmaceutical ingredient.</w:t>
      </w:r>
    </w:p>
    <w:p w:rsidR="00D1052E" w:rsidRPr="00D1052E" w:rsidRDefault="00D1052E" w:rsidP="00D1052E">
      <w:r w:rsidRPr="00F40C9B">
        <w:rPr>
          <w:iCs/>
          <w:color w:val="000000"/>
          <w:szCs w:val="22"/>
        </w:rPr>
        <w:t xml:space="preserve">Tofacitinib citrate is a white to off-white powder with a pKa of 5.07.  Tofacitinib citrate is freely soluble in </w:t>
      </w:r>
      <w:r w:rsidRPr="00F40C9B">
        <w:rPr>
          <w:i/>
          <w:iCs/>
          <w:color w:val="000000"/>
          <w:szCs w:val="22"/>
        </w:rPr>
        <w:t>N,N</w:t>
      </w:r>
      <w:r w:rsidRPr="00F40C9B">
        <w:rPr>
          <w:iCs/>
          <w:color w:val="000000"/>
          <w:szCs w:val="22"/>
        </w:rPr>
        <w:t>-Dimethylacetamide, slightly soluble in water, and very slightly soluble in ethanol (99.5% ethanol).  The partition coefficient is 14.3 (Log P=1.15)</w:t>
      </w:r>
      <w:r w:rsidR="00D73F2E">
        <w:rPr>
          <w:iCs/>
          <w:color w:val="000000"/>
          <w:szCs w:val="22"/>
        </w:rPr>
        <w:t>.</w:t>
      </w:r>
    </w:p>
    <w:p w:rsidR="00013CC0" w:rsidRPr="00945774" w:rsidRDefault="00D1052E" w:rsidP="00D1052E">
      <w:pPr>
        <w:pStyle w:val="Paragraph"/>
        <w:spacing w:after="0"/>
        <w:rPr>
          <w:i/>
          <w:sz w:val="22"/>
          <w:szCs w:val="22"/>
          <w:lang w:val="en-GB" w:eastAsia="en-GB"/>
        </w:rPr>
      </w:pPr>
      <w:r w:rsidRPr="00945774">
        <w:rPr>
          <w:i/>
          <w:sz w:val="22"/>
          <w:szCs w:val="22"/>
          <w:lang w:val="en-GB" w:eastAsia="en-GB"/>
        </w:rPr>
        <w:t>Excipient</w:t>
      </w:r>
      <w:r w:rsidR="00772FF2">
        <w:rPr>
          <w:i/>
          <w:sz w:val="22"/>
          <w:szCs w:val="22"/>
          <w:lang w:val="en-GB" w:eastAsia="en-GB"/>
        </w:rPr>
        <w:t>s</w:t>
      </w:r>
      <w:r w:rsidRPr="00945774">
        <w:rPr>
          <w:i/>
          <w:sz w:val="22"/>
          <w:szCs w:val="22"/>
          <w:lang w:val="en-GB" w:eastAsia="en-GB"/>
        </w:rPr>
        <w:t xml:space="preserve"> with known effect</w:t>
      </w:r>
    </w:p>
    <w:p w:rsidR="00013CC0" w:rsidRDefault="00C52DFC" w:rsidP="00D1052E">
      <w:pPr>
        <w:rPr>
          <w:sz w:val="22"/>
          <w:szCs w:val="22"/>
          <w:lang w:val="en-GB" w:eastAsia="en-GB"/>
        </w:rPr>
      </w:pPr>
      <w:r>
        <w:rPr>
          <w:sz w:val="22"/>
          <w:szCs w:val="22"/>
          <w:lang w:val="en-GB" w:eastAsia="en-GB"/>
        </w:rPr>
        <w:t>Contains sugars</w:t>
      </w:r>
      <w:r w:rsidR="00772FF2">
        <w:rPr>
          <w:sz w:val="22"/>
          <w:szCs w:val="22"/>
          <w:lang w:val="en-GB" w:eastAsia="en-GB"/>
        </w:rPr>
        <w:t xml:space="preserve"> </w:t>
      </w:r>
      <w:r>
        <w:rPr>
          <w:sz w:val="22"/>
          <w:szCs w:val="22"/>
          <w:lang w:val="en-GB" w:eastAsia="en-GB"/>
        </w:rPr>
        <w:t>(</w:t>
      </w:r>
      <w:r w:rsidR="00772FF2">
        <w:rPr>
          <w:sz w:val="22"/>
          <w:szCs w:val="22"/>
          <w:lang w:val="en-GB" w:eastAsia="en-GB"/>
        </w:rPr>
        <w:t>lactose monohydrate</w:t>
      </w:r>
      <w:r>
        <w:rPr>
          <w:sz w:val="22"/>
          <w:szCs w:val="22"/>
          <w:lang w:val="en-GB" w:eastAsia="en-GB"/>
        </w:rPr>
        <w:t>)</w:t>
      </w:r>
      <w:r w:rsidR="00D73F2E">
        <w:rPr>
          <w:sz w:val="22"/>
          <w:szCs w:val="22"/>
          <w:lang w:val="en-GB" w:eastAsia="en-GB"/>
        </w:rPr>
        <w:t>.</w:t>
      </w:r>
    </w:p>
    <w:p w:rsidR="00013CC0" w:rsidRPr="00013CC0" w:rsidRDefault="00C52DFC" w:rsidP="00D1052E">
      <w:r w:rsidRPr="00405082">
        <w:rPr>
          <w:iCs/>
          <w:sz w:val="22"/>
          <w:szCs w:val="22"/>
          <w:lang w:val="en-GB"/>
        </w:rPr>
        <w:t>For th</w:t>
      </w:r>
      <w:r w:rsidR="000F0385">
        <w:rPr>
          <w:iCs/>
          <w:sz w:val="22"/>
          <w:szCs w:val="22"/>
          <w:lang w:val="en-GB"/>
        </w:rPr>
        <w:t>e full list of excipients, see S</w:t>
      </w:r>
      <w:r w:rsidRPr="00405082">
        <w:rPr>
          <w:iCs/>
          <w:sz w:val="22"/>
          <w:szCs w:val="22"/>
          <w:lang w:val="en-GB"/>
        </w:rPr>
        <w:t>ection 6.1</w:t>
      </w:r>
      <w:r>
        <w:rPr>
          <w:iCs/>
          <w:sz w:val="22"/>
          <w:szCs w:val="22"/>
          <w:lang w:val="en-GB"/>
        </w:rPr>
        <w:t xml:space="preserve"> List of excipients</w:t>
      </w:r>
      <w:r w:rsidRPr="00405082">
        <w:rPr>
          <w:iCs/>
          <w:sz w:val="22"/>
          <w:szCs w:val="22"/>
          <w:lang w:val="en-GB"/>
        </w:rPr>
        <w:t>.</w:t>
      </w:r>
    </w:p>
    <w:p w:rsidR="00013CC0" w:rsidRDefault="00D118A8" w:rsidP="003A4144">
      <w:pPr>
        <w:pStyle w:val="Heading1"/>
      </w:pPr>
      <w:r>
        <w:t>3</w:t>
      </w:r>
      <w:r>
        <w:tab/>
      </w:r>
      <w:r w:rsidR="00013CC0" w:rsidRPr="003A4144">
        <w:t>PHARMACEUTICAL FORM</w:t>
      </w:r>
    </w:p>
    <w:p w:rsidR="00D1052E" w:rsidRPr="00D1052E" w:rsidRDefault="00B948F5" w:rsidP="00D1052E">
      <w:pPr>
        <w:pStyle w:val="Heading1"/>
        <w:spacing w:before="0" w:line="240" w:lineRule="auto"/>
        <w:rPr>
          <w:b w:val="0"/>
          <w:iCs/>
          <w:caps w:val="0"/>
          <w:kern w:val="0"/>
          <w:sz w:val="22"/>
          <w:szCs w:val="22"/>
          <w:lang w:val="en-GB"/>
        </w:rPr>
      </w:pPr>
      <w:r>
        <w:rPr>
          <w:b w:val="0"/>
          <w:iCs/>
          <w:caps w:val="0"/>
          <w:kern w:val="0"/>
          <w:sz w:val="22"/>
          <w:szCs w:val="22"/>
          <w:lang w:val="en-GB"/>
        </w:rPr>
        <w:t>Film-coated tablet.</w:t>
      </w:r>
    </w:p>
    <w:p w:rsidR="00D1052E" w:rsidRPr="00B948F5" w:rsidRDefault="00D1052E" w:rsidP="00D1052E">
      <w:pPr>
        <w:pStyle w:val="Heading1"/>
        <w:spacing w:before="0" w:after="0" w:line="240" w:lineRule="auto"/>
        <w:rPr>
          <w:b w:val="0"/>
          <w:iCs/>
          <w:caps w:val="0"/>
          <w:kern w:val="0"/>
          <w:sz w:val="22"/>
          <w:szCs w:val="22"/>
          <w:u w:val="single"/>
          <w:lang w:val="en-GB"/>
        </w:rPr>
      </w:pPr>
      <w:r w:rsidRPr="00B948F5">
        <w:rPr>
          <w:b w:val="0"/>
          <w:iCs/>
          <w:caps w:val="0"/>
          <w:kern w:val="0"/>
          <w:sz w:val="22"/>
          <w:szCs w:val="22"/>
          <w:u w:val="single"/>
          <w:lang w:val="en-GB"/>
        </w:rPr>
        <w:t>XELJANZ</w:t>
      </w:r>
      <w:r w:rsidR="00B948F5" w:rsidRPr="00B948F5">
        <w:rPr>
          <w:b w:val="0"/>
          <w:iCs/>
          <w:caps w:val="0"/>
          <w:kern w:val="0"/>
          <w:sz w:val="22"/>
          <w:szCs w:val="22"/>
          <w:u w:val="single"/>
          <w:lang w:val="en-GB"/>
        </w:rPr>
        <w:t xml:space="preserve"> 5 mg</w:t>
      </w:r>
    </w:p>
    <w:p w:rsidR="00013CC0" w:rsidRPr="00D1052E" w:rsidRDefault="00D1052E" w:rsidP="00D1052E">
      <w:pPr>
        <w:pStyle w:val="Heading1"/>
        <w:spacing w:before="0" w:line="240" w:lineRule="auto"/>
        <w:rPr>
          <w:b w:val="0"/>
          <w:iCs/>
          <w:caps w:val="0"/>
          <w:kern w:val="0"/>
          <w:sz w:val="22"/>
          <w:szCs w:val="22"/>
          <w:lang w:val="en-GB"/>
        </w:rPr>
      </w:pPr>
      <w:r>
        <w:rPr>
          <w:b w:val="0"/>
          <w:iCs/>
          <w:caps w:val="0"/>
          <w:kern w:val="0"/>
          <w:sz w:val="22"/>
          <w:szCs w:val="22"/>
          <w:lang w:val="en-GB"/>
        </w:rPr>
        <w:t>W</w:t>
      </w:r>
      <w:r w:rsidRPr="00D1052E">
        <w:rPr>
          <w:b w:val="0"/>
          <w:iCs/>
          <w:caps w:val="0"/>
          <w:kern w:val="0"/>
          <w:sz w:val="22"/>
          <w:szCs w:val="22"/>
          <w:lang w:val="en-GB"/>
        </w:rPr>
        <w:t>hite, round, immediate release, tablet debossed with “Pfizer” on one side, and “JKI 5” on the other side.</w:t>
      </w:r>
    </w:p>
    <w:p w:rsidR="003A4144" w:rsidRDefault="003A4144" w:rsidP="00FD6F56">
      <w:pPr>
        <w:pStyle w:val="Heading1"/>
      </w:pPr>
      <w:r>
        <w:t>4</w:t>
      </w:r>
      <w:r w:rsidR="00D118A8">
        <w:tab/>
      </w:r>
      <w:r w:rsidRPr="003A4144">
        <w:t>CLINICAL PARTICULARS</w:t>
      </w:r>
    </w:p>
    <w:p w:rsidR="003A4144" w:rsidRPr="00F43C03" w:rsidRDefault="003A4144" w:rsidP="00F43C03">
      <w:pPr>
        <w:pStyle w:val="PIHeading2"/>
      </w:pPr>
      <w:r w:rsidRPr="00D118A8">
        <w:rPr>
          <w:rFonts w:ascii="Times New Roman Bold" w:hAnsi="Times New Roman Bold"/>
        </w:rPr>
        <w:t xml:space="preserve">4.1 </w:t>
      </w:r>
      <w:r w:rsidR="00F43C03" w:rsidRPr="00F43C03">
        <w:t>Therapeutic Indications</w:t>
      </w:r>
    </w:p>
    <w:p w:rsidR="00711B29" w:rsidRPr="00711B29" w:rsidRDefault="00711B29" w:rsidP="00711B29">
      <w:pPr>
        <w:pStyle w:val="PIHeading3"/>
      </w:pPr>
      <w:r w:rsidRPr="00FC4B20">
        <w:t>Rheumatoid Arthritis</w:t>
      </w:r>
    </w:p>
    <w:p w:rsidR="003A4144" w:rsidRDefault="00FD6F56" w:rsidP="00FD6F56">
      <w:pPr>
        <w:pStyle w:val="PINormal"/>
      </w:pPr>
      <w:r w:rsidRPr="0051061D">
        <w:rPr>
          <w:color w:val="000000"/>
          <w:szCs w:val="24"/>
        </w:rPr>
        <w:t>XELJANZ is indicated for the treatment of moderate to severe active rheumatoid</w:t>
      </w:r>
      <w:r w:rsidRPr="0051061D">
        <w:rPr>
          <w:color w:val="000000"/>
        </w:rPr>
        <w:t xml:space="preserve"> arthritis in adults who have had an inadequate response or are intolerant to methotrexate.  XELJANZ can be used alone or in combination with </w:t>
      </w:r>
      <w:r w:rsidR="00F93C38" w:rsidRPr="003C3F7E">
        <w:t>conventional syntheti</w:t>
      </w:r>
      <w:r w:rsidR="00F93C38">
        <w:t>c</w:t>
      </w:r>
      <w:r w:rsidR="00A2434C">
        <w:t xml:space="preserve"> disease-modifying antirheumatic drugs</w:t>
      </w:r>
      <w:r w:rsidRPr="0051061D">
        <w:rPr>
          <w:color w:val="000000"/>
        </w:rPr>
        <w:t xml:space="preserve"> </w:t>
      </w:r>
      <w:r w:rsidR="00A2434C">
        <w:rPr>
          <w:color w:val="000000"/>
        </w:rPr>
        <w:t>(</w:t>
      </w:r>
      <w:r w:rsidRPr="0051061D">
        <w:rPr>
          <w:color w:val="000000"/>
        </w:rPr>
        <w:t>DMARDs</w:t>
      </w:r>
      <w:r w:rsidR="00A2434C">
        <w:rPr>
          <w:color w:val="000000"/>
        </w:rPr>
        <w:t>)</w:t>
      </w:r>
      <w:r w:rsidRPr="0051061D">
        <w:rPr>
          <w:color w:val="000000"/>
        </w:rPr>
        <w:t xml:space="preserve">, including </w:t>
      </w:r>
      <w:r w:rsidRPr="00AC34DD">
        <w:t>methotrexate.</w:t>
      </w:r>
    </w:p>
    <w:p w:rsidR="00711B29" w:rsidRDefault="00711B29" w:rsidP="00711B29">
      <w:pPr>
        <w:pStyle w:val="PIHeading3"/>
      </w:pPr>
      <w:r>
        <w:t>Psoriatic Arthritis</w:t>
      </w:r>
    </w:p>
    <w:p w:rsidR="00711B29" w:rsidRPr="00711B29" w:rsidRDefault="00711B29" w:rsidP="00711B29">
      <w:pPr>
        <w:autoSpaceDE w:val="0"/>
        <w:autoSpaceDN w:val="0"/>
        <w:adjustRightInd w:val="0"/>
        <w:spacing w:after="0"/>
        <w:rPr>
          <w:vertAlign w:val="superscript"/>
        </w:rPr>
      </w:pPr>
      <w:r>
        <w:t>XELJANZ</w:t>
      </w:r>
      <w:r w:rsidRPr="00AB358B">
        <w:t xml:space="preserve"> </w:t>
      </w:r>
      <w:r w:rsidRPr="004050C1">
        <w:t xml:space="preserve">in combination with </w:t>
      </w:r>
      <w:r w:rsidR="00F93C38">
        <w:t xml:space="preserve">conventional synthetic </w:t>
      </w:r>
      <w:r w:rsidR="006423E7">
        <w:t xml:space="preserve">DMARDs </w:t>
      </w:r>
      <w:r w:rsidRPr="00AB358B">
        <w:t xml:space="preserve">is indicated for the treatment of active </w:t>
      </w:r>
      <w:r>
        <w:t xml:space="preserve">psoriatic arthritis in adult patients who have had </w:t>
      </w:r>
      <w:r w:rsidRPr="00AB358B">
        <w:t>an inadequate response to a prior DMARD therapy</w:t>
      </w:r>
      <w:r w:rsidRPr="00106A28">
        <w:t>.</w:t>
      </w:r>
    </w:p>
    <w:p w:rsidR="003A4144" w:rsidRDefault="003A4144" w:rsidP="00F43C03">
      <w:pPr>
        <w:pStyle w:val="PIHeading2"/>
      </w:pPr>
      <w:r w:rsidRPr="003A4144">
        <w:lastRenderedPageBreak/>
        <w:t xml:space="preserve">4.2 </w:t>
      </w:r>
      <w:r w:rsidR="00F43C03">
        <w:t>Dose and Method of Administration</w:t>
      </w:r>
    </w:p>
    <w:p w:rsidR="00055561" w:rsidRDefault="00055561" w:rsidP="00FD6F56">
      <w:pPr>
        <w:keepNext/>
      </w:pPr>
      <w:r w:rsidRPr="000601D5">
        <w:rPr>
          <w:iCs/>
        </w:rPr>
        <w:t>Therapy with XELJANZ should be initiated and monitored by a rheumatologist or specialist physician with expertise in the management of conditions for which XELJANZ is indicated</w:t>
      </w:r>
      <w:r>
        <w:rPr>
          <w:iCs/>
        </w:rPr>
        <w:t>.</w:t>
      </w:r>
    </w:p>
    <w:p w:rsidR="00FD6F56" w:rsidRPr="0051061D" w:rsidRDefault="00FD6F56" w:rsidP="00FD6F56">
      <w:pPr>
        <w:keepNext/>
      </w:pPr>
      <w:r w:rsidRPr="0051061D">
        <w:t>XELJANZ treatment should be interrupted if a patient develops a serious infection until the infection is controlled.</w:t>
      </w:r>
    </w:p>
    <w:p w:rsidR="00055561" w:rsidRPr="00055561" w:rsidRDefault="00055561" w:rsidP="00055561">
      <w:pPr>
        <w:pStyle w:val="PIHeading3"/>
        <w:rPr>
          <w:rFonts w:eastAsia="Arial Unicode MS"/>
        </w:rPr>
      </w:pPr>
      <w:r w:rsidRPr="00832C9C">
        <w:t>Method of Administration</w:t>
      </w:r>
    </w:p>
    <w:p w:rsidR="00FD6F56" w:rsidRDefault="00FD6F56" w:rsidP="00FD6F56">
      <w:pPr>
        <w:rPr>
          <w:rFonts w:eastAsia="Arial Unicode MS"/>
          <w:color w:val="000000"/>
          <w:szCs w:val="22"/>
        </w:rPr>
      </w:pPr>
      <w:r w:rsidRPr="0051061D">
        <w:rPr>
          <w:szCs w:val="22"/>
        </w:rPr>
        <w:t>XELJANZ</w:t>
      </w:r>
      <w:r w:rsidRPr="0051061D">
        <w:rPr>
          <w:rFonts w:eastAsia="Arial Unicode MS"/>
          <w:color w:val="000000"/>
          <w:szCs w:val="22"/>
        </w:rPr>
        <w:t xml:space="preserve"> is given orally with or without food.</w:t>
      </w:r>
    </w:p>
    <w:p w:rsidR="00055561" w:rsidRPr="00055561" w:rsidRDefault="00055561" w:rsidP="00055561">
      <w:pPr>
        <w:pStyle w:val="PIHeading4"/>
        <w:rPr>
          <w:rFonts w:eastAsia="Arial Unicode MS"/>
          <w:u w:val="single"/>
        </w:rPr>
      </w:pPr>
      <w:r w:rsidRPr="00055561">
        <w:rPr>
          <w:rFonts w:eastAsia="Arial Unicode MS"/>
          <w:u w:val="single"/>
        </w:rPr>
        <w:t>Rheumatoid Arthritis</w:t>
      </w:r>
    </w:p>
    <w:p w:rsidR="00055561" w:rsidRPr="0051061D" w:rsidRDefault="00055561" w:rsidP="00055561">
      <w:pPr>
        <w:pStyle w:val="PINormal"/>
        <w:rPr>
          <w:color w:val="000000"/>
        </w:rPr>
      </w:pPr>
      <w:r w:rsidRPr="0051061D">
        <w:t xml:space="preserve">XELJANZ may be used as monotherapy or in combination with methotrexate or other </w:t>
      </w:r>
      <w:r w:rsidR="00F93C38" w:rsidRPr="003C3F7E">
        <w:t>conventional syntheti</w:t>
      </w:r>
      <w:r w:rsidR="00F93C38">
        <w:t>c</w:t>
      </w:r>
      <w:r w:rsidRPr="0051061D">
        <w:t xml:space="preserve"> DMARDs</w:t>
      </w:r>
      <w:r w:rsidR="00F93C38">
        <w:t xml:space="preserve"> (csDMARDs)</w:t>
      </w:r>
      <w:r w:rsidRPr="0051061D">
        <w:t xml:space="preserve">. The recommended </w:t>
      </w:r>
      <w:r>
        <w:t>dos</w:t>
      </w:r>
      <w:r w:rsidRPr="0051061D">
        <w:t>e</w:t>
      </w:r>
      <w:r>
        <w:t xml:space="preserve"> of XELJANZ</w:t>
      </w:r>
      <w:r w:rsidRPr="0051061D">
        <w:t xml:space="preserve"> is 5 mg administered twice daily.</w:t>
      </w:r>
    </w:p>
    <w:p w:rsidR="00055561" w:rsidRPr="00055561" w:rsidRDefault="00055561" w:rsidP="00055561">
      <w:pPr>
        <w:pStyle w:val="PIHeading4"/>
        <w:rPr>
          <w:rFonts w:eastAsia="Arial Unicode MS"/>
          <w:u w:val="single"/>
        </w:rPr>
      </w:pPr>
      <w:r w:rsidRPr="00055561">
        <w:rPr>
          <w:rFonts w:eastAsia="Arial Unicode MS"/>
          <w:u w:val="single"/>
        </w:rPr>
        <w:t>Psoriatic Arthritis</w:t>
      </w:r>
    </w:p>
    <w:p w:rsidR="00055561" w:rsidRPr="00F178C3" w:rsidRDefault="00055561" w:rsidP="00055561">
      <w:pPr>
        <w:pStyle w:val="PINormal"/>
      </w:pPr>
      <w:r w:rsidRPr="003C3F7E">
        <w:t>The recommended dose of XELJANZ is 5 mg administered twice daily used in combination with</w:t>
      </w:r>
      <w:r w:rsidR="00C067D4">
        <w:t xml:space="preserve"> </w:t>
      </w:r>
      <w:r w:rsidRPr="003C3F7E">
        <w:t>csDMARD</w:t>
      </w:r>
      <w:r>
        <w:t>s</w:t>
      </w:r>
      <w:r w:rsidRPr="003C3F7E">
        <w:t>.</w:t>
      </w:r>
    </w:p>
    <w:p w:rsidR="00FD6F56" w:rsidRPr="000D01C1" w:rsidRDefault="00FD6F56" w:rsidP="00055561">
      <w:pPr>
        <w:pStyle w:val="PIHeading3"/>
        <w:keepNext w:val="0"/>
      </w:pPr>
      <w:r w:rsidRPr="000D01C1">
        <w:t>Dose Adjustments Due to Laboratory Abnormalities (see</w:t>
      </w:r>
      <w:r w:rsidR="00284A99">
        <w:t xml:space="preserve"> Section 4.4</w:t>
      </w:r>
      <w:r w:rsidR="000F07D7">
        <w:t xml:space="preserve"> Special Warnings and Precautions For Use</w:t>
      </w:r>
      <w:r w:rsidRPr="000D01C1">
        <w:t>)</w:t>
      </w:r>
    </w:p>
    <w:p w:rsidR="00FD6F56" w:rsidRPr="00CD793E" w:rsidRDefault="00FD6F56" w:rsidP="00055561">
      <w:pPr>
        <w:rPr>
          <w:szCs w:val="22"/>
        </w:rPr>
      </w:pPr>
      <w:r w:rsidRPr="0051061D">
        <w:t xml:space="preserve">Interruption of dosing may be needed for management of dose-related laboratory </w:t>
      </w:r>
      <w:r w:rsidRPr="00CD793E">
        <w:t>abnormalities including lymphopenia, neutropenia and anaemia</w:t>
      </w:r>
      <w:r w:rsidRPr="00CD793E">
        <w:rPr>
          <w:szCs w:val="22"/>
        </w:rPr>
        <w:t xml:space="preserve"> as described in Tables  </w:t>
      </w:r>
      <w:r w:rsidR="001E76C9" w:rsidRPr="00CD793E">
        <w:rPr>
          <w:szCs w:val="22"/>
        </w:rPr>
        <w:t>1, 2 and 3</w:t>
      </w:r>
      <w:r w:rsidRPr="00CD793E">
        <w:rPr>
          <w:szCs w:val="22"/>
        </w:rPr>
        <w:t xml:space="preserve"> below.</w:t>
      </w:r>
    </w:p>
    <w:p w:rsidR="00FD6F56" w:rsidRPr="00CD793E" w:rsidRDefault="00FD6F56" w:rsidP="00055561">
      <w:r w:rsidRPr="00CD793E">
        <w:t>It is recommended that XELJANZ not be initiated in patients with a</w:t>
      </w:r>
      <w:r w:rsidR="00751DAF">
        <w:t>n</w:t>
      </w:r>
      <w:r w:rsidRPr="00CD793E">
        <w:t xml:space="preserve"> </w:t>
      </w:r>
      <w:r w:rsidR="00751DAF">
        <w:t xml:space="preserve">absolute </w:t>
      </w:r>
      <w:r w:rsidRPr="00CD793E">
        <w:t>lymphocyte count</w:t>
      </w:r>
      <w:r w:rsidR="00751DAF">
        <w:t xml:space="preserve"> (ALC)</w:t>
      </w:r>
      <w:r w:rsidRPr="00CD793E">
        <w:t xml:space="preserve"> less than </w:t>
      </w:r>
      <w:r w:rsidR="00751DAF">
        <w:t>0.75</w:t>
      </w:r>
      <w:r w:rsidRPr="00CD793E">
        <w:t> </w:t>
      </w:r>
      <w:r w:rsidRPr="00CD793E">
        <w:rPr>
          <w:rStyle w:val="CommentReference"/>
          <w:sz w:val="24"/>
          <w:szCs w:val="24"/>
        </w:rPr>
        <w:t>x 10</w:t>
      </w:r>
      <w:r w:rsidRPr="00CD793E">
        <w:rPr>
          <w:rStyle w:val="CommentReference"/>
          <w:sz w:val="24"/>
          <w:szCs w:val="24"/>
          <w:vertAlign w:val="superscript"/>
        </w:rPr>
        <w:t>9</w:t>
      </w:r>
      <w:r w:rsidRPr="00CD793E">
        <w:rPr>
          <w:rStyle w:val="CommentReference"/>
          <w:sz w:val="24"/>
          <w:szCs w:val="24"/>
        </w:rPr>
        <w:t> cells/L</w:t>
      </w:r>
      <w:r w:rsidRPr="00CD793E">
        <w:t>.</w:t>
      </w:r>
    </w:p>
    <w:p w:rsidR="00FD6F56" w:rsidRPr="00CD793E" w:rsidRDefault="001E76C9" w:rsidP="00055561">
      <w:pPr>
        <w:spacing w:after="120"/>
      </w:pPr>
      <w:r w:rsidRPr="00CD793E">
        <w:rPr>
          <w:b/>
        </w:rPr>
        <w:t>Table 1</w:t>
      </w:r>
      <w:r w:rsidR="00FD6F56" w:rsidRPr="00CD793E">
        <w:rPr>
          <w:b/>
        </w:rPr>
        <w:t>:</w:t>
      </w:r>
      <w:r w:rsidR="00FD6F56" w:rsidRPr="00CD793E">
        <w:rPr>
          <w:b/>
          <w:szCs w:val="22"/>
        </w:rPr>
        <w:t xml:space="preserve"> Dose Adjustments for Lymphopeni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2"/>
        <w:gridCol w:w="6440"/>
      </w:tblGrid>
      <w:tr w:rsidR="00FD6F56" w:rsidRPr="00CD793E" w:rsidTr="009A0F76">
        <w:tc>
          <w:tcPr>
            <w:tcW w:w="9242" w:type="dxa"/>
            <w:gridSpan w:val="2"/>
          </w:tcPr>
          <w:p w:rsidR="00FD6F56" w:rsidRPr="00CD793E" w:rsidRDefault="00FD6F56" w:rsidP="00055561">
            <w:pPr>
              <w:spacing w:after="0"/>
              <w:jc w:val="center"/>
              <w:rPr>
                <w:b/>
              </w:rPr>
            </w:pPr>
            <w:r w:rsidRPr="00CD793E">
              <w:rPr>
                <w:b/>
              </w:rPr>
              <w:t xml:space="preserve">Low </w:t>
            </w:r>
            <w:r w:rsidR="00751DAF">
              <w:rPr>
                <w:b/>
              </w:rPr>
              <w:t xml:space="preserve">Absolute </w:t>
            </w:r>
            <w:r w:rsidRPr="00CD793E">
              <w:rPr>
                <w:b/>
              </w:rPr>
              <w:t>Lymphocyte Count</w:t>
            </w:r>
            <w:r w:rsidR="00751DAF">
              <w:rPr>
                <w:b/>
              </w:rPr>
              <w:t xml:space="preserve"> (ALC)</w:t>
            </w:r>
            <w:r w:rsidRPr="00CD793E">
              <w:rPr>
                <w:b/>
              </w:rPr>
              <w:t xml:space="preserve"> (</w:t>
            </w:r>
            <w:r w:rsidRPr="00CD793E">
              <w:rPr>
                <w:b/>
                <w:szCs w:val="24"/>
              </w:rPr>
              <w:t>see</w:t>
            </w:r>
            <w:r w:rsidR="00284A99" w:rsidRPr="00CD793E">
              <w:rPr>
                <w:b/>
                <w:szCs w:val="24"/>
              </w:rPr>
              <w:t xml:space="preserve"> Section 4.4</w:t>
            </w:r>
            <w:r w:rsidR="000F07D7">
              <w:rPr>
                <w:b/>
                <w:szCs w:val="24"/>
              </w:rPr>
              <w:t xml:space="preserve"> </w:t>
            </w:r>
            <w:r w:rsidR="000F07D7" w:rsidRPr="000F07D7">
              <w:rPr>
                <w:b/>
                <w:szCs w:val="24"/>
              </w:rPr>
              <w:t>Special Warnings and Precautions For Use</w:t>
            </w:r>
            <w:r w:rsidRPr="00CD793E">
              <w:rPr>
                <w:b/>
                <w:szCs w:val="24"/>
              </w:rPr>
              <w:t>)</w:t>
            </w:r>
          </w:p>
        </w:tc>
      </w:tr>
      <w:tr w:rsidR="00FD6F56" w:rsidRPr="00CD793E" w:rsidTr="009A0F76">
        <w:tc>
          <w:tcPr>
            <w:tcW w:w="2802" w:type="dxa"/>
          </w:tcPr>
          <w:p w:rsidR="00FD6F56" w:rsidRPr="00CD793E" w:rsidRDefault="00FD6F56" w:rsidP="00055561">
            <w:pPr>
              <w:spacing w:after="0"/>
              <w:jc w:val="left"/>
              <w:rPr>
                <w:b/>
              </w:rPr>
            </w:pPr>
            <w:r w:rsidRPr="00CD793E">
              <w:rPr>
                <w:b/>
              </w:rPr>
              <w:t>Lab Value</w:t>
            </w:r>
          </w:p>
          <w:p w:rsidR="00FD6F56" w:rsidRPr="00CD793E" w:rsidRDefault="00FD6F56" w:rsidP="00055561">
            <w:pPr>
              <w:spacing w:after="0"/>
              <w:jc w:val="left"/>
              <w:rPr>
                <w:b/>
              </w:rPr>
            </w:pPr>
            <w:r w:rsidRPr="00CD793E">
              <w:rPr>
                <w:b/>
              </w:rPr>
              <w:t>(</w:t>
            </w:r>
            <w:r w:rsidRPr="00CD793E">
              <w:rPr>
                <w:b/>
                <w:szCs w:val="24"/>
              </w:rPr>
              <w:t>x 10</w:t>
            </w:r>
            <w:r w:rsidRPr="00CD793E">
              <w:rPr>
                <w:b/>
                <w:szCs w:val="24"/>
                <w:vertAlign w:val="superscript"/>
              </w:rPr>
              <w:t>9</w:t>
            </w:r>
            <w:r w:rsidRPr="00CD793E">
              <w:rPr>
                <w:b/>
                <w:szCs w:val="24"/>
              </w:rPr>
              <w:t> cells/L</w:t>
            </w:r>
            <w:r w:rsidRPr="00CD793E">
              <w:rPr>
                <w:b/>
              </w:rPr>
              <w:t>)</w:t>
            </w:r>
          </w:p>
        </w:tc>
        <w:tc>
          <w:tcPr>
            <w:tcW w:w="6440" w:type="dxa"/>
          </w:tcPr>
          <w:p w:rsidR="00FD6F56" w:rsidRPr="00CD793E" w:rsidRDefault="00FD6F56" w:rsidP="00055561">
            <w:pPr>
              <w:spacing w:after="0"/>
              <w:jc w:val="left"/>
              <w:rPr>
                <w:b/>
              </w:rPr>
            </w:pPr>
            <w:r w:rsidRPr="00CD793E">
              <w:rPr>
                <w:b/>
              </w:rPr>
              <w:t>Recommendation</w:t>
            </w:r>
          </w:p>
        </w:tc>
      </w:tr>
      <w:tr w:rsidR="00FD6F56" w:rsidRPr="00CD793E" w:rsidTr="009A0F76">
        <w:tc>
          <w:tcPr>
            <w:tcW w:w="2802" w:type="dxa"/>
          </w:tcPr>
          <w:p w:rsidR="00751DAF" w:rsidRPr="00CD793E" w:rsidRDefault="00751DAF" w:rsidP="00751DAF">
            <w:pPr>
              <w:spacing w:after="0"/>
              <w:jc w:val="left"/>
            </w:pPr>
            <w:r>
              <w:t xml:space="preserve">ALC </w:t>
            </w:r>
            <w:r w:rsidRPr="00CD793E">
              <w:rPr>
                <w:rFonts w:cs="Arial"/>
                <w:szCs w:val="24"/>
                <w:lang w:val="en-US"/>
              </w:rPr>
              <w:t>≥</w:t>
            </w:r>
            <w:r>
              <w:rPr>
                <w:rFonts w:cs="Arial"/>
                <w:szCs w:val="24"/>
                <w:lang w:val="en-US"/>
              </w:rPr>
              <w:t>0.75</w:t>
            </w:r>
          </w:p>
        </w:tc>
        <w:tc>
          <w:tcPr>
            <w:tcW w:w="6440" w:type="dxa"/>
          </w:tcPr>
          <w:p w:rsidR="00FD6F56" w:rsidRPr="00CD793E" w:rsidRDefault="00FD6F56" w:rsidP="00055561">
            <w:pPr>
              <w:spacing w:after="0"/>
              <w:jc w:val="left"/>
            </w:pPr>
            <w:r w:rsidRPr="00CD793E">
              <w:t>Maintain dose.</w:t>
            </w:r>
          </w:p>
        </w:tc>
      </w:tr>
      <w:tr w:rsidR="00751DAF" w:rsidRPr="00CD793E" w:rsidTr="009A0F76">
        <w:tc>
          <w:tcPr>
            <w:tcW w:w="2802" w:type="dxa"/>
          </w:tcPr>
          <w:p w:rsidR="00751DAF" w:rsidRPr="00CD793E" w:rsidRDefault="00751DAF" w:rsidP="00055561">
            <w:pPr>
              <w:spacing w:after="0"/>
              <w:jc w:val="left"/>
            </w:pPr>
            <w:r>
              <w:t xml:space="preserve">ALC 0.5 – </w:t>
            </w:r>
            <w:r w:rsidR="00396425">
              <w:t>&lt;</w:t>
            </w:r>
            <w:r>
              <w:t>0.75</w:t>
            </w:r>
          </w:p>
        </w:tc>
        <w:tc>
          <w:tcPr>
            <w:tcW w:w="6440" w:type="dxa"/>
          </w:tcPr>
          <w:p w:rsidR="00751DAF" w:rsidRDefault="000E2909" w:rsidP="00055561">
            <w:pPr>
              <w:spacing w:after="0"/>
              <w:jc w:val="left"/>
              <w:rPr>
                <w:szCs w:val="24"/>
              </w:rPr>
            </w:pPr>
            <w:r w:rsidRPr="00CD793E">
              <w:rPr>
                <w:szCs w:val="24"/>
              </w:rPr>
              <w:t xml:space="preserve">For persistent </w:t>
            </w:r>
            <w:r>
              <w:rPr>
                <w:szCs w:val="24"/>
              </w:rPr>
              <w:t xml:space="preserve">(2 sequential values in this range on routine testing) </w:t>
            </w:r>
            <w:r w:rsidRPr="00CD793E">
              <w:rPr>
                <w:szCs w:val="24"/>
              </w:rPr>
              <w:t>decrea</w:t>
            </w:r>
            <w:r w:rsidR="004271F1">
              <w:rPr>
                <w:szCs w:val="24"/>
              </w:rPr>
              <w:t>se</w:t>
            </w:r>
            <w:r w:rsidRPr="00CD793E">
              <w:rPr>
                <w:szCs w:val="24"/>
              </w:rPr>
              <w:t xml:space="preserve"> in this range</w:t>
            </w:r>
            <w:r>
              <w:rPr>
                <w:szCs w:val="24"/>
              </w:rPr>
              <w:t xml:space="preserve">, interrupt XELJANZ dosing until ALC is </w:t>
            </w:r>
            <w:r w:rsidR="00396425">
              <w:rPr>
                <w:szCs w:val="24"/>
              </w:rPr>
              <w:t>≥</w:t>
            </w:r>
            <w:r>
              <w:rPr>
                <w:szCs w:val="24"/>
              </w:rPr>
              <w:t>0.75.</w:t>
            </w:r>
          </w:p>
          <w:p w:rsidR="000E2909" w:rsidRDefault="000E2909" w:rsidP="00055561">
            <w:pPr>
              <w:spacing w:after="0"/>
              <w:jc w:val="left"/>
              <w:rPr>
                <w:szCs w:val="24"/>
              </w:rPr>
            </w:pPr>
          </w:p>
          <w:p w:rsidR="000E2909" w:rsidRPr="00CD793E" w:rsidRDefault="000E2909" w:rsidP="00396425">
            <w:pPr>
              <w:spacing w:after="0"/>
              <w:jc w:val="left"/>
            </w:pPr>
            <w:r>
              <w:rPr>
                <w:szCs w:val="24"/>
              </w:rPr>
              <w:t xml:space="preserve">When ALC is </w:t>
            </w:r>
            <w:r w:rsidR="00396425">
              <w:rPr>
                <w:szCs w:val="24"/>
              </w:rPr>
              <w:t>≥</w:t>
            </w:r>
            <w:r>
              <w:rPr>
                <w:szCs w:val="24"/>
              </w:rPr>
              <w:t>0.75, resume XELJANZ</w:t>
            </w:r>
            <w:r w:rsidR="004271F1">
              <w:rPr>
                <w:szCs w:val="24"/>
              </w:rPr>
              <w:t xml:space="preserve"> 5 mg twice daily.</w:t>
            </w:r>
          </w:p>
        </w:tc>
      </w:tr>
      <w:tr w:rsidR="00FD6F56" w:rsidRPr="00CD793E" w:rsidTr="009A0F76">
        <w:tc>
          <w:tcPr>
            <w:tcW w:w="2802" w:type="dxa"/>
          </w:tcPr>
          <w:p w:rsidR="00FD6F56" w:rsidRPr="00CD793E" w:rsidRDefault="000E2909" w:rsidP="004271F1">
            <w:pPr>
              <w:spacing w:after="0"/>
              <w:jc w:val="left"/>
            </w:pPr>
            <w:r>
              <w:t>ALC &lt;0.5</w:t>
            </w:r>
          </w:p>
        </w:tc>
        <w:tc>
          <w:tcPr>
            <w:tcW w:w="6440" w:type="dxa"/>
          </w:tcPr>
          <w:p w:rsidR="00FD6F56" w:rsidRPr="00CD793E" w:rsidRDefault="000E2909" w:rsidP="00055561">
            <w:pPr>
              <w:spacing w:after="0"/>
              <w:jc w:val="left"/>
            </w:pPr>
            <w:r>
              <w:t>If lab value confirmed by repeat testing within 7 days, d</w:t>
            </w:r>
            <w:r w:rsidR="00FD6F56" w:rsidRPr="00CD793E">
              <w:t>iscontinue XELJANZ.</w:t>
            </w:r>
          </w:p>
        </w:tc>
      </w:tr>
    </w:tbl>
    <w:p w:rsidR="00FD6F56" w:rsidRPr="00CD793E" w:rsidRDefault="00FD6F56" w:rsidP="00055561"/>
    <w:p w:rsidR="00FD6F56" w:rsidRPr="00CD793E" w:rsidRDefault="00FD6F56" w:rsidP="00FD6F56">
      <w:pPr>
        <w:keepNext/>
        <w:rPr>
          <w:szCs w:val="22"/>
          <w:u w:val="single"/>
        </w:rPr>
      </w:pPr>
      <w:r w:rsidRPr="00CD793E">
        <w:lastRenderedPageBreak/>
        <w:t>It is recommended that XELJANZ not be initiated in patients with an absolute neutrophil count (ANC</w:t>
      </w:r>
      <w:r w:rsidRPr="00CD793E">
        <w:rPr>
          <w:szCs w:val="24"/>
        </w:rPr>
        <w:t>) </w:t>
      </w:r>
      <w:r w:rsidRPr="00CD793E">
        <w:rPr>
          <w:rStyle w:val="CommentReference"/>
          <w:sz w:val="24"/>
          <w:szCs w:val="24"/>
        </w:rPr>
        <w:t>&lt;1.0 x 10</w:t>
      </w:r>
      <w:r w:rsidRPr="00CD793E">
        <w:rPr>
          <w:rStyle w:val="CommentReference"/>
          <w:sz w:val="24"/>
          <w:szCs w:val="24"/>
          <w:vertAlign w:val="superscript"/>
        </w:rPr>
        <w:t>9</w:t>
      </w:r>
      <w:r w:rsidRPr="00CD793E">
        <w:rPr>
          <w:rStyle w:val="CommentReference"/>
          <w:sz w:val="24"/>
          <w:szCs w:val="24"/>
        </w:rPr>
        <w:t> cells/L</w:t>
      </w:r>
      <w:r w:rsidRPr="00CD793E">
        <w:t>.</w:t>
      </w:r>
    </w:p>
    <w:p w:rsidR="00FD6F56" w:rsidRPr="00CD793E" w:rsidRDefault="001E76C9" w:rsidP="00FD6F56">
      <w:pPr>
        <w:keepNext/>
        <w:spacing w:before="120" w:after="0"/>
        <w:rPr>
          <w:b/>
          <w:color w:val="000000"/>
          <w:szCs w:val="22"/>
        </w:rPr>
      </w:pPr>
      <w:r w:rsidRPr="00CD793E">
        <w:rPr>
          <w:b/>
          <w:color w:val="000000"/>
          <w:szCs w:val="22"/>
        </w:rPr>
        <w:t>Table 2</w:t>
      </w:r>
      <w:r w:rsidR="00FD6F56" w:rsidRPr="00CD793E">
        <w:rPr>
          <w:b/>
          <w:color w:val="000000"/>
          <w:szCs w:val="22"/>
        </w:rPr>
        <w:t>:</w:t>
      </w:r>
      <w:r w:rsidR="00FD6F56" w:rsidRPr="00CD793E">
        <w:rPr>
          <w:b/>
          <w:szCs w:val="22"/>
        </w:rPr>
        <w:t xml:space="preserve"> Dose Adjustments for Neutropeni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18"/>
        <w:gridCol w:w="6624"/>
      </w:tblGrid>
      <w:tr w:rsidR="00FD6F56" w:rsidRPr="00CD793E" w:rsidTr="009A0F76">
        <w:tc>
          <w:tcPr>
            <w:tcW w:w="9287" w:type="dxa"/>
            <w:gridSpan w:val="2"/>
          </w:tcPr>
          <w:p w:rsidR="00FD6F56" w:rsidRPr="00CD793E" w:rsidRDefault="00FD6F56" w:rsidP="009A0F76">
            <w:pPr>
              <w:pStyle w:val="TableText0"/>
              <w:keepNext/>
              <w:jc w:val="center"/>
              <w:rPr>
                <w:b/>
                <w:sz w:val="24"/>
                <w:szCs w:val="24"/>
              </w:rPr>
            </w:pPr>
            <w:r w:rsidRPr="00CD793E">
              <w:rPr>
                <w:b/>
                <w:sz w:val="24"/>
                <w:szCs w:val="24"/>
              </w:rPr>
              <w:t xml:space="preserve">Low </w:t>
            </w:r>
            <w:r w:rsidRPr="00CD793E">
              <w:rPr>
                <w:b/>
                <w:sz w:val="24"/>
                <w:szCs w:val="24"/>
                <w:lang w:val="en-AU"/>
              </w:rPr>
              <w:t>Absolute Neutrophil Count (</w:t>
            </w:r>
            <w:r w:rsidRPr="00CD793E">
              <w:rPr>
                <w:b/>
                <w:sz w:val="24"/>
                <w:szCs w:val="24"/>
              </w:rPr>
              <w:t>ANC) (</w:t>
            </w:r>
            <w:r w:rsidRPr="00CD793E">
              <w:rPr>
                <w:rFonts w:cs="Times New Roman"/>
                <w:b/>
                <w:sz w:val="24"/>
                <w:szCs w:val="24"/>
                <w:lang w:val="en-AU"/>
              </w:rPr>
              <w:t xml:space="preserve">see </w:t>
            </w:r>
            <w:r w:rsidR="00284A99" w:rsidRPr="00CD793E">
              <w:rPr>
                <w:rFonts w:cs="Times New Roman"/>
                <w:b/>
                <w:sz w:val="24"/>
                <w:szCs w:val="24"/>
                <w:lang w:val="en-AU"/>
              </w:rPr>
              <w:t>Section 4.4</w:t>
            </w:r>
            <w:r w:rsidR="000F07D7">
              <w:rPr>
                <w:rFonts w:cs="Times New Roman"/>
                <w:b/>
                <w:sz w:val="24"/>
                <w:szCs w:val="24"/>
                <w:lang w:val="en-AU"/>
              </w:rPr>
              <w:t xml:space="preserve"> </w:t>
            </w:r>
            <w:r w:rsidR="000F07D7" w:rsidRPr="000F07D7">
              <w:rPr>
                <w:rFonts w:cs="Times New Roman"/>
                <w:b/>
                <w:sz w:val="24"/>
                <w:szCs w:val="24"/>
                <w:lang w:val="en-AU"/>
              </w:rPr>
              <w:t>Special Warnings and Precautions For Use</w:t>
            </w:r>
            <w:r w:rsidRPr="000F07D7">
              <w:rPr>
                <w:rFonts w:cs="Times New Roman"/>
                <w:b/>
                <w:sz w:val="24"/>
                <w:szCs w:val="24"/>
                <w:lang w:val="en-AU"/>
              </w:rPr>
              <w:t>)</w:t>
            </w:r>
          </w:p>
        </w:tc>
      </w:tr>
      <w:tr w:rsidR="00FD6F56" w:rsidRPr="00CD793E" w:rsidTr="009A0F76">
        <w:tc>
          <w:tcPr>
            <w:tcW w:w="2628" w:type="dxa"/>
          </w:tcPr>
          <w:p w:rsidR="00FD6F56" w:rsidRPr="00CD793E" w:rsidRDefault="00FD6F56" w:rsidP="009A0F76">
            <w:pPr>
              <w:pStyle w:val="TableText0"/>
              <w:keepNext/>
              <w:rPr>
                <w:b/>
                <w:sz w:val="24"/>
                <w:szCs w:val="24"/>
              </w:rPr>
            </w:pPr>
            <w:r w:rsidRPr="00CD793E">
              <w:rPr>
                <w:b/>
                <w:sz w:val="24"/>
                <w:szCs w:val="24"/>
              </w:rPr>
              <w:t>Lab Value</w:t>
            </w:r>
          </w:p>
          <w:p w:rsidR="00FD6F56" w:rsidRPr="00CD793E" w:rsidRDefault="00FD6F56" w:rsidP="009A0F76">
            <w:pPr>
              <w:pStyle w:val="TableText0"/>
              <w:keepNext/>
              <w:rPr>
                <w:b/>
                <w:sz w:val="24"/>
                <w:szCs w:val="24"/>
              </w:rPr>
            </w:pPr>
            <w:r w:rsidRPr="00CD793E">
              <w:rPr>
                <w:b/>
                <w:sz w:val="24"/>
                <w:szCs w:val="24"/>
              </w:rPr>
              <w:t>(x 10</w:t>
            </w:r>
            <w:r w:rsidRPr="00CD793E">
              <w:rPr>
                <w:b/>
                <w:sz w:val="24"/>
                <w:szCs w:val="24"/>
                <w:vertAlign w:val="superscript"/>
              </w:rPr>
              <w:t>9</w:t>
            </w:r>
            <w:r w:rsidRPr="00CD793E">
              <w:rPr>
                <w:b/>
                <w:sz w:val="24"/>
                <w:szCs w:val="24"/>
              </w:rPr>
              <w:t xml:space="preserve"> cells/L)</w:t>
            </w:r>
          </w:p>
        </w:tc>
        <w:tc>
          <w:tcPr>
            <w:tcW w:w="6659" w:type="dxa"/>
          </w:tcPr>
          <w:p w:rsidR="00FD6F56" w:rsidRPr="00CD793E" w:rsidRDefault="00FD6F56" w:rsidP="009A0F76">
            <w:pPr>
              <w:pStyle w:val="TableText0"/>
              <w:keepNext/>
              <w:rPr>
                <w:b/>
                <w:sz w:val="24"/>
                <w:szCs w:val="24"/>
              </w:rPr>
            </w:pPr>
            <w:r w:rsidRPr="00CD793E">
              <w:rPr>
                <w:b/>
                <w:sz w:val="24"/>
                <w:szCs w:val="24"/>
              </w:rPr>
              <w:t>Recommendation</w:t>
            </w:r>
          </w:p>
        </w:tc>
      </w:tr>
      <w:tr w:rsidR="00FD6F56" w:rsidRPr="00CD793E" w:rsidTr="009A0F76">
        <w:trPr>
          <w:trHeight w:val="268"/>
        </w:trPr>
        <w:tc>
          <w:tcPr>
            <w:tcW w:w="2628" w:type="dxa"/>
          </w:tcPr>
          <w:p w:rsidR="00FD6F56" w:rsidRPr="00CD793E" w:rsidRDefault="00FD6F56" w:rsidP="009A0F76">
            <w:pPr>
              <w:pStyle w:val="TableText0"/>
              <w:keepNext/>
              <w:rPr>
                <w:sz w:val="24"/>
                <w:szCs w:val="24"/>
              </w:rPr>
            </w:pPr>
            <w:r w:rsidRPr="00CD793E">
              <w:rPr>
                <w:sz w:val="24"/>
                <w:szCs w:val="24"/>
              </w:rPr>
              <w:t>ANC &gt;1.0</w:t>
            </w:r>
          </w:p>
        </w:tc>
        <w:tc>
          <w:tcPr>
            <w:tcW w:w="6659" w:type="dxa"/>
          </w:tcPr>
          <w:p w:rsidR="00FD6F56" w:rsidRPr="00CD793E" w:rsidRDefault="00FD6F56" w:rsidP="009A0F76">
            <w:pPr>
              <w:pStyle w:val="TableText0"/>
              <w:keepNext/>
              <w:rPr>
                <w:sz w:val="24"/>
                <w:szCs w:val="24"/>
              </w:rPr>
            </w:pPr>
            <w:r w:rsidRPr="00CD793E">
              <w:rPr>
                <w:sz w:val="24"/>
                <w:szCs w:val="24"/>
              </w:rPr>
              <w:t>Maintain dose.</w:t>
            </w:r>
          </w:p>
        </w:tc>
      </w:tr>
      <w:tr w:rsidR="00FD6F56" w:rsidRPr="00CD793E" w:rsidTr="009A0F76">
        <w:tc>
          <w:tcPr>
            <w:tcW w:w="2628" w:type="dxa"/>
          </w:tcPr>
          <w:p w:rsidR="00FD6F56" w:rsidRPr="00CD793E" w:rsidRDefault="00FD6F56" w:rsidP="009A0F76">
            <w:pPr>
              <w:pStyle w:val="TableText0"/>
              <w:keepNext/>
              <w:rPr>
                <w:sz w:val="24"/>
                <w:szCs w:val="24"/>
              </w:rPr>
            </w:pPr>
            <w:r w:rsidRPr="00CD793E">
              <w:rPr>
                <w:sz w:val="24"/>
                <w:szCs w:val="24"/>
              </w:rPr>
              <w:t>ANC 0.5-1.0</w:t>
            </w:r>
          </w:p>
        </w:tc>
        <w:tc>
          <w:tcPr>
            <w:tcW w:w="6659" w:type="dxa"/>
          </w:tcPr>
          <w:p w:rsidR="00FD6F56" w:rsidRPr="00CD793E" w:rsidRDefault="00FD6F56" w:rsidP="009A0F76">
            <w:pPr>
              <w:pStyle w:val="TableText0"/>
              <w:keepNext/>
              <w:rPr>
                <w:sz w:val="24"/>
                <w:szCs w:val="24"/>
              </w:rPr>
            </w:pPr>
            <w:r w:rsidRPr="00CD793E">
              <w:rPr>
                <w:sz w:val="24"/>
                <w:szCs w:val="24"/>
              </w:rPr>
              <w:t>For persistent decreases in this range, interrupt XELJANZ dosing until ANC is &gt;</w:t>
            </w:r>
            <w:r w:rsidRPr="00CD793E">
              <w:rPr>
                <w:rStyle w:val="CommentReference"/>
                <w:sz w:val="24"/>
                <w:szCs w:val="24"/>
              </w:rPr>
              <w:t>1.0.</w:t>
            </w:r>
          </w:p>
          <w:p w:rsidR="00FD6F56" w:rsidRPr="00CD793E" w:rsidRDefault="00FD6F56" w:rsidP="009A0F76">
            <w:pPr>
              <w:pStyle w:val="TableText0"/>
              <w:keepNext/>
              <w:rPr>
                <w:sz w:val="24"/>
                <w:szCs w:val="24"/>
              </w:rPr>
            </w:pPr>
          </w:p>
          <w:p w:rsidR="00FD6F56" w:rsidRPr="00CD793E" w:rsidRDefault="00FD6F56" w:rsidP="009A0F76">
            <w:pPr>
              <w:pStyle w:val="TableText0"/>
              <w:keepNext/>
              <w:rPr>
                <w:sz w:val="24"/>
                <w:szCs w:val="24"/>
              </w:rPr>
            </w:pPr>
            <w:r w:rsidRPr="00CD793E">
              <w:rPr>
                <w:sz w:val="24"/>
                <w:szCs w:val="24"/>
              </w:rPr>
              <w:t>When ANC is &gt;</w:t>
            </w:r>
            <w:r w:rsidRPr="00CD793E">
              <w:rPr>
                <w:rStyle w:val="CommentReference"/>
                <w:sz w:val="24"/>
                <w:szCs w:val="24"/>
              </w:rPr>
              <w:t>1.0</w:t>
            </w:r>
            <w:r w:rsidRPr="00CD793E">
              <w:rPr>
                <w:sz w:val="24"/>
                <w:szCs w:val="24"/>
              </w:rPr>
              <w:t>, resume XELJANZ 5 mg twice daily.</w:t>
            </w:r>
          </w:p>
        </w:tc>
      </w:tr>
      <w:tr w:rsidR="00FD6F56" w:rsidRPr="00CD793E" w:rsidTr="009A0F76">
        <w:tc>
          <w:tcPr>
            <w:tcW w:w="2628" w:type="dxa"/>
          </w:tcPr>
          <w:p w:rsidR="00FD6F56" w:rsidRPr="00CD793E" w:rsidRDefault="00FD6F56" w:rsidP="009A0F76">
            <w:pPr>
              <w:pStyle w:val="TableText0"/>
              <w:keepNext/>
              <w:rPr>
                <w:sz w:val="24"/>
                <w:szCs w:val="24"/>
              </w:rPr>
            </w:pPr>
            <w:r w:rsidRPr="00CD793E">
              <w:rPr>
                <w:sz w:val="24"/>
                <w:szCs w:val="24"/>
              </w:rPr>
              <w:t>ANC &lt;0.5</w:t>
            </w:r>
          </w:p>
          <w:p w:rsidR="00FD6F56" w:rsidRPr="00CD793E" w:rsidRDefault="00FD6F56" w:rsidP="009A0F76">
            <w:pPr>
              <w:pStyle w:val="TableText0"/>
              <w:keepNext/>
              <w:rPr>
                <w:sz w:val="24"/>
                <w:szCs w:val="24"/>
              </w:rPr>
            </w:pPr>
            <w:r w:rsidRPr="00CD793E">
              <w:rPr>
                <w:sz w:val="24"/>
                <w:szCs w:val="24"/>
              </w:rPr>
              <w:t>(Confirmed by repeat testing)</w:t>
            </w:r>
          </w:p>
        </w:tc>
        <w:tc>
          <w:tcPr>
            <w:tcW w:w="6659" w:type="dxa"/>
          </w:tcPr>
          <w:p w:rsidR="00FD6F56" w:rsidRPr="00CD793E" w:rsidRDefault="00FD6F56" w:rsidP="009A0F76">
            <w:pPr>
              <w:pStyle w:val="TableText0"/>
              <w:keepNext/>
              <w:rPr>
                <w:sz w:val="24"/>
                <w:szCs w:val="24"/>
              </w:rPr>
            </w:pPr>
            <w:r w:rsidRPr="00CD793E">
              <w:rPr>
                <w:sz w:val="24"/>
                <w:szCs w:val="24"/>
              </w:rPr>
              <w:t>Discontinue XELJANZ.</w:t>
            </w:r>
          </w:p>
        </w:tc>
      </w:tr>
    </w:tbl>
    <w:p w:rsidR="00FD6F56" w:rsidRPr="00CD793E" w:rsidRDefault="00FD6F56" w:rsidP="00FD6F56">
      <w:pPr>
        <w:rPr>
          <w:color w:val="000000"/>
          <w:szCs w:val="22"/>
        </w:rPr>
      </w:pPr>
    </w:p>
    <w:p w:rsidR="00FD6F56" w:rsidRPr="00CD793E" w:rsidRDefault="00FD6F56" w:rsidP="00FD6F56">
      <w:pPr>
        <w:keepNext/>
        <w:rPr>
          <w:color w:val="000000"/>
          <w:szCs w:val="22"/>
        </w:rPr>
      </w:pPr>
      <w:r w:rsidRPr="00CD793E">
        <w:rPr>
          <w:color w:val="000000"/>
          <w:szCs w:val="22"/>
        </w:rPr>
        <w:t>It is recommended that XELJANZ not be initiated in patients with haemoglobin &lt; 90 g/L.</w:t>
      </w:r>
    </w:p>
    <w:p w:rsidR="00FD6F56" w:rsidRPr="0051061D" w:rsidRDefault="001E76C9" w:rsidP="00FD6F56">
      <w:pPr>
        <w:keepNext/>
        <w:spacing w:before="120" w:after="0"/>
        <w:rPr>
          <w:b/>
          <w:color w:val="000000"/>
          <w:szCs w:val="22"/>
        </w:rPr>
      </w:pPr>
      <w:r w:rsidRPr="00CD793E">
        <w:rPr>
          <w:b/>
          <w:color w:val="000000"/>
          <w:szCs w:val="22"/>
        </w:rPr>
        <w:t>Table 3</w:t>
      </w:r>
      <w:r w:rsidR="00FD6F56" w:rsidRPr="00CD793E">
        <w:rPr>
          <w:b/>
          <w:color w:val="000000"/>
          <w:szCs w:val="22"/>
        </w:rPr>
        <w:t xml:space="preserve">: Dose Adjustments for </w:t>
      </w:r>
      <w:r w:rsidR="00FD6F56" w:rsidRPr="00CD793E">
        <w:rPr>
          <w:b/>
          <w:szCs w:val="22"/>
        </w:rPr>
        <w:t>Anaemi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28"/>
        <w:gridCol w:w="6588"/>
      </w:tblGrid>
      <w:tr w:rsidR="00FD6F56" w:rsidRPr="0051061D" w:rsidTr="009A0F76">
        <w:tc>
          <w:tcPr>
            <w:tcW w:w="9216" w:type="dxa"/>
            <w:gridSpan w:val="2"/>
          </w:tcPr>
          <w:p w:rsidR="00FD6F56" w:rsidRPr="0051061D" w:rsidRDefault="00FD6F56" w:rsidP="00284A99">
            <w:pPr>
              <w:keepNext/>
              <w:spacing w:after="0"/>
              <w:jc w:val="center"/>
              <w:rPr>
                <w:b/>
              </w:rPr>
            </w:pPr>
            <w:r w:rsidRPr="0051061D">
              <w:rPr>
                <w:b/>
              </w:rPr>
              <w:t xml:space="preserve">Low Haemoglobin Value </w:t>
            </w:r>
            <w:r w:rsidRPr="0051061D">
              <w:rPr>
                <w:b/>
                <w:szCs w:val="24"/>
                <w:lang w:val="en-US"/>
              </w:rPr>
              <w:t>(</w:t>
            </w:r>
            <w:r w:rsidR="00284A99" w:rsidRPr="00284A99">
              <w:rPr>
                <w:b/>
                <w:szCs w:val="24"/>
              </w:rPr>
              <w:t>see Section 4.4</w:t>
            </w:r>
            <w:r w:rsidR="000F07D7">
              <w:rPr>
                <w:b/>
                <w:szCs w:val="24"/>
              </w:rPr>
              <w:t xml:space="preserve"> </w:t>
            </w:r>
            <w:r w:rsidR="000F07D7" w:rsidRPr="000F07D7">
              <w:rPr>
                <w:b/>
                <w:szCs w:val="24"/>
              </w:rPr>
              <w:t>Special Warnings and Precautions For Use</w:t>
            </w:r>
            <w:r w:rsidRPr="000F07D7">
              <w:rPr>
                <w:b/>
                <w:szCs w:val="24"/>
              </w:rPr>
              <w:t>)</w:t>
            </w:r>
          </w:p>
        </w:tc>
      </w:tr>
      <w:tr w:rsidR="00FD6F56" w:rsidRPr="0051061D" w:rsidTr="009A0F76">
        <w:tc>
          <w:tcPr>
            <w:tcW w:w="2628" w:type="dxa"/>
          </w:tcPr>
          <w:p w:rsidR="00FD6F56" w:rsidRPr="0051061D" w:rsidRDefault="00FD6F56" w:rsidP="009A0F76">
            <w:pPr>
              <w:keepNext/>
              <w:spacing w:after="0"/>
              <w:jc w:val="left"/>
              <w:rPr>
                <w:b/>
              </w:rPr>
            </w:pPr>
            <w:r w:rsidRPr="0051061D">
              <w:rPr>
                <w:b/>
              </w:rPr>
              <w:t>Lab Value</w:t>
            </w:r>
          </w:p>
          <w:p w:rsidR="00FD6F56" w:rsidRPr="0051061D" w:rsidRDefault="00FD6F56" w:rsidP="009A0F76">
            <w:pPr>
              <w:keepNext/>
              <w:spacing w:after="0"/>
              <w:jc w:val="left"/>
              <w:rPr>
                <w:b/>
              </w:rPr>
            </w:pPr>
            <w:r w:rsidRPr="0051061D">
              <w:rPr>
                <w:b/>
              </w:rPr>
              <w:t>(g/L)</w:t>
            </w:r>
          </w:p>
        </w:tc>
        <w:tc>
          <w:tcPr>
            <w:tcW w:w="6588" w:type="dxa"/>
          </w:tcPr>
          <w:p w:rsidR="00FD6F56" w:rsidRPr="0051061D" w:rsidRDefault="00FD6F56" w:rsidP="009A0F76">
            <w:pPr>
              <w:keepNext/>
              <w:spacing w:after="0"/>
              <w:jc w:val="left"/>
              <w:rPr>
                <w:b/>
              </w:rPr>
            </w:pPr>
            <w:r w:rsidRPr="0051061D">
              <w:rPr>
                <w:b/>
              </w:rPr>
              <w:t>Recommendation</w:t>
            </w:r>
          </w:p>
        </w:tc>
      </w:tr>
      <w:tr w:rsidR="00FD6F56" w:rsidRPr="0051061D" w:rsidTr="009A0F76">
        <w:tc>
          <w:tcPr>
            <w:tcW w:w="2628" w:type="dxa"/>
          </w:tcPr>
          <w:p w:rsidR="00FD6F56" w:rsidRPr="0051061D" w:rsidRDefault="00FD6F56" w:rsidP="009A0F76">
            <w:pPr>
              <w:keepNext/>
              <w:spacing w:after="0"/>
              <w:jc w:val="left"/>
            </w:pPr>
            <w:r w:rsidRPr="0051061D">
              <w:t xml:space="preserve">≤20 g/L decrease and </w:t>
            </w:r>
          </w:p>
          <w:p w:rsidR="00FD6F56" w:rsidRPr="0051061D" w:rsidRDefault="00FD6F56" w:rsidP="009A0F76">
            <w:pPr>
              <w:keepNext/>
              <w:spacing w:after="0"/>
              <w:jc w:val="left"/>
            </w:pPr>
            <w:r w:rsidRPr="0051061D">
              <w:t>≥90 g/L</w:t>
            </w:r>
          </w:p>
        </w:tc>
        <w:tc>
          <w:tcPr>
            <w:tcW w:w="6588" w:type="dxa"/>
          </w:tcPr>
          <w:p w:rsidR="00FD6F56" w:rsidRPr="0051061D" w:rsidRDefault="00FD6F56" w:rsidP="009A0F76">
            <w:pPr>
              <w:keepNext/>
              <w:spacing w:after="0"/>
            </w:pPr>
            <w:r w:rsidRPr="0051061D">
              <w:t>Maintain dose.</w:t>
            </w:r>
          </w:p>
        </w:tc>
      </w:tr>
      <w:tr w:rsidR="00FD6F56" w:rsidRPr="0051061D" w:rsidTr="009A0F76">
        <w:tc>
          <w:tcPr>
            <w:tcW w:w="2628" w:type="dxa"/>
          </w:tcPr>
          <w:p w:rsidR="00FD6F56" w:rsidRPr="0051061D" w:rsidRDefault="00FD6F56" w:rsidP="009A0F76">
            <w:pPr>
              <w:keepNext/>
              <w:spacing w:after="0"/>
              <w:jc w:val="left"/>
            </w:pPr>
            <w:r w:rsidRPr="0051061D">
              <w:t>&gt;20 g/L decrease or &lt;80 g/L</w:t>
            </w:r>
          </w:p>
          <w:p w:rsidR="00FD6F56" w:rsidRPr="0051061D" w:rsidRDefault="00FD6F56" w:rsidP="009A0F76">
            <w:pPr>
              <w:keepNext/>
              <w:spacing w:after="0"/>
              <w:jc w:val="left"/>
            </w:pPr>
            <w:r w:rsidRPr="0051061D">
              <w:t>(Confirmed by repeat testing)</w:t>
            </w:r>
          </w:p>
        </w:tc>
        <w:tc>
          <w:tcPr>
            <w:tcW w:w="6588" w:type="dxa"/>
          </w:tcPr>
          <w:p w:rsidR="00FD6F56" w:rsidRPr="0051061D" w:rsidRDefault="00FD6F56" w:rsidP="009A0F76">
            <w:pPr>
              <w:keepNext/>
              <w:spacing w:after="0"/>
            </w:pPr>
            <w:r w:rsidRPr="0051061D">
              <w:t>Interrupt the administration</w:t>
            </w:r>
            <w:r w:rsidRPr="0051061D">
              <w:rPr>
                <w:sz w:val="22"/>
                <w:szCs w:val="22"/>
              </w:rPr>
              <w:t xml:space="preserve"> of </w:t>
            </w:r>
            <w:r w:rsidRPr="0051061D">
              <w:t>XELJANZ until haemoglobin values have normalised.</w:t>
            </w:r>
          </w:p>
          <w:p w:rsidR="00FD6F56" w:rsidRPr="0051061D" w:rsidRDefault="00FD6F56" w:rsidP="009A0F76">
            <w:pPr>
              <w:keepNext/>
              <w:spacing w:after="0"/>
            </w:pPr>
          </w:p>
          <w:p w:rsidR="00FD6F56" w:rsidRPr="0051061D" w:rsidRDefault="00FD6F56" w:rsidP="009A0F76">
            <w:pPr>
              <w:keepNext/>
              <w:spacing w:after="0"/>
            </w:pPr>
          </w:p>
        </w:tc>
      </w:tr>
    </w:tbl>
    <w:p w:rsidR="00FD6F56" w:rsidRPr="0051061D" w:rsidRDefault="00FD6F56" w:rsidP="00FD6F56">
      <w:pPr>
        <w:pStyle w:val="PINormal"/>
      </w:pPr>
    </w:p>
    <w:p w:rsidR="00FD6F56" w:rsidRPr="0051061D" w:rsidRDefault="00FD6F56" w:rsidP="00785FEB">
      <w:pPr>
        <w:pStyle w:val="PIHeading3"/>
      </w:pPr>
      <w:r w:rsidRPr="0051061D">
        <w:t>Dosage Adjustment in Renal Impairment</w:t>
      </w:r>
    </w:p>
    <w:p w:rsidR="00FD6F56" w:rsidRPr="0051061D" w:rsidRDefault="00FF0832" w:rsidP="00FD6F56">
      <w:r w:rsidRPr="00FF0832">
        <w:rPr>
          <w:szCs w:val="22"/>
        </w:rPr>
        <w:t xml:space="preserve">No dose adjustment is required in patients with estimated GFR more than 50 mL/min. </w:t>
      </w:r>
      <w:r w:rsidR="00D65BA2">
        <w:rPr>
          <w:szCs w:val="22"/>
        </w:rPr>
        <w:t xml:space="preserve"> </w:t>
      </w:r>
      <w:r w:rsidRPr="00FF0832">
        <w:rPr>
          <w:szCs w:val="22"/>
        </w:rPr>
        <w:t>XELJANZ dos</w:t>
      </w:r>
      <w:r w:rsidR="00575497">
        <w:rPr>
          <w:szCs w:val="22"/>
        </w:rPr>
        <w:t>ag</w:t>
      </w:r>
      <w:r w:rsidRPr="00FF0832">
        <w:rPr>
          <w:szCs w:val="22"/>
        </w:rPr>
        <w:t>e should be reduced to 5 mg once daily in patients with es</w:t>
      </w:r>
      <w:r w:rsidR="00D65BA2">
        <w:rPr>
          <w:szCs w:val="22"/>
        </w:rPr>
        <w:t>timated GFR less than</w:t>
      </w:r>
      <w:r w:rsidR="00B9251A">
        <w:rPr>
          <w:szCs w:val="22"/>
        </w:rPr>
        <w:t xml:space="preserve"> or equal to</w:t>
      </w:r>
      <w:r w:rsidR="00D65BA2">
        <w:rPr>
          <w:szCs w:val="22"/>
        </w:rPr>
        <w:t xml:space="preserve"> 50 mL/min</w:t>
      </w:r>
      <w:r w:rsidRPr="00FF0832">
        <w:rPr>
          <w:szCs w:val="22"/>
        </w:rPr>
        <w:t xml:space="preserve"> (including but not limited to those with severe renal impairment who are undergoing haemodialysis)</w:t>
      </w:r>
      <w:r w:rsidR="00B2271D">
        <w:rPr>
          <w:szCs w:val="22"/>
        </w:rPr>
        <w:t xml:space="preserve"> </w:t>
      </w:r>
      <w:r w:rsidR="00B2271D" w:rsidRPr="0051061D">
        <w:rPr>
          <w:szCs w:val="22"/>
        </w:rPr>
        <w:t xml:space="preserve">(see </w:t>
      </w:r>
      <w:r w:rsidR="00B2271D">
        <w:rPr>
          <w:szCs w:val="22"/>
        </w:rPr>
        <w:t xml:space="preserve">Section 4.4 </w:t>
      </w:r>
      <w:r w:rsidR="00B2271D">
        <w:t>Special Warnings and Precautions For Use</w:t>
      </w:r>
      <w:r w:rsidR="00B2271D" w:rsidRPr="0051061D">
        <w:rPr>
          <w:szCs w:val="22"/>
        </w:rPr>
        <w:t xml:space="preserve"> and </w:t>
      </w:r>
      <w:r w:rsidR="00B2271D">
        <w:rPr>
          <w:szCs w:val="22"/>
        </w:rPr>
        <w:t>Section 5.2</w:t>
      </w:r>
      <w:r w:rsidR="00B2271D" w:rsidRPr="00E57F12">
        <w:t xml:space="preserve"> </w:t>
      </w:r>
      <w:r w:rsidR="00B2271D">
        <w:t>Pharmacokinetic Properties</w:t>
      </w:r>
      <w:r w:rsidR="00B2271D" w:rsidRPr="0051061D">
        <w:rPr>
          <w:szCs w:val="22"/>
        </w:rPr>
        <w:t>)</w:t>
      </w:r>
      <w:r w:rsidRPr="00FF0832">
        <w:rPr>
          <w:szCs w:val="22"/>
        </w:rPr>
        <w:t>.</w:t>
      </w:r>
    </w:p>
    <w:p w:rsidR="00FD6F56" w:rsidRPr="0051061D" w:rsidRDefault="00FD6F56" w:rsidP="00785FEB">
      <w:pPr>
        <w:pStyle w:val="PIHeading3"/>
      </w:pPr>
      <w:r w:rsidRPr="0051061D">
        <w:t>Dosage Adjustment in Hepatic Impairment</w:t>
      </w:r>
    </w:p>
    <w:p w:rsidR="00FD6F56" w:rsidRPr="0051061D" w:rsidRDefault="00FD6F56" w:rsidP="00FD6F56">
      <w:pPr>
        <w:rPr>
          <w:szCs w:val="22"/>
        </w:rPr>
      </w:pPr>
      <w:r w:rsidRPr="0051061D">
        <w:t xml:space="preserve">No dose adjustment is required in patients with mild hepatic impairment. </w:t>
      </w:r>
      <w:r w:rsidRPr="0051061D">
        <w:rPr>
          <w:rFonts w:hint="eastAsia"/>
          <w:szCs w:val="22"/>
        </w:rPr>
        <w:t>XELJANZ dosage should</w:t>
      </w:r>
      <w:r w:rsidRPr="0051061D">
        <w:rPr>
          <w:szCs w:val="22"/>
        </w:rPr>
        <w:t xml:space="preserve"> be reduced to 5 mg once daily</w:t>
      </w:r>
      <w:r w:rsidRPr="0051061D">
        <w:rPr>
          <w:rFonts w:hint="eastAsia"/>
          <w:szCs w:val="22"/>
        </w:rPr>
        <w:t xml:space="preserve"> in patients with moderate hepatic impairment</w:t>
      </w:r>
      <w:r w:rsidRPr="0051061D">
        <w:rPr>
          <w:szCs w:val="22"/>
        </w:rPr>
        <w:t xml:space="preserve"> (see </w:t>
      </w:r>
      <w:r w:rsidR="00284A99">
        <w:rPr>
          <w:szCs w:val="22"/>
        </w:rPr>
        <w:t>Section 4.4</w:t>
      </w:r>
      <w:r w:rsidR="000F07D7">
        <w:rPr>
          <w:szCs w:val="22"/>
        </w:rPr>
        <w:t xml:space="preserve"> </w:t>
      </w:r>
      <w:r w:rsidR="000F07D7">
        <w:t>Special Warnings and Precautions For Use</w:t>
      </w:r>
      <w:r w:rsidRPr="0051061D">
        <w:rPr>
          <w:szCs w:val="22"/>
        </w:rPr>
        <w:t xml:space="preserve"> and </w:t>
      </w:r>
      <w:r w:rsidR="00836BBA">
        <w:rPr>
          <w:szCs w:val="22"/>
        </w:rPr>
        <w:t>Section 5.2</w:t>
      </w:r>
      <w:r w:rsidR="00E57F12">
        <w:rPr>
          <w:szCs w:val="22"/>
        </w:rPr>
        <w:t xml:space="preserve"> </w:t>
      </w:r>
      <w:r w:rsidR="00E57F12">
        <w:t>Pharmacokinetic Properties</w:t>
      </w:r>
      <w:r w:rsidRPr="0051061D">
        <w:rPr>
          <w:szCs w:val="22"/>
        </w:rPr>
        <w:t xml:space="preserve">).  </w:t>
      </w:r>
      <w:r w:rsidRPr="0051061D">
        <w:rPr>
          <w:rFonts w:hint="eastAsia"/>
          <w:szCs w:val="22"/>
        </w:rPr>
        <w:t>XELJANZ should not be used in patients with severe hepatic impairment</w:t>
      </w:r>
      <w:r w:rsidRPr="0051061D">
        <w:rPr>
          <w:szCs w:val="22"/>
        </w:rPr>
        <w:t xml:space="preserve"> </w:t>
      </w:r>
      <w:r w:rsidRPr="0051061D">
        <w:t xml:space="preserve">(see </w:t>
      </w:r>
      <w:r w:rsidR="00836BBA">
        <w:t>Section 4.3</w:t>
      </w:r>
      <w:r w:rsidR="00BC2E8E">
        <w:t xml:space="preserve"> Contraindications</w:t>
      </w:r>
      <w:r w:rsidRPr="0051061D">
        <w:t xml:space="preserve"> and </w:t>
      </w:r>
      <w:r w:rsidR="00836BBA">
        <w:t>Section 5.2</w:t>
      </w:r>
      <w:r w:rsidR="00E57F12" w:rsidRPr="00E57F12">
        <w:t xml:space="preserve"> </w:t>
      </w:r>
      <w:r w:rsidR="00E57F12">
        <w:t>Pharmacokinetic Properties</w:t>
      </w:r>
      <w:r w:rsidRPr="0051061D">
        <w:t>)</w:t>
      </w:r>
      <w:r w:rsidRPr="0051061D">
        <w:rPr>
          <w:rFonts w:hint="eastAsia"/>
          <w:szCs w:val="22"/>
        </w:rPr>
        <w:t>.</w:t>
      </w:r>
    </w:p>
    <w:p w:rsidR="00FD6F56" w:rsidRPr="0051061D" w:rsidRDefault="00FD6F56" w:rsidP="00785FEB">
      <w:pPr>
        <w:pStyle w:val="PIHeading3"/>
      </w:pPr>
      <w:r w:rsidRPr="0051061D">
        <w:lastRenderedPageBreak/>
        <w:t>Dose Adjustment due to Interactions with Other Medicines</w:t>
      </w:r>
    </w:p>
    <w:p w:rsidR="00FD6F56" w:rsidRPr="0051061D" w:rsidRDefault="00FD6F56" w:rsidP="00FD6F56">
      <w:pPr>
        <w:rPr>
          <w:szCs w:val="22"/>
        </w:rPr>
      </w:pPr>
      <w:r w:rsidRPr="0051061D">
        <w:rPr>
          <w:szCs w:val="22"/>
        </w:rPr>
        <w:t>XELJANZ dosage should be reduced to 5 mg once daily</w:t>
      </w:r>
      <w:r w:rsidRPr="0051061D">
        <w:rPr>
          <w:rFonts w:hint="eastAsia"/>
          <w:szCs w:val="22"/>
        </w:rPr>
        <w:t xml:space="preserve"> </w:t>
      </w:r>
      <w:r w:rsidRPr="0051061D">
        <w:rPr>
          <w:szCs w:val="22"/>
        </w:rPr>
        <w:t>in patients receiving potent inhibitors of CYP3A4 (e.g., ketoconazole).  XELJANZ dosage should be reduced to 5 mg once daily</w:t>
      </w:r>
      <w:r w:rsidRPr="0051061D">
        <w:rPr>
          <w:rFonts w:hint="eastAsia"/>
          <w:szCs w:val="22"/>
        </w:rPr>
        <w:t xml:space="preserve"> </w:t>
      </w:r>
      <w:r w:rsidRPr="0051061D">
        <w:rPr>
          <w:szCs w:val="22"/>
        </w:rPr>
        <w:t>in patients</w:t>
      </w:r>
      <w:r w:rsidRPr="0051061D">
        <w:rPr>
          <w:rFonts w:eastAsia="Arial Unicode MS"/>
        </w:rPr>
        <w:t xml:space="preserve"> receiving one or more concomitant medications that result in both moderate inhibition of CYP3A4 and potent inhibition of CYP2C19 (e.g., fluconazole).</w:t>
      </w:r>
      <w:r w:rsidRPr="0051061D">
        <w:rPr>
          <w:szCs w:val="22"/>
        </w:rPr>
        <w:t xml:space="preserve">  </w:t>
      </w:r>
      <w:r w:rsidRPr="0051061D">
        <w:t xml:space="preserve">Coadministration of XELJANZ with potent CYP inducers (e.g., rifampicin) may result in loss of or reduced clinical response </w:t>
      </w:r>
      <w:r w:rsidRPr="0051061D">
        <w:rPr>
          <w:szCs w:val="22"/>
        </w:rPr>
        <w:t xml:space="preserve">(see </w:t>
      </w:r>
      <w:r w:rsidR="00836BBA">
        <w:rPr>
          <w:szCs w:val="22"/>
        </w:rPr>
        <w:t>Section 4.5</w:t>
      </w:r>
      <w:r w:rsidR="00BC2E8E">
        <w:rPr>
          <w:szCs w:val="22"/>
        </w:rPr>
        <w:t xml:space="preserve"> </w:t>
      </w:r>
      <w:r w:rsidR="00BC2E8E">
        <w:t>Interactions With Other Medicines and Other Forms of Interactions</w:t>
      </w:r>
      <w:r w:rsidRPr="0051061D">
        <w:rPr>
          <w:szCs w:val="22"/>
        </w:rPr>
        <w:t xml:space="preserve">).  </w:t>
      </w:r>
      <w:r w:rsidRPr="0051061D">
        <w:rPr>
          <w:szCs w:val="22"/>
          <w:lang w:val="en-US"/>
        </w:rPr>
        <w:t>Coadministration of potent inducers of CYP3A4 with XELJANZ is not recommended.</w:t>
      </w:r>
    </w:p>
    <w:p w:rsidR="00FD6F56" w:rsidRPr="0051061D" w:rsidRDefault="00FD6F56" w:rsidP="00785FEB">
      <w:pPr>
        <w:pStyle w:val="PIHeading3"/>
      </w:pPr>
      <w:r w:rsidRPr="0051061D">
        <w:t xml:space="preserve">Dosage Adjustment in the Elderly </w:t>
      </w:r>
    </w:p>
    <w:p w:rsidR="00FD6F56" w:rsidRPr="0051061D" w:rsidRDefault="00FD6F56" w:rsidP="00FD6F56">
      <w:pPr>
        <w:rPr>
          <w:szCs w:val="22"/>
        </w:rPr>
      </w:pPr>
      <w:r w:rsidRPr="0051061D">
        <w:rPr>
          <w:szCs w:val="22"/>
        </w:rPr>
        <w:t>No dosage adjustment is required in patients aged 65 years and older.</w:t>
      </w:r>
    </w:p>
    <w:p w:rsidR="00FD6F56" w:rsidRPr="0051061D" w:rsidRDefault="00FD6F56" w:rsidP="00785FEB">
      <w:pPr>
        <w:pStyle w:val="PIHeading3"/>
      </w:pPr>
      <w:r w:rsidRPr="0051061D">
        <w:t>Children and Adolescents</w:t>
      </w:r>
    </w:p>
    <w:p w:rsidR="00FD6F56" w:rsidRPr="00FD6F56" w:rsidRDefault="00FD6F56" w:rsidP="003A4144">
      <w:pPr>
        <w:rPr>
          <w:szCs w:val="22"/>
        </w:rPr>
      </w:pPr>
      <w:r w:rsidRPr="0051061D">
        <w:rPr>
          <w:szCs w:val="22"/>
        </w:rPr>
        <w:t>The safety and efficacy of XELJANZ in children aged from neonates to &lt;18 years of age has not yet been established.</w:t>
      </w:r>
    </w:p>
    <w:p w:rsidR="003A4144" w:rsidRDefault="003A4144" w:rsidP="00F43C03">
      <w:pPr>
        <w:pStyle w:val="PIHeading2"/>
      </w:pPr>
      <w:r w:rsidRPr="003A4144">
        <w:t xml:space="preserve">4.3 </w:t>
      </w:r>
      <w:r w:rsidR="00F43C03">
        <w:t>Contraindications</w:t>
      </w:r>
    </w:p>
    <w:p w:rsidR="00FD6F56" w:rsidRPr="0051061D" w:rsidRDefault="00FD6F56" w:rsidP="00FD6F56">
      <w:pPr>
        <w:pStyle w:val="PINormal"/>
        <w:rPr>
          <w:noProof/>
        </w:rPr>
      </w:pPr>
      <w:r w:rsidRPr="0051061D">
        <w:rPr>
          <w:noProof/>
        </w:rPr>
        <w:t>Hypersensitivity to tofacitinib citrate or to any of the excipients.</w:t>
      </w:r>
    </w:p>
    <w:p w:rsidR="00FD6F56" w:rsidRPr="0051061D" w:rsidRDefault="00FD6F56" w:rsidP="00FD6F56">
      <w:pPr>
        <w:pStyle w:val="PINormal"/>
        <w:rPr>
          <w:noProof/>
        </w:rPr>
      </w:pPr>
      <w:r w:rsidRPr="0051061D">
        <w:rPr>
          <w:noProof/>
        </w:rPr>
        <w:t>XELJANZ must not be used in combination with biological DMARDs or other potent immunosuppressive agents such as azathioprine and cyclosporin.</w:t>
      </w:r>
    </w:p>
    <w:p w:rsidR="003A4144" w:rsidRDefault="00FD6F56" w:rsidP="00FD6F56">
      <w:pPr>
        <w:pStyle w:val="PINormal"/>
      </w:pPr>
      <w:r w:rsidRPr="0051061D">
        <w:rPr>
          <w:noProof/>
        </w:rPr>
        <w:t>XELJANZ should not be used in patients with severe hepatic impairment.</w:t>
      </w:r>
    </w:p>
    <w:p w:rsidR="003A4144" w:rsidRDefault="003A4144" w:rsidP="00F43C03">
      <w:pPr>
        <w:pStyle w:val="PIHeading2"/>
      </w:pPr>
      <w:r w:rsidRPr="003A4144">
        <w:t xml:space="preserve">4.4 </w:t>
      </w:r>
      <w:r w:rsidR="00F43C03">
        <w:t>Special Warnings and Precautions For Use</w:t>
      </w:r>
    </w:p>
    <w:p w:rsidR="00FF5703" w:rsidRDefault="00FF5703" w:rsidP="00FF5703">
      <w:pPr>
        <w:rPr>
          <w:rStyle w:val="Instructions"/>
          <w:b/>
        </w:rPr>
      </w:pPr>
      <w:r w:rsidRPr="007B4C6F">
        <w:rPr>
          <w:rStyle w:val="Instructions"/>
          <w:b/>
        </w:rPr>
        <w:t xml:space="preserve">Therapy with XELJANZ should be initiated and monitored by a rheumatologist or specialist physician with expertise in the management of </w:t>
      </w:r>
      <w:r w:rsidR="00DF61D8">
        <w:rPr>
          <w:rStyle w:val="Instructions"/>
          <w:b/>
        </w:rPr>
        <w:t>conditions for which XELJANZ is indicated</w:t>
      </w:r>
      <w:r w:rsidRPr="007B4C6F">
        <w:rPr>
          <w:rStyle w:val="Instructions"/>
          <w:b/>
        </w:rPr>
        <w:t>.</w:t>
      </w:r>
    </w:p>
    <w:p w:rsidR="00D83094" w:rsidRPr="00D83094" w:rsidRDefault="00136900" w:rsidP="00FF5703">
      <w:pPr>
        <w:rPr>
          <w:rStyle w:val="Instructions"/>
        </w:rPr>
      </w:pPr>
      <w:r>
        <w:rPr>
          <w:szCs w:val="24"/>
        </w:rPr>
        <w:t xml:space="preserve">The efficacy of </w:t>
      </w:r>
      <w:r w:rsidR="00D83094">
        <w:rPr>
          <w:szCs w:val="24"/>
        </w:rPr>
        <w:t>X</w:t>
      </w:r>
      <w:r>
        <w:rPr>
          <w:szCs w:val="24"/>
        </w:rPr>
        <w:t>ELJANZ</w:t>
      </w:r>
      <w:r w:rsidR="00D83094">
        <w:rPr>
          <w:szCs w:val="24"/>
        </w:rPr>
        <w:t xml:space="preserve"> </w:t>
      </w:r>
      <w:r>
        <w:rPr>
          <w:szCs w:val="24"/>
        </w:rPr>
        <w:t xml:space="preserve">as monotherapy </w:t>
      </w:r>
      <w:r w:rsidR="00D83094">
        <w:rPr>
          <w:szCs w:val="24"/>
        </w:rPr>
        <w:t xml:space="preserve">has not been studied in patients with </w:t>
      </w:r>
      <w:r>
        <w:rPr>
          <w:szCs w:val="24"/>
        </w:rPr>
        <w:t>psoriatic arthritis (</w:t>
      </w:r>
      <w:r w:rsidR="00D83094">
        <w:rPr>
          <w:szCs w:val="24"/>
        </w:rPr>
        <w:t>PsA</w:t>
      </w:r>
      <w:r>
        <w:rPr>
          <w:szCs w:val="24"/>
        </w:rPr>
        <w:t>).</w:t>
      </w:r>
    </w:p>
    <w:p w:rsidR="00FF5703" w:rsidRPr="0051061D" w:rsidRDefault="00FF5703" w:rsidP="006E28B9">
      <w:pPr>
        <w:pStyle w:val="PIHeading3"/>
      </w:pPr>
      <w:r w:rsidRPr="0051061D">
        <w:t>Serious Infections</w:t>
      </w:r>
    </w:p>
    <w:p w:rsidR="00FF5703" w:rsidRPr="0051061D" w:rsidRDefault="00FF5703" w:rsidP="00FF5703">
      <w:pPr>
        <w:rPr>
          <w:rStyle w:val="Instructions"/>
        </w:rPr>
      </w:pPr>
      <w:r w:rsidRPr="0051061D">
        <w:rPr>
          <w:rStyle w:val="Instructions"/>
        </w:rPr>
        <w:t>Patients treated with XELJANZ are at increased risk for developing serious infections that may lead to hospitalisation or death, especially in those taking concomitant immunosuppressants.</w:t>
      </w:r>
    </w:p>
    <w:p w:rsidR="00FF5703" w:rsidRPr="0051061D" w:rsidRDefault="00FF5703" w:rsidP="00FF5703">
      <w:pPr>
        <w:rPr>
          <w:rStyle w:val="Instructions"/>
        </w:rPr>
      </w:pPr>
      <w:r w:rsidRPr="0051061D">
        <w:rPr>
          <w:rStyle w:val="Instructions"/>
        </w:rPr>
        <w:t xml:space="preserve">Serious and sometimes fatal infections due to bacterial, mycobacterial, invasive fungal, viral or other opportunistic pathogens have been reported in </w:t>
      </w:r>
      <w:r w:rsidR="00DF61D8" w:rsidRPr="00242A28">
        <w:rPr>
          <w:rStyle w:val="Instructions"/>
        </w:rPr>
        <w:t>rheumatoid arthritis (</w:t>
      </w:r>
      <w:r w:rsidR="00BA23CF" w:rsidRPr="00242A28">
        <w:rPr>
          <w:rStyle w:val="Instructions"/>
        </w:rPr>
        <w:t>RA</w:t>
      </w:r>
      <w:r w:rsidR="00DF61D8" w:rsidRPr="00242A28">
        <w:rPr>
          <w:rStyle w:val="Instructions"/>
        </w:rPr>
        <w:t>)</w:t>
      </w:r>
      <w:r w:rsidRPr="0051061D">
        <w:rPr>
          <w:rStyle w:val="Instructions"/>
        </w:rPr>
        <w:t xml:space="preserve"> patients receiving immunomodulatory agents (these include biological DMARDs as well as XELJANZ).  The most common serious infections reported with XELJANZ included pneumonia, cellulitis, herpes zoster, urinary tract infection</w:t>
      </w:r>
      <w:r>
        <w:rPr>
          <w:rStyle w:val="Instructions"/>
        </w:rPr>
        <w:t xml:space="preserve">, </w:t>
      </w:r>
      <w:r w:rsidRPr="0051061D">
        <w:rPr>
          <w:iCs/>
          <w:lang w:val="en-US"/>
        </w:rPr>
        <w:t>diverticulitis</w:t>
      </w:r>
      <w:r>
        <w:rPr>
          <w:iCs/>
          <w:lang w:val="en-US"/>
        </w:rPr>
        <w:t xml:space="preserve"> and appendicitis</w:t>
      </w:r>
      <w:r w:rsidRPr="0051061D">
        <w:rPr>
          <w:rStyle w:val="Instructions"/>
        </w:rPr>
        <w:t xml:space="preserve">.  Among opportunistic infections, tuberculosis and other mycobacterial infections, cryptococcus, </w:t>
      </w:r>
      <w:r w:rsidRPr="006E21DA">
        <w:rPr>
          <w:rStyle w:val="Instructions"/>
        </w:rPr>
        <w:t>histoplasmosis,</w:t>
      </w:r>
      <w:r>
        <w:rPr>
          <w:rStyle w:val="Instructions"/>
        </w:rPr>
        <w:t xml:space="preserve"> </w:t>
      </w:r>
      <w:r w:rsidRPr="0051061D">
        <w:rPr>
          <w:rStyle w:val="Instructions"/>
        </w:rPr>
        <w:t xml:space="preserve">oesophageal candidiasis, </w:t>
      </w:r>
      <w:r w:rsidRPr="0051061D">
        <w:rPr>
          <w:lang w:eastAsia="it-IT"/>
        </w:rPr>
        <w:t xml:space="preserve">pneumocystosis, </w:t>
      </w:r>
      <w:r w:rsidRPr="0051061D">
        <w:rPr>
          <w:rStyle w:val="Instructions"/>
        </w:rPr>
        <w:t xml:space="preserve">multidermatomal herpes zoster, </w:t>
      </w:r>
      <w:r w:rsidRPr="0051061D">
        <w:t>cytomegalovirus infection</w:t>
      </w:r>
      <w:r>
        <w:t>,</w:t>
      </w:r>
      <w:r w:rsidRPr="0051061D">
        <w:t xml:space="preserve"> </w:t>
      </w:r>
      <w:r w:rsidRPr="0051061D">
        <w:rPr>
          <w:rStyle w:val="Instructions"/>
        </w:rPr>
        <w:t xml:space="preserve">BK virus infections </w:t>
      </w:r>
      <w:r>
        <w:rPr>
          <w:rStyle w:val="Instructions"/>
        </w:rPr>
        <w:t xml:space="preserve">and listeriosis </w:t>
      </w:r>
      <w:r w:rsidRPr="0051061D">
        <w:rPr>
          <w:rStyle w:val="Instructions"/>
        </w:rPr>
        <w:t xml:space="preserve">were reported </w:t>
      </w:r>
      <w:r w:rsidRPr="0051061D">
        <w:rPr>
          <w:rStyle w:val="Instructions"/>
        </w:rPr>
        <w:lastRenderedPageBreak/>
        <w:t>with XELJANZ.  Some patients have presented with disseminated rather than localised disease, and were often taking concomitant immunomodulating agents such as methotrexate</w:t>
      </w:r>
      <w:r w:rsidR="00940CEB">
        <w:rPr>
          <w:rStyle w:val="Instructions"/>
        </w:rPr>
        <w:t xml:space="preserve"> (MTX)</w:t>
      </w:r>
      <w:r w:rsidRPr="0051061D">
        <w:rPr>
          <w:rStyle w:val="Instructions"/>
        </w:rPr>
        <w:t xml:space="preserve"> or corticosteroids which, in addition to </w:t>
      </w:r>
      <w:r w:rsidR="00BA23CF">
        <w:rPr>
          <w:rStyle w:val="Instructions"/>
        </w:rPr>
        <w:t>RA</w:t>
      </w:r>
      <w:r w:rsidRPr="0051061D">
        <w:rPr>
          <w:rStyle w:val="Instructions"/>
        </w:rPr>
        <w:t xml:space="preserve"> may predispose them to infections.  Other serious infections, that were not reported in clinical studies, may also occur (e.g.,  coccidioidomycosis).</w:t>
      </w:r>
    </w:p>
    <w:p w:rsidR="00FF5703" w:rsidRPr="0051061D" w:rsidRDefault="00FF5703" w:rsidP="00FF5703">
      <w:pPr>
        <w:rPr>
          <w:rStyle w:val="Instructions"/>
          <w:iCs w:val="0"/>
          <w:szCs w:val="22"/>
        </w:rPr>
      </w:pPr>
      <w:r w:rsidRPr="0051061D">
        <w:rPr>
          <w:szCs w:val="22"/>
        </w:rPr>
        <w:t>XELJANZ should not be administered in patients with an active infection, including localised infections.  The risks and benefits of treatment should be considered prior to initiating XELJANZ in patients with chronic or recurrent infections, or those who have been exposed to tuberculosis, or with a history of a serious or an opportunistic infection, or have resided or travelled in areas of endemic tuberculosis or endemic mycoses; or have underlying conditions that may predispose them to infection.</w:t>
      </w:r>
    </w:p>
    <w:p w:rsidR="00FF5703" w:rsidRPr="0051061D" w:rsidRDefault="00FF5703" w:rsidP="00FF5703">
      <w:pPr>
        <w:rPr>
          <w:rStyle w:val="Instructions"/>
        </w:rPr>
      </w:pPr>
      <w:r w:rsidRPr="0051061D">
        <w:rPr>
          <w:rStyle w:val="Instructions"/>
        </w:rPr>
        <w:t>Patients should be closely monitored for the development of signs and symptoms of infection during and after treatment with XELJANZ.  XELJANZ should be interrupted if a patient develops a serious infection, an opportunistic infection, or sepsis (see</w:t>
      </w:r>
      <w:r w:rsidR="00836BBA">
        <w:rPr>
          <w:rStyle w:val="Instructions"/>
        </w:rPr>
        <w:t xml:space="preserve"> Section 4.2</w:t>
      </w:r>
      <w:r w:rsidR="00AE4BA3">
        <w:rPr>
          <w:rStyle w:val="Instructions"/>
        </w:rPr>
        <w:t xml:space="preserve"> </w:t>
      </w:r>
      <w:r w:rsidR="00AE4BA3">
        <w:t>Dose and Method of Administration</w:t>
      </w:r>
      <w:r w:rsidRPr="0051061D">
        <w:rPr>
          <w:rStyle w:val="Instructions"/>
        </w:rPr>
        <w:t>).  A patient who develops a new infection during treatment with XELJANZ should undergo prompt and complete diagnostic testing appropriate for an immunocompromised patient, appropriate antimicrobial therapy should be initiated, and the patient should be closely monitored.</w:t>
      </w:r>
    </w:p>
    <w:p w:rsidR="00FF5703" w:rsidRDefault="00FF5703" w:rsidP="00FF5703">
      <w:pPr>
        <w:rPr>
          <w:rStyle w:val="Instructions"/>
        </w:rPr>
      </w:pPr>
      <w:r w:rsidRPr="0051061D">
        <w:rPr>
          <w:rStyle w:val="Instructions"/>
        </w:rPr>
        <w:t xml:space="preserve">As there is a higher incidence of infections in the elderly </w:t>
      </w:r>
      <w:r w:rsidRPr="0051061D">
        <w:rPr>
          <w:iCs/>
          <w:lang w:val="en-US"/>
        </w:rPr>
        <w:t xml:space="preserve">and in the diabetic </w:t>
      </w:r>
      <w:r w:rsidRPr="0051061D">
        <w:rPr>
          <w:rStyle w:val="Instructions"/>
        </w:rPr>
        <w:t xml:space="preserve">populations in general, caution should be used when treating the elderly </w:t>
      </w:r>
      <w:r w:rsidRPr="0051061D">
        <w:rPr>
          <w:iCs/>
          <w:lang w:val="en-US"/>
        </w:rPr>
        <w:t xml:space="preserve">and patients with diabetes </w:t>
      </w:r>
      <w:r w:rsidRPr="0051061D">
        <w:rPr>
          <w:rStyle w:val="Instructions"/>
        </w:rPr>
        <w:t xml:space="preserve">(see </w:t>
      </w:r>
      <w:r w:rsidR="00836BBA">
        <w:rPr>
          <w:rStyle w:val="Instructions"/>
        </w:rPr>
        <w:t>Section 4.8</w:t>
      </w:r>
      <w:r w:rsidR="00BC2E8E">
        <w:rPr>
          <w:rStyle w:val="Instructions"/>
        </w:rPr>
        <w:t xml:space="preserve"> </w:t>
      </w:r>
      <w:r w:rsidR="00BC2E8E">
        <w:t>Adverse Effects (Undesirable Effects)</w:t>
      </w:r>
      <w:r w:rsidRPr="0051061D">
        <w:rPr>
          <w:rStyle w:val="Instructions"/>
        </w:rPr>
        <w:t>).</w:t>
      </w:r>
      <w:r>
        <w:rPr>
          <w:rStyle w:val="Instructions"/>
        </w:rPr>
        <w:t xml:space="preserve">  </w:t>
      </w:r>
    </w:p>
    <w:p w:rsidR="00FF5703" w:rsidRDefault="00FF5703" w:rsidP="00FF5703">
      <w:pPr>
        <w:rPr>
          <w:rStyle w:val="Instructions"/>
          <w:iCs w:val="0"/>
        </w:rPr>
      </w:pPr>
      <w:r w:rsidRPr="00F44DB4">
        <w:rPr>
          <w:rStyle w:val="Instructions"/>
          <w:iCs w:val="0"/>
        </w:rPr>
        <w:t xml:space="preserve">Caution is also recommended in patients with a history of </w:t>
      </w:r>
      <w:r>
        <w:rPr>
          <w:rStyle w:val="Instructions"/>
          <w:iCs w:val="0"/>
        </w:rPr>
        <w:t xml:space="preserve">chronic </w:t>
      </w:r>
      <w:r w:rsidRPr="00F44DB4">
        <w:rPr>
          <w:rStyle w:val="Instructions"/>
          <w:iCs w:val="0"/>
        </w:rPr>
        <w:t>lung disease as they may be more prone to infections</w:t>
      </w:r>
      <w:r>
        <w:rPr>
          <w:rStyle w:val="Instructions"/>
          <w:iCs w:val="0"/>
        </w:rPr>
        <w:t xml:space="preserve"> (see </w:t>
      </w:r>
      <w:r w:rsidR="00284A99">
        <w:rPr>
          <w:rStyle w:val="Instructions"/>
          <w:iCs w:val="0"/>
        </w:rPr>
        <w:t>Section 4.4</w:t>
      </w:r>
      <w:r w:rsidR="00E57F12">
        <w:rPr>
          <w:rStyle w:val="Instructions"/>
          <w:iCs w:val="0"/>
        </w:rPr>
        <w:t xml:space="preserve"> </w:t>
      </w:r>
      <w:r w:rsidR="00E57F12">
        <w:t>Special Warnings and Precautions For Use</w:t>
      </w:r>
      <w:r>
        <w:rPr>
          <w:rStyle w:val="Instructions"/>
          <w:iCs w:val="0"/>
        </w:rPr>
        <w:t>, Interstitial Lung Disease).</w:t>
      </w:r>
    </w:p>
    <w:p w:rsidR="00FF5703" w:rsidRPr="00056C2E" w:rsidRDefault="00FF5703" w:rsidP="00FF5703">
      <w:pPr>
        <w:rPr>
          <w:rStyle w:val="Instructions"/>
          <w:iCs w:val="0"/>
        </w:rPr>
      </w:pPr>
      <w:r>
        <w:rPr>
          <w:rStyle w:val="Instructions"/>
        </w:rPr>
        <w:t xml:space="preserve">Risk of infection may be higher with increasing degrees of lymphopenia and </w:t>
      </w:r>
      <w:r w:rsidRPr="00056C2E">
        <w:rPr>
          <w:rStyle w:val="Instructions"/>
        </w:rPr>
        <w:t>consideration should be given to lymphocyte counts when assessing individual patient risk of infection.</w:t>
      </w:r>
      <w:r>
        <w:rPr>
          <w:rStyle w:val="Instructions"/>
        </w:rPr>
        <w:t xml:space="preserve"> </w:t>
      </w:r>
      <w:r w:rsidRPr="00056C2E">
        <w:rPr>
          <w:rStyle w:val="Instructions"/>
        </w:rPr>
        <w:t xml:space="preserve"> </w:t>
      </w:r>
      <w:r>
        <w:rPr>
          <w:rStyle w:val="Instructions"/>
        </w:rPr>
        <w:t xml:space="preserve">Discontinuation and monitoring criteria for lymphopenia are discussed in </w:t>
      </w:r>
      <w:r w:rsidR="004C3AA3">
        <w:rPr>
          <w:rStyle w:val="Instructions"/>
        </w:rPr>
        <w:t>Section 4.2</w:t>
      </w:r>
      <w:r w:rsidR="00AE4BA3">
        <w:rPr>
          <w:rStyle w:val="Instructions"/>
        </w:rPr>
        <w:t xml:space="preserve"> </w:t>
      </w:r>
      <w:r w:rsidR="00AE4BA3">
        <w:t>Dose and Method of Administration</w:t>
      </w:r>
      <w:r>
        <w:rPr>
          <w:rStyle w:val="Instructions"/>
        </w:rPr>
        <w:t>.</w:t>
      </w:r>
    </w:p>
    <w:p w:rsidR="00FF5703" w:rsidRPr="0051061D" w:rsidRDefault="00FF5703" w:rsidP="006E28B9">
      <w:pPr>
        <w:pStyle w:val="PIHeading3"/>
      </w:pPr>
      <w:r w:rsidRPr="0051061D">
        <w:t>Tuberculosis</w:t>
      </w:r>
    </w:p>
    <w:p w:rsidR="00FF5703" w:rsidRPr="0051061D" w:rsidRDefault="00FF5703" w:rsidP="00FF5703">
      <w:pPr>
        <w:rPr>
          <w:rStyle w:val="Instructions"/>
        </w:rPr>
      </w:pPr>
      <w:r w:rsidRPr="0051061D">
        <w:rPr>
          <w:rStyle w:val="Instructions"/>
        </w:rPr>
        <w:t>Patients should be evaluated and tested for latent or active infection prior to administration of XELJANZ</w:t>
      </w:r>
      <w:r>
        <w:rPr>
          <w:rStyle w:val="Instructions"/>
        </w:rPr>
        <w:t xml:space="preserve"> </w:t>
      </w:r>
      <w:r w:rsidRPr="006E21DA">
        <w:rPr>
          <w:rStyle w:val="Instructions"/>
        </w:rPr>
        <w:t>and continue to be evaluated while on treatment</w:t>
      </w:r>
      <w:r w:rsidRPr="0051061D">
        <w:rPr>
          <w:rStyle w:val="Instructions"/>
        </w:rPr>
        <w:t>.</w:t>
      </w:r>
    </w:p>
    <w:p w:rsidR="00FF5703" w:rsidRPr="0051061D" w:rsidRDefault="00FF5703" w:rsidP="00FF5703">
      <w:pPr>
        <w:rPr>
          <w:szCs w:val="22"/>
        </w:rPr>
      </w:pPr>
      <w:r w:rsidRPr="0051061D">
        <w:rPr>
          <w:szCs w:val="22"/>
        </w:rPr>
        <w:t>Patients with latent tuberculosis should be treated with standard antimycobacterial therapy before administering XELJANZ.</w:t>
      </w:r>
    </w:p>
    <w:p w:rsidR="00FF5703" w:rsidRPr="0051061D" w:rsidRDefault="00FF5703" w:rsidP="00FF5703">
      <w:pPr>
        <w:rPr>
          <w:szCs w:val="22"/>
        </w:rPr>
      </w:pPr>
      <w:r w:rsidRPr="0051061D">
        <w:rPr>
          <w:szCs w:val="22"/>
        </w:rPr>
        <w:t xml:space="preserve">Antituberculosis therapy should be considered prior to administration of XELJANZ in patients with a past history of latent or active tuberculosis in whom an adequate course of treatment cannot be </w:t>
      </w:r>
      <w:r w:rsidRPr="0051061D">
        <w:rPr>
          <w:rStyle w:val="Instructions"/>
        </w:rPr>
        <w:t>confirmed,</w:t>
      </w:r>
      <w:r w:rsidRPr="0051061D">
        <w:rPr>
          <w:szCs w:val="22"/>
        </w:rPr>
        <w:t xml:space="preserve"> and for patients with a negative test for latent tuberculosis but who have risk factors for tuberculosis infection.  Consultation with a health care professional with expertise in the treatment of tuberculosis is recommended to aid in the decision about whether initiating antituberculosis therapy is appropriate for an individual patient.</w:t>
      </w:r>
    </w:p>
    <w:p w:rsidR="00FF5703" w:rsidRPr="0051061D" w:rsidRDefault="00FF5703" w:rsidP="00FF5703">
      <w:pPr>
        <w:rPr>
          <w:iCs/>
        </w:rPr>
      </w:pPr>
      <w:r w:rsidRPr="0051061D">
        <w:rPr>
          <w:rStyle w:val="Instructions"/>
        </w:rPr>
        <w:lastRenderedPageBreak/>
        <w:t>Patients should be closely monitored for the development of signs and symptoms of tuberculosis, including patients who tested negative for latent tuberculosis infection prior to initiating therapy.</w:t>
      </w:r>
      <w:r>
        <w:rPr>
          <w:rStyle w:val="Instructions"/>
        </w:rPr>
        <w:t xml:space="preserve"> </w:t>
      </w:r>
      <w:r w:rsidRPr="00DA746B">
        <w:rPr>
          <w:rStyle w:val="Instructions"/>
          <w:iCs w:val="0"/>
        </w:rPr>
        <w:t>The need for repeat testing should be considered during therapy if symptoms develop or if re-exposure occurs.</w:t>
      </w:r>
    </w:p>
    <w:p w:rsidR="00FF5703" w:rsidRPr="0051061D" w:rsidRDefault="00FF5703" w:rsidP="006E28B9">
      <w:pPr>
        <w:pStyle w:val="PIHeading3"/>
      </w:pPr>
      <w:r w:rsidRPr="0051061D">
        <w:t>Viral Reactivation</w:t>
      </w:r>
    </w:p>
    <w:p w:rsidR="00B54AA2" w:rsidRDefault="00FF5703" w:rsidP="00D85EF5">
      <w:pPr>
        <w:autoSpaceDE w:val="0"/>
        <w:autoSpaceDN w:val="0"/>
        <w:adjustRightInd w:val="0"/>
        <w:spacing w:after="0"/>
        <w:jc w:val="left"/>
        <w:rPr>
          <w:iCs/>
          <w:lang w:val="en-US"/>
        </w:rPr>
      </w:pPr>
      <w:r w:rsidRPr="0051061D">
        <w:t>Viral reactivation</w:t>
      </w:r>
      <w:r>
        <w:t>,</w:t>
      </w:r>
      <w:r w:rsidRPr="0051061D">
        <w:t xml:space="preserve"> </w:t>
      </w:r>
      <w:r>
        <w:t>including</w:t>
      </w:r>
      <w:r w:rsidRPr="0051061D">
        <w:t xml:space="preserve"> cases of herpes virus reactivation (e.g., herpes zoster) were observed in clinical studies with XELJANZ.  </w:t>
      </w:r>
      <w:r w:rsidR="008245A9">
        <w:t>Post</w:t>
      </w:r>
      <w:r w:rsidR="008245A9">
        <w:noBreakHyphen/>
        <w:t xml:space="preserve">marketing cases of hepatitis B reactivation have been reported in patients treated with XELJANZ.  </w:t>
      </w:r>
      <w:r w:rsidR="00B54AA2" w:rsidRPr="00B54AA2">
        <w:rPr>
          <w:iCs/>
          <w:lang w:val="en-US"/>
        </w:rPr>
        <w:t xml:space="preserve">In patients treated with </w:t>
      </w:r>
      <w:r w:rsidR="00D85EF5">
        <w:rPr>
          <w:iCs/>
          <w:lang w:val="en-US"/>
        </w:rPr>
        <w:t>XELJANZ</w:t>
      </w:r>
      <w:r w:rsidR="00B54AA2" w:rsidRPr="00B54AA2">
        <w:rPr>
          <w:iCs/>
          <w:lang w:val="en-US"/>
        </w:rPr>
        <w:t>, the incidence</w:t>
      </w:r>
      <w:r w:rsidR="00B54AA2">
        <w:rPr>
          <w:iCs/>
          <w:lang w:val="en-US"/>
        </w:rPr>
        <w:t xml:space="preserve"> of herpes zoster appears to be </w:t>
      </w:r>
      <w:r w:rsidR="00B54AA2" w:rsidRPr="00B54AA2">
        <w:rPr>
          <w:iCs/>
          <w:lang w:val="en-US"/>
        </w:rPr>
        <w:t>increased in:</w:t>
      </w:r>
    </w:p>
    <w:p w:rsidR="00FF5703" w:rsidRDefault="00B54AA2" w:rsidP="00D85EF5">
      <w:pPr>
        <w:numPr>
          <w:ilvl w:val="0"/>
          <w:numId w:val="24"/>
        </w:numPr>
        <w:autoSpaceDE w:val="0"/>
        <w:autoSpaceDN w:val="0"/>
        <w:adjustRightInd w:val="0"/>
        <w:spacing w:after="0"/>
        <w:jc w:val="left"/>
        <w:rPr>
          <w:iCs/>
          <w:lang w:val="en-US"/>
        </w:rPr>
      </w:pPr>
      <w:r>
        <w:rPr>
          <w:iCs/>
          <w:lang w:val="en-US"/>
        </w:rPr>
        <w:t>Japanese or Korean patients.</w:t>
      </w:r>
    </w:p>
    <w:p w:rsidR="00B54AA2" w:rsidRPr="00D85EF5" w:rsidRDefault="00B54AA2" w:rsidP="00D85EF5">
      <w:pPr>
        <w:numPr>
          <w:ilvl w:val="0"/>
          <w:numId w:val="24"/>
        </w:numPr>
        <w:autoSpaceDE w:val="0"/>
        <w:autoSpaceDN w:val="0"/>
        <w:adjustRightInd w:val="0"/>
        <w:spacing w:after="0"/>
        <w:jc w:val="left"/>
        <w:rPr>
          <w:iCs/>
          <w:lang w:val="en-US"/>
        </w:rPr>
      </w:pPr>
      <w:r>
        <w:rPr>
          <w:iCs/>
          <w:lang w:val="en-US"/>
        </w:rPr>
        <w:t xml:space="preserve">Patients with an ALC less than </w:t>
      </w:r>
      <w:r w:rsidRPr="0051061D">
        <w:t>1.0 x 10</w:t>
      </w:r>
      <w:r w:rsidRPr="0051061D">
        <w:rPr>
          <w:vertAlign w:val="superscript"/>
        </w:rPr>
        <w:t>9</w:t>
      </w:r>
      <w:r w:rsidRPr="0051061D">
        <w:t> cells/L</w:t>
      </w:r>
      <w:r>
        <w:t xml:space="preserve"> (see Section 4.2</w:t>
      </w:r>
      <w:r>
        <w:rPr>
          <w:rStyle w:val="Instructions"/>
        </w:rPr>
        <w:t xml:space="preserve"> </w:t>
      </w:r>
      <w:r>
        <w:t>Dose and Method of Administration).</w:t>
      </w:r>
    </w:p>
    <w:p w:rsidR="00B54AA2" w:rsidRPr="00B54AA2" w:rsidRDefault="00B54AA2" w:rsidP="00D85EF5">
      <w:pPr>
        <w:numPr>
          <w:ilvl w:val="0"/>
          <w:numId w:val="24"/>
        </w:numPr>
        <w:autoSpaceDE w:val="0"/>
        <w:autoSpaceDN w:val="0"/>
        <w:adjustRightInd w:val="0"/>
        <w:jc w:val="left"/>
        <w:rPr>
          <w:iCs/>
          <w:lang w:val="en-US"/>
        </w:rPr>
      </w:pPr>
      <w:r>
        <w:rPr>
          <w:iCs/>
          <w:lang w:val="en-US"/>
        </w:rPr>
        <w:t>Patients with long standing RA who have previously received two or more biological DMARDs.</w:t>
      </w:r>
    </w:p>
    <w:p w:rsidR="00FF5703" w:rsidRPr="0051061D" w:rsidRDefault="00FF5703" w:rsidP="00FF5703">
      <w:pPr>
        <w:rPr>
          <w:iCs/>
        </w:rPr>
      </w:pPr>
      <w:r w:rsidRPr="0051061D">
        <w:t>The impact of XELJANZ on chronic viral hepatitis reactivation is unknown.  Patients who screened positive for hepatitis B or C were excluded from clinical trials.  Screening for viral hepatitis should be performed in accordance with clinical guidelines before starting therapy with XELJANZ</w:t>
      </w:r>
      <w:r w:rsidRPr="0051061D">
        <w:rPr>
          <w:iCs/>
        </w:rPr>
        <w:t>.</w:t>
      </w:r>
    </w:p>
    <w:p w:rsidR="00FF5703" w:rsidRPr="0051061D" w:rsidRDefault="00FF5703" w:rsidP="009130CF">
      <w:pPr>
        <w:pStyle w:val="PIHeading3"/>
        <w:keepNext w:val="0"/>
      </w:pPr>
      <w:r w:rsidRPr="0051061D">
        <w:t>Malignancy and Lymphoproliferative Disorder (excluding Nonmelanoma Skin Cancer [NMSC])</w:t>
      </w:r>
    </w:p>
    <w:p w:rsidR="00FF5703" w:rsidRDefault="00FF5703" w:rsidP="009130CF">
      <w:pPr>
        <w:rPr>
          <w:szCs w:val="22"/>
        </w:rPr>
      </w:pPr>
      <w:r>
        <w:t xml:space="preserve">Consider the risks and benefits of XELJANZ treatment prior to initiating therapy in patients with current or a history of malignancy other than a successfully treated </w:t>
      </w:r>
      <w:r w:rsidR="009130CF">
        <w:t>non-melanoma skin cancer (</w:t>
      </w:r>
      <w:r>
        <w:t>NMSC</w:t>
      </w:r>
      <w:r w:rsidR="009130CF">
        <w:t>)</w:t>
      </w:r>
      <w:r>
        <w:t xml:space="preserve"> or when considering continuing XELJANZ in patients who develop a malignancy.  </w:t>
      </w:r>
    </w:p>
    <w:p w:rsidR="00FF5703" w:rsidRPr="0051061D" w:rsidRDefault="00FF5703" w:rsidP="009130CF">
      <w:pPr>
        <w:rPr>
          <w:rStyle w:val="Instructions"/>
          <w:iCs w:val="0"/>
          <w:szCs w:val="22"/>
        </w:rPr>
      </w:pPr>
      <w:r w:rsidRPr="0051061D">
        <w:rPr>
          <w:szCs w:val="22"/>
        </w:rPr>
        <w:t>The possibility exists for XELJANZ to affect host defenses against malignancies.</w:t>
      </w:r>
    </w:p>
    <w:p w:rsidR="00FF5703" w:rsidRPr="0051061D" w:rsidRDefault="00FF5703" w:rsidP="00FF5703">
      <w:pPr>
        <w:rPr>
          <w:rFonts w:eastAsia="Arial Unicode MS"/>
          <w:kern w:val="36"/>
        </w:rPr>
      </w:pPr>
      <w:r w:rsidRPr="0051061D">
        <w:rPr>
          <w:rFonts w:eastAsia="Arial Unicode MS"/>
          <w:iCs/>
          <w:kern w:val="36"/>
        </w:rPr>
        <w:t xml:space="preserve">Lymphomas have been observed in patients treated with XELJANZ.  </w:t>
      </w:r>
      <w:r>
        <w:rPr>
          <w:rFonts w:eastAsia="Arial Unicode MS"/>
          <w:iCs/>
          <w:kern w:val="36"/>
        </w:rPr>
        <w:t>P</w:t>
      </w:r>
      <w:r w:rsidRPr="0051061D">
        <w:rPr>
          <w:rFonts w:eastAsia="Arial Unicode MS"/>
          <w:iCs/>
          <w:kern w:val="36"/>
        </w:rPr>
        <w:t xml:space="preserve">atients with </w:t>
      </w:r>
      <w:r w:rsidR="00BA23CF">
        <w:rPr>
          <w:rFonts w:eastAsia="Arial Unicode MS"/>
          <w:iCs/>
          <w:kern w:val="36"/>
        </w:rPr>
        <w:t>RA</w:t>
      </w:r>
      <w:r w:rsidRPr="0051061D">
        <w:rPr>
          <w:rFonts w:eastAsia="Arial Unicode MS"/>
          <w:iCs/>
          <w:kern w:val="36"/>
        </w:rPr>
        <w:t>, particularly those with highly active disease, are at a higher risk (up to several-fold) than the general population for the development of lymphoma</w:t>
      </w:r>
      <w:r w:rsidR="009130CF">
        <w:rPr>
          <w:rFonts w:eastAsia="Arial Unicode MS"/>
          <w:iCs/>
          <w:kern w:val="36"/>
        </w:rPr>
        <w:t xml:space="preserve">. </w:t>
      </w:r>
      <w:r w:rsidRPr="0051061D">
        <w:rPr>
          <w:rFonts w:eastAsia="Arial Unicode MS"/>
          <w:iCs/>
          <w:kern w:val="36"/>
        </w:rPr>
        <w:t xml:space="preserve"> </w:t>
      </w:r>
      <w:r>
        <w:rPr>
          <w:rFonts w:eastAsia="Arial Unicode MS"/>
          <w:iCs/>
          <w:kern w:val="36"/>
        </w:rPr>
        <w:t>T</w:t>
      </w:r>
      <w:r w:rsidRPr="0051061D">
        <w:rPr>
          <w:rFonts w:eastAsia="Arial Unicode MS"/>
          <w:iCs/>
          <w:kern w:val="36"/>
        </w:rPr>
        <w:t xml:space="preserve">he role of </w:t>
      </w:r>
      <w:r>
        <w:rPr>
          <w:rFonts w:eastAsia="Arial Unicode MS"/>
          <w:iCs/>
          <w:kern w:val="36"/>
        </w:rPr>
        <w:t xml:space="preserve">XELJANZ, a </w:t>
      </w:r>
      <w:r w:rsidR="000838DF">
        <w:rPr>
          <w:rFonts w:eastAsia="Arial Unicode MS"/>
          <w:iCs/>
          <w:kern w:val="36"/>
        </w:rPr>
        <w:t>Janus kinase (</w:t>
      </w:r>
      <w:r w:rsidRPr="0051061D">
        <w:rPr>
          <w:rFonts w:eastAsia="Arial Unicode MS"/>
          <w:kern w:val="36"/>
        </w:rPr>
        <w:t>JAK</w:t>
      </w:r>
      <w:r w:rsidR="000838DF">
        <w:rPr>
          <w:rFonts w:eastAsia="Arial Unicode MS"/>
          <w:kern w:val="36"/>
        </w:rPr>
        <w:t>)</w:t>
      </w:r>
      <w:r w:rsidRPr="0051061D">
        <w:rPr>
          <w:rFonts w:eastAsia="Arial Unicode MS"/>
          <w:iCs/>
          <w:kern w:val="36"/>
        </w:rPr>
        <w:t xml:space="preserve"> inhibit</w:t>
      </w:r>
      <w:r>
        <w:rPr>
          <w:rFonts w:eastAsia="Arial Unicode MS"/>
          <w:iCs/>
          <w:kern w:val="36"/>
        </w:rPr>
        <w:t>or,</w:t>
      </w:r>
      <w:r w:rsidRPr="0051061D">
        <w:rPr>
          <w:rFonts w:eastAsia="Arial Unicode MS"/>
          <w:iCs/>
          <w:kern w:val="36"/>
        </w:rPr>
        <w:t xml:space="preserve"> in the development of lymphoma is </w:t>
      </w:r>
      <w:r>
        <w:rPr>
          <w:rFonts w:eastAsia="Arial Unicode MS"/>
          <w:iCs/>
          <w:kern w:val="36"/>
        </w:rPr>
        <w:t>uncertain</w:t>
      </w:r>
      <w:r w:rsidRPr="0051061D">
        <w:rPr>
          <w:rFonts w:eastAsia="Arial Unicode MS"/>
          <w:iCs/>
          <w:kern w:val="36"/>
        </w:rPr>
        <w:t>.</w:t>
      </w:r>
    </w:p>
    <w:p w:rsidR="00FF5703" w:rsidRPr="0051061D" w:rsidRDefault="00FF5703" w:rsidP="00FF5703">
      <w:pPr>
        <w:rPr>
          <w:rFonts w:eastAsia="Arial Unicode MS"/>
          <w:kern w:val="36"/>
        </w:rPr>
      </w:pPr>
      <w:r w:rsidRPr="0048678A">
        <w:rPr>
          <w:rStyle w:val="Instructions"/>
        </w:rPr>
        <w:t>Other malignancies were observed in clinical studies and the post</w:t>
      </w:r>
      <w:r w:rsidR="009E2308">
        <w:rPr>
          <w:rStyle w:val="Instructions"/>
        </w:rPr>
        <w:t>-</w:t>
      </w:r>
      <w:r w:rsidRPr="0048678A">
        <w:rPr>
          <w:rStyle w:val="Instructions"/>
        </w:rPr>
        <w:t>marketing setting</w:t>
      </w:r>
      <w:r>
        <w:rPr>
          <w:rStyle w:val="Instructions"/>
        </w:rPr>
        <w:t>, including, but not limited to</w:t>
      </w:r>
      <w:r w:rsidRPr="0048678A">
        <w:rPr>
          <w:rStyle w:val="Instructions"/>
        </w:rPr>
        <w:t>, lung cancer</w:t>
      </w:r>
      <w:r>
        <w:rPr>
          <w:rStyle w:val="Instructions"/>
        </w:rPr>
        <w:t xml:space="preserve">, breast cancer, melanoma, prostate cancer, </w:t>
      </w:r>
      <w:r w:rsidRPr="0048678A">
        <w:rPr>
          <w:rStyle w:val="Instructions"/>
        </w:rPr>
        <w:t>and pancreatic cancer</w:t>
      </w:r>
      <w:r>
        <w:rPr>
          <w:rStyle w:val="Instructions"/>
        </w:rPr>
        <w:t>.</w:t>
      </w:r>
    </w:p>
    <w:p w:rsidR="00FF5703" w:rsidRDefault="00FF5703" w:rsidP="00FF5703">
      <w:pPr>
        <w:rPr>
          <w:szCs w:val="22"/>
        </w:rPr>
      </w:pPr>
      <w:r w:rsidRPr="0051061D">
        <w:rPr>
          <w:szCs w:val="22"/>
        </w:rPr>
        <w:t xml:space="preserve">The </w:t>
      </w:r>
      <w:r>
        <w:rPr>
          <w:szCs w:val="22"/>
        </w:rPr>
        <w:t xml:space="preserve">role </w:t>
      </w:r>
      <w:r w:rsidRPr="0051061D">
        <w:rPr>
          <w:szCs w:val="22"/>
        </w:rPr>
        <w:t>of treatment with XELJANZ on the development and course of malignancies is not known</w:t>
      </w:r>
      <w:r>
        <w:rPr>
          <w:szCs w:val="22"/>
        </w:rPr>
        <w:t>.</w:t>
      </w:r>
    </w:p>
    <w:p w:rsidR="00FF5703" w:rsidRDefault="00FF5703" w:rsidP="00FF5703">
      <w:pPr>
        <w:rPr>
          <w:iCs/>
        </w:rPr>
      </w:pPr>
      <w:r>
        <w:t xml:space="preserve">Recommendations for </w:t>
      </w:r>
      <w:r w:rsidR="009130CF">
        <w:t>NMSC</w:t>
      </w:r>
      <w:r>
        <w:rPr>
          <w:iCs/>
        </w:rPr>
        <w:t xml:space="preserve"> are presented below.</w:t>
      </w:r>
    </w:p>
    <w:p w:rsidR="009130CF" w:rsidRPr="006069E9" w:rsidRDefault="009130CF" w:rsidP="009130CF">
      <w:pPr>
        <w:pStyle w:val="PINormal"/>
      </w:pPr>
      <w:r w:rsidRPr="0051061D">
        <w:t xml:space="preserve">Epstein Barr Virus-associated post-transplant lymphoproliferative disorder has been observed at an increased rate in renal transplant patients treated with XELJANZ and concomitant </w:t>
      </w:r>
      <w:r w:rsidRPr="0051061D">
        <w:lastRenderedPageBreak/>
        <w:t>immunosuppressive medications (see</w:t>
      </w:r>
      <w:r>
        <w:t xml:space="preserve"> </w:t>
      </w:r>
      <w:r w:rsidRPr="00A51746">
        <w:rPr>
          <w:rFonts w:eastAsia="Arial Unicode MS"/>
        </w:rPr>
        <w:t>Section 4.4</w:t>
      </w:r>
      <w:r>
        <w:rPr>
          <w:rFonts w:eastAsia="Arial Unicode MS"/>
        </w:rPr>
        <w:t xml:space="preserve"> </w:t>
      </w:r>
      <w:r>
        <w:t>Special Warnings and Precautions For Use</w:t>
      </w:r>
      <w:r w:rsidRPr="00A51746">
        <w:rPr>
          <w:rFonts w:eastAsia="Arial Unicode MS"/>
        </w:rPr>
        <w:t>, Renal Transplant</w:t>
      </w:r>
      <w:r w:rsidRPr="0051061D">
        <w:t>).</w:t>
      </w:r>
    </w:p>
    <w:p w:rsidR="009130CF" w:rsidRPr="00BB6C7F" w:rsidRDefault="009130CF" w:rsidP="00BB6C7F">
      <w:pPr>
        <w:pStyle w:val="PIHeading4"/>
        <w:rPr>
          <w:rFonts w:eastAsia="Arial Unicode MS"/>
          <w:u w:val="single"/>
        </w:rPr>
      </w:pPr>
      <w:r w:rsidRPr="00BB6C7F">
        <w:rPr>
          <w:rFonts w:eastAsia="Arial Unicode MS"/>
          <w:u w:val="single"/>
        </w:rPr>
        <w:t>Rheumatoid Arthritis</w:t>
      </w:r>
    </w:p>
    <w:p w:rsidR="00FF5703" w:rsidRPr="0051061D" w:rsidRDefault="00FF5703" w:rsidP="00FF5703">
      <w:pPr>
        <w:rPr>
          <w:rFonts w:eastAsia="Arial Unicode MS"/>
          <w:kern w:val="36"/>
        </w:rPr>
      </w:pPr>
      <w:r w:rsidRPr="0051061D">
        <w:rPr>
          <w:rFonts w:eastAsia="Arial Unicode MS"/>
          <w:kern w:val="36"/>
        </w:rPr>
        <w:t xml:space="preserve">In the controlled </w:t>
      </w:r>
      <w:r>
        <w:rPr>
          <w:rFonts w:eastAsia="Arial Unicode MS"/>
          <w:kern w:val="36"/>
        </w:rPr>
        <w:t xml:space="preserve">phase 3 </w:t>
      </w:r>
      <w:r w:rsidRPr="0051061D">
        <w:rPr>
          <w:rFonts w:eastAsia="Arial Unicode MS"/>
          <w:kern w:val="36"/>
        </w:rPr>
        <w:t xml:space="preserve">clinical studies in </w:t>
      </w:r>
      <w:r w:rsidR="00BA23CF">
        <w:rPr>
          <w:rFonts w:eastAsia="Arial Unicode MS"/>
          <w:kern w:val="36"/>
        </w:rPr>
        <w:t>RA</w:t>
      </w:r>
      <w:r w:rsidRPr="0051061D">
        <w:rPr>
          <w:rFonts w:eastAsia="Arial Unicode MS"/>
          <w:kern w:val="36"/>
        </w:rPr>
        <w:t xml:space="preserve"> patients, </w:t>
      </w:r>
      <w:r>
        <w:rPr>
          <w:rFonts w:eastAsia="Arial Unicode MS"/>
          <w:kern w:val="36"/>
        </w:rPr>
        <w:t>26</w:t>
      </w:r>
      <w:r w:rsidRPr="0051061D">
        <w:rPr>
          <w:rFonts w:eastAsia="Arial Unicode MS"/>
          <w:kern w:val="36"/>
        </w:rPr>
        <w:t xml:space="preserve"> malignancies (excluding NMSC) </w:t>
      </w:r>
      <w:r>
        <w:rPr>
          <w:rFonts w:eastAsia="Arial Unicode MS"/>
          <w:kern w:val="36"/>
        </w:rPr>
        <w:t xml:space="preserve">including 5 lymphomas, </w:t>
      </w:r>
      <w:r w:rsidRPr="0051061D">
        <w:rPr>
          <w:rFonts w:eastAsia="Arial Unicode MS"/>
          <w:kern w:val="36"/>
        </w:rPr>
        <w:t xml:space="preserve">were diagnosed in </w:t>
      </w:r>
      <w:r>
        <w:rPr>
          <w:rFonts w:eastAsia="Arial Unicode MS"/>
          <w:kern w:val="36"/>
        </w:rPr>
        <w:t xml:space="preserve">26 </w:t>
      </w:r>
      <w:r w:rsidRPr="0051061D">
        <w:rPr>
          <w:rFonts w:eastAsia="Arial Unicode MS"/>
          <w:kern w:val="36"/>
        </w:rPr>
        <w:t>patients receiving XELJANZ</w:t>
      </w:r>
      <w:r>
        <w:rPr>
          <w:rFonts w:eastAsia="Arial Unicode MS"/>
          <w:kern w:val="36"/>
        </w:rPr>
        <w:t>/</w:t>
      </w:r>
      <w:r w:rsidRPr="0051061D">
        <w:rPr>
          <w:rFonts w:eastAsia="Arial Unicode MS"/>
          <w:kern w:val="36"/>
        </w:rPr>
        <w:t>XELJANZ</w:t>
      </w:r>
      <w:r>
        <w:rPr>
          <w:rFonts w:eastAsia="Arial Unicode MS"/>
          <w:kern w:val="36"/>
        </w:rPr>
        <w:t xml:space="preserve"> plus DMARD</w:t>
      </w:r>
      <w:r w:rsidRPr="0051061D">
        <w:rPr>
          <w:rFonts w:eastAsia="Arial Unicode MS"/>
          <w:kern w:val="36"/>
        </w:rPr>
        <w:t>, compared to 0 malignancies (excluding NMSC) in patients in the placebo/placebo plus DMARD group</w:t>
      </w:r>
      <w:r>
        <w:rPr>
          <w:rFonts w:eastAsia="Arial Unicode MS"/>
          <w:kern w:val="36"/>
        </w:rPr>
        <w:t xml:space="preserve">, 2 malignancies in 2 patients in the adalimumab group and 1 in the </w:t>
      </w:r>
      <w:r w:rsidR="00317C7B">
        <w:rPr>
          <w:rFonts w:eastAsia="Arial Unicode MS"/>
          <w:kern w:val="36"/>
        </w:rPr>
        <w:t>MTX</w:t>
      </w:r>
      <w:r>
        <w:rPr>
          <w:rFonts w:eastAsia="Arial Unicode MS"/>
          <w:kern w:val="36"/>
        </w:rPr>
        <w:t xml:space="preserve"> group</w:t>
      </w:r>
      <w:r w:rsidRPr="0051061D">
        <w:rPr>
          <w:rFonts w:eastAsia="Arial Unicode MS"/>
          <w:kern w:val="36"/>
        </w:rPr>
        <w:t xml:space="preserve">.  </w:t>
      </w:r>
      <w:r>
        <w:rPr>
          <w:rFonts w:eastAsia="Arial Unicode MS"/>
          <w:kern w:val="36"/>
        </w:rPr>
        <w:t>Three thousand eight hundred (</w:t>
      </w:r>
      <w:r w:rsidRPr="0051061D">
        <w:rPr>
          <w:rFonts w:eastAsia="Arial Unicode MS"/>
          <w:kern w:val="36"/>
        </w:rPr>
        <w:t>3</w:t>
      </w:r>
      <w:r>
        <w:rPr>
          <w:rFonts w:eastAsia="Arial Unicode MS"/>
          <w:kern w:val="36"/>
        </w:rPr>
        <w:t>8</w:t>
      </w:r>
      <w:r w:rsidRPr="0051061D">
        <w:rPr>
          <w:rFonts w:eastAsia="Arial Unicode MS"/>
          <w:kern w:val="36"/>
        </w:rPr>
        <w:t>00</w:t>
      </w:r>
      <w:r>
        <w:rPr>
          <w:rFonts w:eastAsia="Arial Unicode MS"/>
          <w:kern w:val="36"/>
        </w:rPr>
        <w:t>)</w:t>
      </w:r>
      <w:r w:rsidRPr="0051061D">
        <w:rPr>
          <w:rFonts w:eastAsia="Arial Unicode MS"/>
          <w:kern w:val="36"/>
        </w:rPr>
        <w:t> patients (</w:t>
      </w:r>
      <w:r>
        <w:rPr>
          <w:rFonts w:eastAsia="Arial Unicode MS"/>
          <w:kern w:val="36"/>
        </w:rPr>
        <w:t>3942</w:t>
      </w:r>
      <w:r w:rsidRPr="0051061D">
        <w:rPr>
          <w:rFonts w:eastAsia="Arial Unicode MS"/>
          <w:kern w:val="36"/>
        </w:rPr>
        <w:t xml:space="preserve"> patient-years of observation) were treated with XELJANZ for durations up to </w:t>
      </w:r>
      <w:r>
        <w:rPr>
          <w:rFonts w:eastAsia="Arial Unicode MS"/>
          <w:kern w:val="36"/>
        </w:rPr>
        <w:t>2</w:t>
      </w:r>
      <w:r w:rsidRPr="0051061D">
        <w:rPr>
          <w:rFonts w:eastAsia="Arial Unicode MS"/>
          <w:kern w:val="36"/>
        </w:rPr>
        <w:t> year</w:t>
      </w:r>
      <w:r>
        <w:rPr>
          <w:rFonts w:eastAsia="Arial Unicode MS"/>
          <w:kern w:val="36"/>
        </w:rPr>
        <w:t>s</w:t>
      </w:r>
      <w:r w:rsidRPr="0051061D">
        <w:rPr>
          <w:rFonts w:eastAsia="Arial Unicode MS"/>
          <w:kern w:val="36"/>
        </w:rPr>
        <w:t xml:space="preserve"> while 68</w:t>
      </w:r>
      <w:r>
        <w:rPr>
          <w:rFonts w:eastAsia="Arial Unicode MS"/>
          <w:kern w:val="36"/>
        </w:rPr>
        <w:t>1</w:t>
      </w:r>
      <w:r w:rsidRPr="0051061D">
        <w:rPr>
          <w:rFonts w:eastAsia="Arial Unicode MS"/>
          <w:kern w:val="36"/>
        </w:rPr>
        <w:t> patients (203 patient-years of observation) were treated with placebo for a maximum of 6 months</w:t>
      </w:r>
      <w:r>
        <w:rPr>
          <w:rFonts w:eastAsia="Arial Unicode MS"/>
          <w:kern w:val="36"/>
        </w:rPr>
        <w:t xml:space="preserve"> and 204 patients (179 </w:t>
      </w:r>
      <w:r w:rsidRPr="0075194D">
        <w:rPr>
          <w:rFonts w:eastAsia="Arial Unicode MS"/>
          <w:kern w:val="36"/>
        </w:rPr>
        <w:t>patient-years of observation) were treated with adalimumab for 12</w:t>
      </w:r>
      <w:r>
        <w:rPr>
          <w:rFonts w:eastAsia="Arial Unicode MS"/>
          <w:kern w:val="36"/>
        </w:rPr>
        <w:t> </w:t>
      </w:r>
      <w:r w:rsidRPr="0075194D">
        <w:rPr>
          <w:rFonts w:eastAsia="Arial Unicode MS"/>
          <w:kern w:val="36"/>
        </w:rPr>
        <w:t>months</w:t>
      </w:r>
      <w:r w:rsidRPr="0051061D">
        <w:rPr>
          <w:rFonts w:eastAsia="Arial Unicode MS"/>
          <w:kern w:val="36"/>
        </w:rPr>
        <w:t xml:space="preserve">.  The exposure-adjusted incidence rate for malignancies </w:t>
      </w:r>
      <w:r>
        <w:rPr>
          <w:rFonts w:eastAsia="Arial Unicode MS"/>
          <w:kern w:val="36"/>
        </w:rPr>
        <w:t xml:space="preserve">and lymphoma </w:t>
      </w:r>
      <w:r w:rsidRPr="0051061D">
        <w:rPr>
          <w:rFonts w:eastAsia="Arial Unicode MS"/>
          <w:kern w:val="36"/>
        </w:rPr>
        <w:t>was 0.6</w:t>
      </w:r>
      <w:r>
        <w:rPr>
          <w:rFonts w:eastAsia="Arial Unicode MS"/>
          <w:kern w:val="36"/>
        </w:rPr>
        <w:t>6 and 0.13</w:t>
      </w:r>
      <w:r w:rsidRPr="0051061D">
        <w:rPr>
          <w:rFonts w:eastAsia="Arial Unicode MS"/>
          <w:kern w:val="36"/>
        </w:rPr>
        <w:t> events per 100 patient-years</w:t>
      </w:r>
      <w:r>
        <w:rPr>
          <w:rFonts w:eastAsia="Arial Unicode MS"/>
          <w:kern w:val="36"/>
        </w:rPr>
        <w:t>, respectively,</w:t>
      </w:r>
      <w:r w:rsidRPr="0051061D">
        <w:rPr>
          <w:rFonts w:eastAsia="Arial Unicode MS"/>
          <w:kern w:val="36"/>
        </w:rPr>
        <w:t xml:space="preserve"> in the XELJANZ groups.</w:t>
      </w:r>
    </w:p>
    <w:p w:rsidR="00FF5703" w:rsidRDefault="00FF5703" w:rsidP="00A51746">
      <w:pPr>
        <w:rPr>
          <w:rFonts w:eastAsia="Arial Unicode MS"/>
        </w:rPr>
      </w:pPr>
      <w:r w:rsidRPr="0051061D">
        <w:rPr>
          <w:rFonts w:eastAsia="Arial Unicode MS"/>
        </w:rPr>
        <w:t>In the long-term safety population</w:t>
      </w:r>
      <w:r>
        <w:rPr>
          <w:rFonts w:eastAsia="Arial Unicode MS"/>
        </w:rPr>
        <w:t xml:space="preserve"> (4867 patients)</w:t>
      </w:r>
      <w:r w:rsidRPr="0051061D">
        <w:rPr>
          <w:rFonts w:eastAsia="Arial Unicode MS"/>
        </w:rPr>
        <w:t xml:space="preserve">, </w:t>
      </w:r>
      <w:r w:rsidR="009130CF">
        <w:rPr>
          <w:rFonts w:eastAsia="Arial Unicode MS"/>
        </w:rPr>
        <w:t xml:space="preserve">in RA studies, </w:t>
      </w:r>
      <w:r w:rsidRPr="0051061D">
        <w:rPr>
          <w:rFonts w:eastAsia="Arial Unicode MS"/>
        </w:rPr>
        <w:t>the rate</w:t>
      </w:r>
      <w:r>
        <w:rPr>
          <w:rFonts w:eastAsia="Arial Unicode MS"/>
        </w:rPr>
        <w:t>s</w:t>
      </w:r>
      <w:r w:rsidRPr="0051061D">
        <w:rPr>
          <w:rFonts w:eastAsia="Arial Unicode MS"/>
        </w:rPr>
        <w:t xml:space="preserve"> of malignancies (excluding NMSC) </w:t>
      </w:r>
      <w:r>
        <w:rPr>
          <w:rFonts w:eastAsia="Arial Unicode MS"/>
        </w:rPr>
        <w:t>and lymphoma were</w:t>
      </w:r>
      <w:r w:rsidRPr="0051061D">
        <w:rPr>
          <w:rFonts w:eastAsia="Arial Unicode MS"/>
        </w:rPr>
        <w:t xml:space="preserve"> </w:t>
      </w:r>
      <w:r>
        <w:rPr>
          <w:rFonts w:eastAsia="Arial Unicode MS"/>
        </w:rPr>
        <w:t>0.97 and 0.09</w:t>
      </w:r>
      <w:r w:rsidRPr="0051061D">
        <w:rPr>
          <w:rFonts w:eastAsia="Arial Unicode MS"/>
        </w:rPr>
        <w:t xml:space="preserve"> events per 100 patient-years, </w:t>
      </w:r>
      <w:r>
        <w:rPr>
          <w:rFonts w:eastAsia="Arial Unicode MS"/>
        </w:rPr>
        <w:t>respectively,</w:t>
      </w:r>
      <w:r w:rsidRPr="0051061D">
        <w:rPr>
          <w:rFonts w:eastAsia="Arial Unicode MS"/>
        </w:rPr>
        <w:t xml:space="preserve"> consistent with the rate observed in the controlled period.</w:t>
      </w:r>
    </w:p>
    <w:p w:rsidR="009130CF" w:rsidRPr="00BB6C7F" w:rsidRDefault="009130CF" w:rsidP="00BB6C7F">
      <w:pPr>
        <w:pStyle w:val="PIHeading4"/>
        <w:rPr>
          <w:rFonts w:eastAsia="Arial Unicode MS"/>
          <w:u w:val="single"/>
        </w:rPr>
      </w:pPr>
      <w:r w:rsidRPr="00BB6C7F">
        <w:rPr>
          <w:rFonts w:eastAsia="Arial Unicode MS"/>
          <w:u w:val="single"/>
        </w:rPr>
        <w:t>Psoriatic Arthritis</w:t>
      </w:r>
    </w:p>
    <w:p w:rsidR="009130CF" w:rsidRPr="00F178C3" w:rsidRDefault="009130CF" w:rsidP="009130CF">
      <w:pPr>
        <w:rPr>
          <w:rStyle w:val="Instructions"/>
          <w:iCs w:val="0"/>
        </w:rPr>
      </w:pPr>
      <w:r w:rsidRPr="005D293F">
        <w:rPr>
          <w:rStyle w:val="Instructions"/>
        </w:rPr>
        <w:t>In 2 controlled</w:t>
      </w:r>
      <w:r w:rsidRPr="00065D40">
        <w:rPr>
          <w:rStyle w:val="Instructions"/>
        </w:rPr>
        <w:t xml:space="preserve"> </w:t>
      </w:r>
      <w:r>
        <w:rPr>
          <w:rStyle w:val="Instructions"/>
        </w:rPr>
        <w:t>P</w:t>
      </w:r>
      <w:r w:rsidRPr="00065D40">
        <w:rPr>
          <w:rStyle w:val="Instructions"/>
        </w:rPr>
        <w:t xml:space="preserve">hase 3 clinical </w:t>
      </w:r>
      <w:r>
        <w:rPr>
          <w:rStyle w:val="Instructions"/>
        </w:rPr>
        <w:t>trials</w:t>
      </w:r>
      <w:r w:rsidRPr="00065D40">
        <w:rPr>
          <w:rStyle w:val="Instructions"/>
        </w:rPr>
        <w:t xml:space="preserve"> in </w:t>
      </w:r>
      <w:r w:rsidRPr="00D153DE">
        <w:rPr>
          <w:rStyle w:val="Instructions"/>
        </w:rPr>
        <w:t>patients</w:t>
      </w:r>
      <w:r w:rsidR="00D83094">
        <w:rPr>
          <w:rStyle w:val="Instructions"/>
        </w:rPr>
        <w:t xml:space="preserve"> with active </w:t>
      </w:r>
      <w:r w:rsidR="00D1695A">
        <w:rPr>
          <w:rStyle w:val="Instructions"/>
        </w:rPr>
        <w:t>PsA</w:t>
      </w:r>
      <w:r w:rsidRPr="00065D40">
        <w:rPr>
          <w:rStyle w:val="Instructions"/>
        </w:rPr>
        <w:t xml:space="preserve">, there were 3 malignancies (excluding NMSC) in </w:t>
      </w:r>
      <w:r>
        <w:rPr>
          <w:rStyle w:val="Instructions"/>
        </w:rPr>
        <w:t xml:space="preserve">474 </w:t>
      </w:r>
      <w:r w:rsidRPr="00065D40">
        <w:rPr>
          <w:rStyle w:val="Instructions"/>
        </w:rPr>
        <w:t>patients</w:t>
      </w:r>
      <w:r>
        <w:rPr>
          <w:rStyle w:val="Instructions"/>
        </w:rPr>
        <w:t xml:space="preserve"> (298 patient-years of observation)</w:t>
      </w:r>
      <w:r w:rsidRPr="00065D40">
        <w:rPr>
          <w:rStyle w:val="Instructions"/>
        </w:rPr>
        <w:t xml:space="preserve"> receiving XELJANZ plus csDMARD </w:t>
      </w:r>
      <w:r>
        <w:rPr>
          <w:rStyle w:val="Instructions"/>
        </w:rPr>
        <w:t xml:space="preserve">(6 to 12 months exposure) </w:t>
      </w:r>
      <w:r w:rsidRPr="00065D40">
        <w:rPr>
          <w:rStyle w:val="Instructions"/>
        </w:rPr>
        <w:t>compared with 0</w:t>
      </w:r>
      <w:r>
        <w:rPr>
          <w:rStyle w:val="Instructions"/>
        </w:rPr>
        <w:t> </w:t>
      </w:r>
      <w:r w:rsidRPr="00065D40">
        <w:rPr>
          <w:rStyle w:val="Instructions"/>
        </w:rPr>
        <w:t xml:space="preserve">malignancies in </w:t>
      </w:r>
      <w:r>
        <w:rPr>
          <w:rStyle w:val="Instructions"/>
        </w:rPr>
        <w:t xml:space="preserve">236 </w:t>
      </w:r>
      <w:r w:rsidRPr="00065D40">
        <w:rPr>
          <w:rStyle w:val="Instructions"/>
        </w:rPr>
        <w:t>patients</w:t>
      </w:r>
      <w:r>
        <w:rPr>
          <w:rStyle w:val="Instructions"/>
        </w:rPr>
        <w:t xml:space="preserve"> (52.3 patient-years)</w:t>
      </w:r>
      <w:r w:rsidRPr="00065D40">
        <w:rPr>
          <w:rStyle w:val="Instructions"/>
        </w:rPr>
        <w:t xml:space="preserve"> in the placebo plus csDMARD group</w:t>
      </w:r>
      <w:r>
        <w:rPr>
          <w:rStyle w:val="Instructions"/>
        </w:rPr>
        <w:t xml:space="preserve"> (</w:t>
      </w:r>
      <w:r w:rsidRPr="00101EC1">
        <w:rPr>
          <w:rStyle w:val="Instructions"/>
        </w:rPr>
        <w:t>3</w:t>
      </w:r>
      <w:r>
        <w:rPr>
          <w:rStyle w:val="Instructions"/>
        </w:rPr>
        <w:t> </w:t>
      </w:r>
      <w:r w:rsidRPr="00101EC1">
        <w:rPr>
          <w:rStyle w:val="Instructions"/>
        </w:rPr>
        <w:t>months exposure</w:t>
      </w:r>
      <w:r>
        <w:rPr>
          <w:rStyle w:val="Instructions"/>
        </w:rPr>
        <w:t>)</w:t>
      </w:r>
      <w:r w:rsidRPr="00065D40">
        <w:rPr>
          <w:rStyle w:val="Instructions"/>
        </w:rPr>
        <w:t xml:space="preserve"> and 0 malignancies in </w:t>
      </w:r>
      <w:r>
        <w:rPr>
          <w:rStyle w:val="Instructions"/>
        </w:rPr>
        <w:t xml:space="preserve">106 patients (91 patient-years) in </w:t>
      </w:r>
      <w:r w:rsidRPr="00065D40">
        <w:rPr>
          <w:rStyle w:val="Instructions"/>
        </w:rPr>
        <w:t>the adalimumab plus csDMARD group</w:t>
      </w:r>
      <w:r>
        <w:rPr>
          <w:rStyle w:val="Instructions"/>
        </w:rPr>
        <w:t xml:space="preserve"> (12 months exposure)</w:t>
      </w:r>
      <w:r w:rsidRPr="00C768F2">
        <w:rPr>
          <w:rStyle w:val="Instructions"/>
        </w:rPr>
        <w:t>.</w:t>
      </w:r>
      <w:r w:rsidRPr="00065D40">
        <w:rPr>
          <w:rStyle w:val="Instructions"/>
        </w:rPr>
        <w:t xml:space="preserve"> No lymphomas were reported. The exposure-adjusted incidence rate for malignancies </w:t>
      </w:r>
      <w:r>
        <w:rPr>
          <w:rStyle w:val="Instructions"/>
        </w:rPr>
        <w:t xml:space="preserve">(excluding NMSC) </w:t>
      </w:r>
      <w:r w:rsidRPr="00065D40">
        <w:rPr>
          <w:rStyle w:val="Instructions"/>
        </w:rPr>
        <w:t>was 1.95 patients with events and 0 patient</w:t>
      </w:r>
      <w:r>
        <w:rPr>
          <w:rStyle w:val="Instructions"/>
        </w:rPr>
        <w:t>s</w:t>
      </w:r>
      <w:r w:rsidRPr="00065D40">
        <w:rPr>
          <w:rStyle w:val="Instructions"/>
        </w:rPr>
        <w:t xml:space="preserve"> with events per 100 patient-years in the XELJANZ groups that received 5 mg twice daily and 10</w:t>
      </w:r>
      <w:r>
        <w:rPr>
          <w:rStyle w:val="Instructions"/>
        </w:rPr>
        <w:t> </w:t>
      </w:r>
      <w:r w:rsidRPr="00065D40">
        <w:rPr>
          <w:rStyle w:val="Instructions"/>
        </w:rPr>
        <w:t>mg twice daily, respectively.</w:t>
      </w:r>
    </w:p>
    <w:p w:rsidR="009130CF" w:rsidRPr="00D83094" w:rsidRDefault="009130CF" w:rsidP="00A51746">
      <w:pPr>
        <w:rPr>
          <w:rFonts w:eastAsia="Arial Unicode MS"/>
          <w:kern w:val="36"/>
        </w:rPr>
      </w:pPr>
      <w:r w:rsidRPr="00065D40">
        <w:rPr>
          <w:rStyle w:val="Instructions"/>
        </w:rPr>
        <w:t xml:space="preserve">In the safety population comprised of the </w:t>
      </w:r>
      <w:r w:rsidRPr="005D293F">
        <w:rPr>
          <w:rStyle w:val="Instructions"/>
        </w:rPr>
        <w:t>2</w:t>
      </w:r>
      <w:r w:rsidRPr="00065D40">
        <w:rPr>
          <w:rStyle w:val="Instructions"/>
        </w:rPr>
        <w:t xml:space="preserve"> controlled </w:t>
      </w:r>
      <w:r>
        <w:rPr>
          <w:rStyle w:val="Instructions"/>
        </w:rPr>
        <w:t>P</w:t>
      </w:r>
      <w:r w:rsidRPr="00065D40">
        <w:rPr>
          <w:rStyle w:val="Instructions"/>
        </w:rPr>
        <w:t xml:space="preserve">hase 3 clinical </w:t>
      </w:r>
      <w:r>
        <w:rPr>
          <w:rStyle w:val="Instructions"/>
        </w:rPr>
        <w:t xml:space="preserve">trials </w:t>
      </w:r>
      <w:r w:rsidRPr="00065D40">
        <w:rPr>
          <w:rStyle w:val="Instructions"/>
        </w:rPr>
        <w:t>and the long</w:t>
      </w:r>
      <w:r w:rsidRPr="00065D40">
        <w:rPr>
          <w:rStyle w:val="Instructions"/>
        </w:rPr>
        <w:noBreakHyphen/>
        <w:t xml:space="preserve">term extension </w:t>
      </w:r>
      <w:r>
        <w:rPr>
          <w:rStyle w:val="Instructions"/>
        </w:rPr>
        <w:t xml:space="preserve">trial </w:t>
      </w:r>
      <w:r w:rsidRPr="00065D40">
        <w:rPr>
          <w:rStyle w:val="Instructions"/>
        </w:rPr>
        <w:t>(783 patients) the rate of malignancies (excluding NMSC) was 0.</w:t>
      </w:r>
      <w:r>
        <w:rPr>
          <w:rStyle w:val="Instructions"/>
        </w:rPr>
        <w:t>72</w:t>
      </w:r>
      <w:r w:rsidRPr="00065D40">
        <w:rPr>
          <w:rStyle w:val="Instructions"/>
        </w:rPr>
        <w:t xml:space="preserve"> patients with events per 100 patient-years.</w:t>
      </w:r>
    </w:p>
    <w:p w:rsidR="00FF5703" w:rsidRPr="0051061D" w:rsidRDefault="00FF5703" w:rsidP="006E28B9">
      <w:pPr>
        <w:pStyle w:val="PIHeading3"/>
      </w:pPr>
      <w:r w:rsidRPr="0051061D">
        <w:t>Skin Cancer</w:t>
      </w:r>
    </w:p>
    <w:p w:rsidR="00FF5703" w:rsidRPr="0051061D" w:rsidRDefault="00FF5703" w:rsidP="00FF5703">
      <w:pPr>
        <w:pStyle w:val="Paragraph"/>
        <w:jc w:val="both"/>
        <w:rPr>
          <w:rStyle w:val="Instructions"/>
        </w:rPr>
      </w:pPr>
      <w:r w:rsidRPr="0051061D">
        <w:rPr>
          <w:rStyle w:val="Instructions"/>
        </w:rPr>
        <w:t>Melanoma and NMSCs have been reported in patients treated with XELJANZ.  Regular skin examinations are recommended, particularly for patients with an increased risk for, or a prior history of, skin cancer.</w:t>
      </w:r>
    </w:p>
    <w:p w:rsidR="00FF5703" w:rsidRPr="0051061D" w:rsidRDefault="00FF5703" w:rsidP="006E28B9">
      <w:pPr>
        <w:pStyle w:val="PIHeading3"/>
      </w:pPr>
      <w:r w:rsidRPr="0051061D">
        <w:t>Renal Transplant</w:t>
      </w:r>
    </w:p>
    <w:p w:rsidR="00FF5703" w:rsidRPr="0051061D" w:rsidRDefault="00FF5703" w:rsidP="00FF5703">
      <w:pPr>
        <w:rPr>
          <w:color w:val="000000"/>
        </w:rPr>
      </w:pPr>
      <w:r w:rsidRPr="0051061D">
        <w:rPr>
          <w:iCs/>
          <w:color w:val="000000"/>
        </w:rPr>
        <w:t>In studies in renal transplant patients treated with XELJANZ (15 mg twice daily for 3 to 6 months then reduced) and concomitant immunosuppressive agents (induction therapy with basiliximab, high dose corticosteroids, mycophenolic acid products) for prophylaxis of organ rejection,</w:t>
      </w:r>
      <w:r w:rsidRPr="0051061D">
        <w:rPr>
          <w:color w:val="000000"/>
        </w:rPr>
        <w:t xml:space="preserve"> </w:t>
      </w:r>
      <w:r w:rsidRPr="0051061D">
        <w:rPr>
          <w:iCs/>
          <w:color w:val="000000"/>
        </w:rPr>
        <w:t>serious infections and Epstein Barr Virus-associated post-transplant lymphoproliferative disorder were observed at an increased rate compared to patients treated with cyclosporine and concomitant immunosuppressive agents.</w:t>
      </w:r>
    </w:p>
    <w:p w:rsidR="00FF5703" w:rsidRPr="0051061D" w:rsidRDefault="00FF5703" w:rsidP="00FF5703">
      <w:pPr>
        <w:pStyle w:val="PINormal"/>
        <w:rPr>
          <w:color w:val="000000"/>
        </w:rPr>
      </w:pPr>
      <w:r w:rsidRPr="0051061D">
        <w:rPr>
          <w:iCs/>
          <w:color w:val="000000"/>
        </w:rPr>
        <w:lastRenderedPageBreak/>
        <w:t>XELJANZ should not be used in combination with potent immunosuppressants because of the possibility of an increased risk of serious infection and post-transplant lymphoproliferative disorder.</w:t>
      </w:r>
    </w:p>
    <w:p w:rsidR="00FF5703" w:rsidRPr="0051061D" w:rsidRDefault="00FF5703" w:rsidP="006E28B9">
      <w:pPr>
        <w:pStyle w:val="PIHeading3"/>
      </w:pPr>
      <w:r w:rsidRPr="0051061D">
        <w:t>Cardiovascular</w:t>
      </w:r>
    </w:p>
    <w:p w:rsidR="00FF5703" w:rsidRPr="00856DB8" w:rsidRDefault="00FF5703" w:rsidP="00FF5703">
      <w:pPr>
        <w:pStyle w:val="PINormal"/>
        <w:rPr>
          <w:iCs/>
          <w:color w:val="000000"/>
        </w:rPr>
      </w:pPr>
      <w:r w:rsidRPr="00856DB8">
        <w:rPr>
          <w:iCs/>
          <w:color w:val="000000"/>
        </w:rPr>
        <w:t>XELJANZ causes a decrease in heart rate and a prolongation of the PR interval.  Caution should be observed in patients with a low heart rate at baseline (&lt;60 beats per minute), a history of syncope or arrhythmia, sick sinus syndrome, sinoatrial block, atrioventricular (AV) block, isch</w:t>
      </w:r>
      <w:r>
        <w:rPr>
          <w:iCs/>
          <w:color w:val="000000"/>
        </w:rPr>
        <w:t>a</w:t>
      </w:r>
      <w:r w:rsidRPr="00856DB8">
        <w:rPr>
          <w:iCs/>
          <w:color w:val="000000"/>
        </w:rPr>
        <w:t xml:space="preserve">emic heart disease, or congestive heart failure.  Concomitant medications that result in a decrease in heart rate and/or PR interval prolongation should be avoided to the extent possible during treatment with XELJANZ (see </w:t>
      </w:r>
      <w:r w:rsidR="00836BBA">
        <w:rPr>
          <w:iCs/>
          <w:color w:val="000000"/>
        </w:rPr>
        <w:t>Section 4.5</w:t>
      </w:r>
      <w:r w:rsidR="00BC2E8E" w:rsidRPr="00BC2E8E">
        <w:t xml:space="preserve"> </w:t>
      </w:r>
      <w:r w:rsidR="00BC2E8E">
        <w:t>Interactions With Other Medicines and Other Forms of Interactions</w:t>
      </w:r>
      <w:r w:rsidRPr="00856DB8">
        <w:rPr>
          <w:iCs/>
          <w:color w:val="000000"/>
        </w:rPr>
        <w:t>).</w:t>
      </w:r>
      <w:r w:rsidRPr="00856DB8" w:rsidDel="00B5281A">
        <w:rPr>
          <w:iCs/>
          <w:color w:val="000000"/>
        </w:rPr>
        <w:t xml:space="preserve"> </w:t>
      </w:r>
    </w:p>
    <w:p w:rsidR="00FF5703" w:rsidRPr="0051061D" w:rsidRDefault="00FF5703" w:rsidP="006E28B9">
      <w:pPr>
        <w:pStyle w:val="PIHeading3"/>
      </w:pPr>
      <w:r w:rsidRPr="0051061D">
        <w:t>Gastrointestinal Perforations</w:t>
      </w:r>
    </w:p>
    <w:p w:rsidR="00FF5703" w:rsidRPr="0051061D" w:rsidRDefault="00FF5703" w:rsidP="00FF5703">
      <w:pPr>
        <w:rPr>
          <w:szCs w:val="22"/>
        </w:rPr>
      </w:pPr>
      <w:r w:rsidRPr="0051061D">
        <w:rPr>
          <w:szCs w:val="22"/>
        </w:rPr>
        <w:t xml:space="preserve">Events of gastrointestinal perforation have been reported in clinical trials in </w:t>
      </w:r>
      <w:r w:rsidR="00BA23CF">
        <w:rPr>
          <w:rFonts w:eastAsia="Arial Unicode MS"/>
          <w:bCs/>
          <w:color w:val="000000"/>
        </w:rPr>
        <w:t>RA</w:t>
      </w:r>
      <w:r w:rsidRPr="0051061D">
        <w:rPr>
          <w:rFonts w:eastAsia="Arial Unicode MS"/>
          <w:bCs/>
          <w:color w:val="000000"/>
        </w:rPr>
        <w:t xml:space="preserve"> patients,</w:t>
      </w:r>
      <w:r w:rsidRPr="0051061D">
        <w:rPr>
          <w:szCs w:val="22"/>
        </w:rPr>
        <w:t xml:space="preserve"> although </w:t>
      </w:r>
      <w:r w:rsidRPr="0051061D">
        <w:rPr>
          <w:rStyle w:val="Instructions"/>
        </w:rPr>
        <w:t>the role of JAK inhibition in these events is not known</w:t>
      </w:r>
      <w:r w:rsidRPr="0051061D">
        <w:rPr>
          <w:szCs w:val="22"/>
        </w:rPr>
        <w:t xml:space="preserve">.  Events were primarily reported as diverticular perforation, peritonitis, abdominal abscess and appendicitis.  </w:t>
      </w:r>
      <w:r w:rsidR="0025152C">
        <w:rPr>
          <w:szCs w:val="22"/>
        </w:rPr>
        <w:t xml:space="preserve">In the RA clinical trials, </w:t>
      </w:r>
      <w:r w:rsidR="0025152C">
        <w:t>t</w:t>
      </w:r>
      <w:r w:rsidRPr="0051061D">
        <w:t>he incidence rate of gastrointestinal perforation across all studies (</w:t>
      </w:r>
      <w:r>
        <w:t xml:space="preserve">phase 1, </w:t>
      </w:r>
      <w:r w:rsidRPr="0051061D">
        <w:t xml:space="preserve">phase 2, phase 3 and long-term extension) </w:t>
      </w:r>
      <w:r>
        <w:t>for all treatment groups all doses was 0.11</w:t>
      </w:r>
      <w:r w:rsidRPr="0051061D">
        <w:t xml:space="preserve"> events per 100 patient-years with XELJANZ therapy.  </w:t>
      </w:r>
      <w:r w:rsidR="0025152C">
        <w:t>RA</w:t>
      </w:r>
      <w:r w:rsidRPr="0051061D">
        <w:t xml:space="preserve"> patients who developed gastrointestinal perforations were taking concomitant nonsteroidal anti-inflammatory drugs (NSAIDs) and/or corticosteroids.  The relative contribution of these concomitant medications vs. XELJANZ to the development of gastrointestinal perforations is not known.</w:t>
      </w:r>
      <w:r w:rsidR="0025152C">
        <w:t xml:space="preserve">  </w:t>
      </w:r>
      <w:r w:rsidR="0025152C" w:rsidRPr="003C3F7E">
        <w:t xml:space="preserve">The incidence rate in the </w:t>
      </w:r>
      <w:r w:rsidR="00D1695A">
        <w:t>PsA</w:t>
      </w:r>
      <w:r w:rsidR="0025152C" w:rsidRPr="003C3F7E">
        <w:t xml:space="preserve"> clinical trials (</w:t>
      </w:r>
      <w:r w:rsidR="0025152C">
        <w:t>P</w:t>
      </w:r>
      <w:r w:rsidR="0025152C" w:rsidRPr="003C3F7E">
        <w:t>hase 3 and long-term extension) was 0.</w:t>
      </w:r>
      <w:r w:rsidR="0025152C">
        <w:t>08</w:t>
      </w:r>
      <w:r w:rsidR="0025152C" w:rsidRPr="00D153DE">
        <w:t xml:space="preserve"> patients with events</w:t>
      </w:r>
      <w:r w:rsidR="0025152C" w:rsidRPr="003C3F7E">
        <w:t xml:space="preserve"> per 100 patient-years with XELJANZ therapy.</w:t>
      </w:r>
    </w:p>
    <w:p w:rsidR="00FF5703" w:rsidRDefault="00FF5703" w:rsidP="00FF5703">
      <w:pPr>
        <w:rPr>
          <w:szCs w:val="22"/>
        </w:rPr>
      </w:pPr>
      <w:r w:rsidRPr="0051061D">
        <w:rPr>
          <w:szCs w:val="22"/>
        </w:rPr>
        <w:t>XELJANZ should be used with caution in patients who may be at increased risk for gastrointestinal perforation (</w:t>
      </w:r>
      <w:r w:rsidRPr="0051061D">
        <w:rPr>
          <w:rFonts w:eastAsia="Arial Unicode MS"/>
          <w:bCs/>
          <w:color w:val="000000"/>
        </w:rPr>
        <w:t>e.g., patients with a history of diverticulitis)</w:t>
      </w:r>
      <w:r w:rsidRPr="0051061D">
        <w:rPr>
          <w:szCs w:val="22"/>
        </w:rPr>
        <w:t>.  Patients presenting with new onset abdominal symptoms should be evaluated promptly for early identification of gastrointestinal perforation.</w:t>
      </w:r>
    </w:p>
    <w:p w:rsidR="009E2308" w:rsidRPr="009E2308" w:rsidRDefault="009E2308" w:rsidP="009E2308">
      <w:pPr>
        <w:pStyle w:val="PIHeading3"/>
      </w:pPr>
      <w:r w:rsidRPr="009E2308">
        <w:t>Hypersensitivity</w:t>
      </w:r>
    </w:p>
    <w:p w:rsidR="009E2308" w:rsidRPr="0051061D" w:rsidRDefault="009E2308" w:rsidP="009E2308">
      <w:pPr>
        <w:rPr>
          <w:szCs w:val="22"/>
        </w:rPr>
      </w:pPr>
      <w:r>
        <w:rPr>
          <w:szCs w:val="22"/>
        </w:rPr>
        <w:t>Reactions such as angioedema and urticaria that may reflect drug hypersensitivity have been observed in patients receiving XELJANZ.  Some events were serious.  Many of these events occurred in patients that have a history of multiple allergies.  If a serious hypersensitivity reaction occurs, promptly discontinue tofacitinib while evaluating the potential cause or causes of the reaction.</w:t>
      </w:r>
    </w:p>
    <w:p w:rsidR="00FF5703" w:rsidRPr="0051061D" w:rsidRDefault="00FF5703" w:rsidP="006E28B9">
      <w:pPr>
        <w:pStyle w:val="PIHeading3"/>
      </w:pPr>
      <w:r w:rsidRPr="0051061D">
        <w:t>Vaccinations</w:t>
      </w:r>
    </w:p>
    <w:p w:rsidR="00C16E53" w:rsidRPr="00C16E53" w:rsidRDefault="00FF5703" w:rsidP="00C16E53">
      <w:pPr>
        <w:pStyle w:val="PINormal"/>
        <w:rPr>
          <w:rFonts w:eastAsia="TimesNewRoman"/>
        </w:rPr>
      </w:pPr>
      <w:r w:rsidRPr="0051061D">
        <w:rPr>
          <w:rStyle w:val="Instructions"/>
        </w:rPr>
        <w:t xml:space="preserve">No data are available on the secondary transmission of infection by live vaccines to patients receiving XELJANZ.  Live vaccines should not be given concurrently with XELJANZ.  It is recommended that all patients be brought up to date with all immunisations in agreement with current immunisation guidelines prior to initiating XELJANZ </w:t>
      </w:r>
      <w:r w:rsidRPr="00C16E53">
        <w:rPr>
          <w:rStyle w:val="Instructions"/>
          <w:szCs w:val="24"/>
        </w:rPr>
        <w:t xml:space="preserve">therapy.  </w:t>
      </w:r>
      <w:r w:rsidR="00C16E53" w:rsidRPr="00C16E53">
        <w:rPr>
          <w:rFonts w:eastAsia="TimesNewRoman"/>
        </w:rPr>
        <w:t xml:space="preserve">The decision to use live vaccines prior to XELJANZ treatment should take into account the pre-existing immunosuppression in a given patient.  </w:t>
      </w:r>
    </w:p>
    <w:p w:rsidR="00FF5703" w:rsidRDefault="00C16E53" w:rsidP="00C16E53">
      <w:pPr>
        <w:pStyle w:val="PINormal"/>
        <w:rPr>
          <w:rStyle w:val="Instructions"/>
        </w:rPr>
      </w:pPr>
      <w:r w:rsidRPr="00C16E53">
        <w:rPr>
          <w:rFonts w:eastAsia="TimesNewRoman"/>
        </w:rPr>
        <w:lastRenderedPageBreak/>
        <w:t xml:space="preserve">Prophylactic zoster vaccination should be considered in accordance with vaccination guidelines. Particular consideration should be given to patients with longstanding RA who have previously received two or more biological DMARDs.  </w:t>
      </w:r>
      <w:r w:rsidR="00FF5703" w:rsidRPr="00C16E53">
        <w:rPr>
          <w:rStyle w:val="Instructions"/>
          <w:szCs w:val="24"/>
        </w:rPr>
        <w:t>The interval between live vaccinations and initiation</w:t>
      </w:r>
      <w:r w:rsidR="00FF5703" w:rsidRPr="000B005C">
        <w:rPr>
          <w:rStyle w:val="Instructions"/>
        </w:rPr>
        <w:t xml:space="preserve"> of </w:t>
      </w:r>
      <w:r w:rsidR="00FF5703">
        <w:rPr>
          <w:rStyle w:val="Instructions"/>
        </w:rPr>
        <w:t>XELJANZ</w:t>
      </w:r>
      <w:r w:rsidR="00FF5703" w:rsidRPr="000B005C">
        <w:rPr>
          <w:rStyle w:val="Instructions"/>
        </w:rPr>
        <w:t xml:space="preserve"> therapy should be in accordance with current vaccination guidelines regarding </w:t>
      </w:r>
      <w:r w:rsidR="00FF5703">
        <w:rPr>
          <w:rStyle w:val="Instructions"/>
        </w:rPr>
        <w:t>immunomodulatory</w:t>
      </w:r>
      <w:r w:rsidR="00FF5703" w:rsidRPr="000B005C">
        <w:rPr>
          <w:rStyle w:val="Instructions"/>
        </w:rPr>
        <w:t xml:space="preserve"> agents.</w:t>
      </w:r>
    </w:p>
    <w:p w:rsidR="00FF5703" w:rsidRPr="0051061D" w:rsidRDefault="00FF5703" w:rsidP="00FF5703">
      <w:r w:rsidRPr="0051061D">
        <w:t xml:space="preserve">In a controlled clinical trial, the humoral response to concurrent vaccination with influenza and pneumococcal polysaccharide vaccines in patients with </w:t>
      </w:r>
      <w:r w:rsidR="00BA23CF">
        <w:t>RA</w:t>
      </w:r>
      <w:r w:rsidRPr="0051061D">
        <w:t xml:space="preserve"> initiating tofacitinib 10 mg twice daily or placebo was evaluated.  A similar percentage of patients achieved a satisfactory humoral response to influenza vaccine (≥4</w:t>
      </w:r>
      <w:r w:rsidRPr="0051061D">
        <w:noBreakHyphen/>
        <w:t>fold increase in ≥2 of 3 antigens) in the tofacitinib (57%) and placebo (62%) treatment groups.  A modest reduction in the percentage of patients who achieved a satisfactory humoral response to pneumococcal polysaccharide vaccine (≥2</w:t>
      </w:r>
      <w:r w:rsidRPr="0051061D">
        <w:noBreakHyphen/>
        <w:t xml:space="preserve">fold increase in ≥6 of 12 serotypes) was observed in patients treated with tofacitinib monotherapy (62%) and MTX monotherapy (62%) as compared with placebo (77%), with a greater reduction in the response rate of patients receiving both tofacitinib and </w:t>
      </w:r>
      <w:r w:rsidR="00317C7B">
        <w:t>MTX</w:t>
      </w:r>
      <w:r w:rsidRPr="0051061D">
        <w:t xml:space="preserve"> (32%).  The clinical significance of this is unknown.</w:t>
      </w:r>
    </w:p>
    <w:p w:rsidR="00FF5703" w:rsidRDefault="00FF5703" w:rsidP="00FF5703">
      <w:r w:rsidRPr="0051061D">
        <w:t>A separate vaccine study evaluated the humoral response to concurrent vaccination with influenza and pneumococcal polysaccharide vaccines in patients receiving tofacitinib 10 mg twice daily for a median of approximately 22 months.  Greater than 60% of patients treated with tofacitinib (with or without MTX) had satisfactory responses to influenza and pneumococcal vaccines.  Consistent with the controlled trial, patients receiving both tofacitinib and MTX had a lower response rate to pneumococcal polysaccharide vaccine as compared with tofacitinib monotherapy (66% vs. 89%).</w:t>
      </w:r>
    </w:p>
    <w:p w:rsidR="00FF5703" w:rsidRDefault="00FF5703" w:rsidP="00FF5703">
      <w:pPr>
        <w:rPr>
          <w:szCs w:val="22"/>
        </w:rPr>
      </w:pPr>
      <w:r w:rsidRPr="00834FED">
        <w:rPr>
          <w:szCs w:val="22"/>
        </w:rPr>
        <w:t xml:space="preserve">A controlled study in patients with </w:t>
      </w:r>
      <w:r w:rsidR="00BA23CF">
        <w:rPr>
          <w:szCs w:val="22"/>
        </w:rPr>
        <w:t>RA</w:t>
      </w:r>
      <w:r w:rsidRPr="00834FED">
        <w:rPr>
          <w:szCs w:val="22"/>
        </w:rPr>
        <w:t xml:space="preserve"> on background MTX evaluated the humoral and cell mediated responses to immunisation with a live attenuated virus vaccine indicated for prevention of herpes zoster. </w:t>
      </w:r>
      <w:r>
        <w:rPr>
          <w:szCs w:val="22"/>
        </w:rPr>
        <w:t xml:space="preserve"> </w:t>
      </w:r>
      <w:r w:rsidRPr="00834FED">
        <w:rPr>
          <w:szCs w:val="22"/>
        </w:rPr>
        <w:t xml:space="preserve">The immunisation occurred 2 to 3 weeks before initiating a 12-week treatment with tofacitinib 5 mg twice daily or placebo. </w:t>
      </w:r>
      <w:r>
        <w:rPr>
          <w:szCs w:val="22"/>
        </w:rPr>
        <w:t xml:space="preserve"> </w:t>
      </w:r>
      <w:r w:rsidRPr="00834FED">
        <w:rPr>
          <w:szCs w:val="22"/>
        </w:rPr>
        <w:t>Six weeks after immunisation with the zoster vaccine, tofacitinib and placebo recipients exhibited similar humoral and cell mediated responses (mean fold change of varicella zoster virus [VZV] Immunoglobulin G [IgG] antibodies 2.11 in tofacitinib 5 mg twice daily and 1.74 in placebo twice daily; VZV IgG fold-rise ≥ 1.5 in 57% of tofacitinib recipients and in 43% of placebo recipients; mean fold change of VZV T</w:t>
      </w:r>
      <w:r w:rsidRPr="00834FED">
        <w:rPr>
          <w:szCs w:val="22"/>
        </w:rPr>
        <w:noBreakHyphen/>
        <w:t xml:space="preserve">cell ELISPOT Spot Forming Cells 1.5 in tofacitinib 5 mg twice daily and 1.29 in placebo twice daily). </w:t>
      </w:r>
      <w:r>
        <w:rPr>
          <w:szCs w:val="22"/>
        </w:rPr>
        <w:t xml:space="preserve"> </w:t>
      </w:r>
      <w:r w:rsidRPr="00834FED">
        <w:rPr>
          <w:szCs w:val="22"/>
        </w:rPr>
        <w:t xml:space="preserve">These responses were similar to those observed in healthy volunteers aged 50 years and older. </w:t>
      </w:r>
      <w:r>
        <w:rPr>
          <w:szCs w:val="22"/>
        </w:rPr>
        <w:t xml:space="preserve"> </w:t>
      </w:r>
    </w:p>
    <w:p w:rsidR="00FF5703" w:rsidRDefault="00FF5703" w:rsidP="00FF5703">
      <w:pPr>
        <w:rPr>
          <w:szCs w:val="22"/>
        </w:rPr>
      </w:pPr>
      <w:r w:rsidRPr="00834FED">
        <w:rPr>
          <w:szCs w:val="22"/>
        </w:rPr>
        <w:t>In this study, one patient experienced dissemination of the vaccine strain of VZV, 16 days after vaccination</w:t>
      </w:r>
      <w:r>
        <w:rPr>
          <w:szCs w:val="22"/>
        </w:rPr>
        <w:t xml:space="preserve"> and 2 days after initiation of tofacitinib</w:t>
      </w:r>
      <w:r w:rsidRPr="00834FED">
        <w:rPr>
          <w:szCs w:val="22"/>
        </w:rPr>
        <w:t>.</w:t>
      </w:r>
      <w:r>
        <w:rPr>
          <w:szCs w:val="22"/>
        </w:rPr>
        <w:t xml:space="preserve"> </w:t>
      </w:r>
      <w:r w:rsidRPr="00834FED">
        <w:rPr>
          <w:szCs w:val="22"/>
        </w:rPr>
        <w:t xml:space="preserve"> The patient was varicella virus naïve, as evidenced by no previous history of varicella infection and no anti-varicella antibodies at baseline.</w:t>
      </w:r>
      <w:r>
        <w:rPr>
          <w:szCs w:val="22"/>
        </w:rPr>
        <w:t xml:space="preserve"> </w:t>
      </w:r>
      <w:r w:rsidRPr="00834FED">
        <w:rPr>
          <w:szCs w:val="22"/>
        </w:rPr>
        <w:t xml:space="preserve"> Tofacitinib was discontinued and the subject recovered after treatment with standard doses of antiviral medication. </w:t>
      </w:r>
      <w:r>
        <w:rPr>
          <w:szCs w:val="22"/>
        </w:rPr>
        <w:t xml:space="preserve"> </w:t>
      </w:r>
      <w:r w:rsidRPr="00834FED">
        <w:rPr>
          <w:szCs w:val="22"/>
        </w:rPr>
        <w:t>Subsequent testing showed that this patient made robust anti-varicella T</w:t>
      </w:r>
      <w:r w:rsidRPr="00834FED">
        <w:rPr>
          <w:szCs w:val="22"/>
        </w:rPr>
        <w:noBreakHyphen/>
        <w:t>cell and antibody responses to the vaccine approximately 6 weeks post-vaccination, but not at 2 weeks post-vaccination, as expected for a primary infection.</w:t>
      </w:r>
    </w:p>
    <w:p w:rsidR="00FF5703" w:rsidRPr="00834FED" w:rsidRDefault="00FF5703" w:rsidP="00FF5703">
      <w:pPr>
        <w:rPr>
          <w:szCs w:val="22"/>
        </w:rPr>
      </w:pPr>
      <w:r>
        <w:rPr>
          <w:szCs w:val="22"/>
        </w:rPr>
        <w:t>Retention of immunis</w:t>
      </w:r>
      <w:r w:rsidRPr="007C7B6B">
        <w:rPr>
          <w:szCs w:val="22"/>
        </w:rPr>
        <w:t>ation protection with tofacitinib has not been evaluated</w:t>
      </w:r>
      <w:r>
        <w:rPr>
          <w:szCs w:val="22"/>
        </w:rPr>
        <w:t>.</w:t>
      </w:r>
    </w:p>
    <w:p w:rsidR="00FF5703" w:rsidRPr="0051061D" w:rsidRDefault="00FF5703" w:rsidP="006E28B9">
      <w:pPr>
        <w:pStyle w:val="PIHeading3"/>
      </w:pPr>
      <w:r w:rsidRPr="0051061D">
        <w:lastRenderedPageBreak/>
        <w:t>Interstitial Lung Disease</w:t>
      </w:r>
    </w:p>
    <w:p w:rsidR="00FF5703" w:rsidRPr="0051061D" w:rsidRDefault="00FF5703" w:rsidP="00FF5703">
      <w:pPr>
        <w:rPr>
          <w:szCs w:val="22"/>
        </w:rPr>
      </w:pPr>
      <w:r w:rsidRPr="0051061D">
        <w:rPr>
          <w:szCs w:val="22"/>
        </w:rPr>
        <w:t>Events of interstitial lung disease (ILD)</w:t>
      </w:r>
      <w:r>
        <w:rPr>
          <w:szCs w:val="22"/>
        </w:rPr>
        <w:t>, some of which had a fatal outcome,</w:t>
      </w:r>
      <w:r w:rsidRPr="0051061D">
        <w:rPr>
          <w:szCs w:val="22"/>
        </w:rPr>
        <w:t xml:space="preserve"> have been reported in clinical trials with XELJANZ in </w:t>
      </w:r>
      <w:r w:rsidR="00BA23CF">
        <w:rPr>
          <w:szCs w:val="22"/>
        </w:rPr>
        <w:t>RA</w:t>
      </w:r>
      <w:r w:rsidRPr="0051061D">
        <w:rPr>
          <w:szCs w:val="22"/>
        </w:rPr>
        <w:t xml:space="preserve"> patients, </w:t>
      </w:r>
      <w:r>
        <w:rPr>
          <w:szCs w:val="22"/>
        </w:rPr>
        <w:t xml:space="preserve">and in the post-marketing setting, </w:t>
      </w:r>
      <w:r w:rsidRPr="0051061D">
        <w:rPr>
          <w:szCs w:val="22"/>
        </w:rPr>
        <w:t xml:space="preserve">although the role of JAK inhibition in these events is not known.  All patients who developed ILD </w:t>
      </w:r>
      <w:r>
        <w:rPr>
          <w:szCs w:val="22"/>
        </w:rPr>
        <w:t xml:space="preserve">in clinical trials </w:t>
      </w:r>
      <w:r w:rsidRPr="0051061D">
        <w:rPr>
          <w:szCs w:val="22"/>
        </w:rPr>
        <w:t xml:space="preserve">were taking concomitant </w:t>
      </w:r>
      <w:r w:rsidR="00317C7B">
        <w:rPr>
          <w:szCs w:val="22"/>
        </w:rPr>
        <w:t>MTX</w:t>
      </w:r>
      <w:r w:rsidRPr="0051061D">
        <w:rPr>
          <w:szCs w:val="22"/>
        </w:rPr>
        <w:t xml:space="preserve">, corticosteroids and/or sulfasalazine, which have been associated with ILD.  Asian patients had an increased risk of ILD (see </w:t>
      </w:r>
      <w:r w:rsidR="00284A99">
        <w:rPr>
          <w:szCs w:val="22"/>
        </w:rPr>
        <w:t>Section 4.4</w:t>
      </w:r>
      <w:r w:rsidR="00E57F12">
        <w:rPr>
          <w:szCs w:val="22"/>
        </w:rPr>
        <w:t xml:space="preserve"> </w:t>
      </w:r>
      <w:r w:rsidR="00E57F12">
        <w:t>Special Warnings and Precautions For Use</w:t>
      </w:r>
      <w:r w:rsidRPr="0051061D">
        <w:rPr>
          <w:szCs w:val="22"/>
        </w:rPr>
        <w:t>, Asian Patients).</w:t>
      </w:r>
    </w:p>
    <w:p w:rsidR="00FF5703" w:rsidRPr="0051061D" w:rsidRDefault="00FF5703" w:rsidP="00FF5703">
      <w:pPr>
        <w:rPr>
          <w:rStyle w:val="Instructions"/>
        </w:rPr>
      </w:pPr>
      <w:r w:rsidRPr="0051061D">
        <w:rPr>
          <w:szCs w:val="22"/>
        </w:rPr>
        <w:t>XELJANZ should be used with caution in patients with a risk or history of ILD.</w:t>
      </w:r>
    </w:p>
    <w:p w:rsidR="00FF5703" w:rsidRPr="0051061D" w:rsidRDefault="00FF5703" w:rsidP="00572DEB">
      <w:pPr>
        <w:pStyle w:val="PIHeading3"/>
        <w:keepNext w:val="0"/>
      </w:pPr>
      <w:r w:rsidRPr="0051061D">
        <w:t>Asian Patients</w:t>
      </w:r>
    </w:p>
    <w:p w:rsidR="003A4144" w:rsidRDefault="00FF5703" w:rsidP="00572DEB">
      <w:r w:rsidRPr="0051061D">
        <w:t>Asian patients had higher rates of herpes zoster, opportunistic infections, interstitial lung disease, elevated transaminases (</w:t>
      </w:r>
      <w:r w:rsidR="00B01D48" w:rsidRPr="004B1915">
        <w:t>alanine aminotransferase</w:t>
      </w:r>
      <w:r w:rsidR="00B01D48">
        <w:t xml:space="preserve"> (</w:t>
      </w:r>
      <w:r w:rsidRPr="0051061D">
        <w:t>ALT</w:t>
      </w:r>
      <w:r w:rsidR="00B01D48">
        <w:t>)</w:t>
      </w:r>
      <w:r w:rsidRPr="0051061D">
        <w:t xml:space="preserve">, </w:t>
      </w:r>
      <w:r w:rsidR="00B01D48" w:rsidRPr="004B1915">
        <w:t>aspartate aminotransferase</w:t>
      </w:r>
      <w:r w:rsidR="00B01D48" w:rsidRPr="0051061D">
        <w:t xml:space="preserve"> </w:t>
      </w:r>
      <w:r w:rsidR="00B01D48">
        <w:t>(</w:t>
      </w:r>
      <w:r w:rsidRPr="0051061D">
        <w:t>AST</w:t>
      </w:r>
      <w:r w:rsidR="00B01D48">
        <w:t>)</w:t>
      </w:r>
      <w:r w:rsidRPr="0051061D">
        <w:t xml:space="preserve">) and decreased white blood cell counts (WBCs).  Therefore, XELJANZ should be used </w:t>
      </w:r>
      <w:r w:rsidR="0097291D">
        <w:t>with caution in Asian patients.</w:t>
      </w:r>
    </w:p>
    <w:p w:rsidR="003A4144" w:rsidRPr="0042478B" w:rsidRDefault="003A4144" w:rsidP="006E28B9">
      <w:pPr>
        <w:pStyle w:val="PIHeading3"/>
      </w:pPr>
      <w:r w:rsidRPr="0042478B">
        <w:t>Use in hepatic impairment</w:t>
      </w:r>
    </w:p>
    <w:p w:rsidR="003A4144" w:rsidRPr="0097291D" w:rsidRDefault="0097291D" w:rsidP="003A4144">
      <w:pPr>
        <w:rPr>
          <w:szCs w:val="22"/>
          <w:lang w:val="en-GB"/>
        </w:rPr>
      </w:pPr>
      <w:r w:rsidRPr="0051061D">
        <w:rPr>
          <w:szCs w:val="22"/>
          <w:lang w:val="en-GB"/>
        </w:rPr>
        <w:t xml:space="preserve">Subjects with moderate hepatic impairment had 65% higher AUC compared with healthy subjects (see </w:t>
      </w:r>
      <w:r w:rsidR="00AA431A">
        <w:rPr>
          <w:szCs w:val="22"/>
          <w:lang w:val="en-GB"/>
        </w:rPr>
        <w:t>Section 5.2</w:t>
      </w:r>
      <w:r w:rsidR="00BC2E8E">
        <w:rPr>
          <w:szCs w:val="22"/>
          <w:lang w:val="en-GB"/>
        </w:rPr>
        <w:t xml:space="preserve"> </w:t>
      </w:r>
      <w:r w:rsidR="00BC2E8E">
        <w:t>Pharmacokinetic Properties</w:t>
      </w:r>
      <w:r w:rsidRPr="0051061D">
        <w:rPr>
          <w:szCs w:val="22"/>
          <w:lang w:val="en-GB"/>
        </w:rPr>
        <w:t xml:space="preserve">).  </w:t>
      </w:r>
      <w:r w:rsidRPr="0051061D">
        <w:rPr>
          <w:rFonts w:hint="eastAsia"/>
          <w:szCs w:val="22"/>
          <w:lang w:val="en-GB"/>
        </w:rPr>
        <w:t xml:space="preserve">XELJANZ </w:t>
      </w:r>
      <w:r w:rsidRPr="0051061D">
        <w:rPr>
          <w:szCs w:val="22"/>
        </w:rPr>
        <w:t xml:space="preserve">has not been studied </w:t>
      </w:r>
      <w:r w:rsidRPr="0051061D">
        <w:rPr>
          <w:rFonts w:hint="eastAsia"/>
          <w:szCs w:val="22"/>
          <w:lang w:val="en-GB"/>
        </w:rPr>
        <w:t xml:space="preserve">in patients with severe hepatic impairment, or in patients with positive </w:t>
      </w:r>
      <w:r w:rsidRPr="0051061D">
        <w:rPr>
          <w:szCs w:val="22"/>
          <w:lang w:val="en-GB"/>
        </w:rPr>
        <w:t>hepatitis B virus</w:t>
      </w:r>
      <w:r w:rsidRPr="0051061D">
        <w:rPr>
          <w:rFonts w:hint="eastAsia"/>
          <w:szCs w:val="22"/>
          <w:lang w:val="en-GB"/>
        </w:rPr>
        <w:t xml:space="preserve"> </w:t>
      </w:r>
      <w:r w:rsidRPr="0051061D">
        <w:rPr>
          <w:szCs w:val="22"/>
          <w:lang w:val="en-GB"/>
        </w:rPr>
        <w:t>or</w:t>
      </w:r>
      <w:r w:rsidRPr="0051061D">
        <w:rPr>
          <w:rFonts w:hint="eastAsia"/>
          <w:szCs w:val="22"/>
          <w:lang w:val="en-GB"/>
        </w:rPr>
        <w:t xml:space="preserve"> </w:t>
      </w:r>
      <w:r w:rsidRPr="0051061D">
        <w:rPr>
          <w:szCs w:val="22"/>
          <w:lang w:val="en-GB"/>
        </w:rPr>
        <w:t xml:space="preserve">hepatitis </w:t>
      </w:r>
      <w:r w:rsidRPr="0051061D">
        <w:rPr>
          <w:rFonts w:hint="eastAsia"/>
          <w:szCs w:val="22"/>
          <w:lang w:val="en-GB"/>
        </w:rPr>
        <w:t>C</w:t>
      </w:r>
      <w:r w:rsidRPr="0051061D">
        <w:rPr>
          <w:szCs w:val="22"/>
          <w:lang w:val="en-GB"/>
        </w:rPr>
        <w:t xml:space="preserve"> virus</w:t>
      </w:r>
      <w:r w:rsidRPr="0051061D">
        <w:rPr>
          <w:rFonts w:hint="eastAsia"/>
          <w:szCs w:val="22"/>
          <w:lang w:val="en-GB"/>
        </w:rPr>
        <w:t xml:space="preserve"> serology.</w:t>
      </w:r>
      <w:r w:rsidRPr="0051061D">
        <w:rPr>
          <w:szCs w:val="22"/>
          <w:lang w:val="en-GB"/>
        </w:rPr>
        <w:t xml:space="preserve">  </w:t>
      </w:r>
      <w:r w:rsidRPr="0051061D">
        <w:rPr>
          <w:rFonts w:hint="eastAsia"/>
          <w:szCs w:val="22"/>
          <w:lang w:val="en-GB"/>
        </w:rPr>
        <w:t xml:space="preserve">No dose adjustment is required in patients with mild hepatic impairment. </w:t>
      </w:r>
      <w:r w:rsidRPr="0051061D">
        <w:rPr>
          <w:szCs w:val="22"/>
          <w:lang w:val="en-GB"/>
        </w:rPr>
        <w:t xml:space="preserve"> </w:t>
      </w:r>
      <w:r w:rsidRPr="0051061D">
        <w:rPr>
          <w:rFonts w:hint="eastAsia"/>
          <w:szCs w:val="22"/>
          <w:lang w:val="en-GB"/>
        </w:rPr>
        <w:t>XELJANZ dos</w:t>
      </w:r>
      <w:r w:rsidR="00285F2B">
        <w:rPr>
          <w:szCs w:val="22"/>
          <w:lang w:val="en-GB"/>
        </w:rPr>
        <w:t>ag</w:t>
      </w:r>
      <w:r w:rsidRPr="0051061D">
        <w:rPr>
          <w:rFonts w:hint="eastAsia"/>
          <w:szCs w:val="22"/>
          <w:lang w:val="en-GB"/>
        </w:rPr>
        <w:t xml:space="preserve">e should </w:t>
      </w:r>
      <w:r w:rsidRPr="0051061D">
        <w:rPr>
          <w:szCs w:val="22"/>
          <w:lang w:val="en-GB"/>
        </w:rPr>
        <w:t xml:space="preserve">be reduced to </w:t>
      </w:r>
      <w:r w:rsidRPr="0051061D">
        <w:rPr>
          <w:rFonts w:hint="eastAsia"/>
          <w:szCs w:val="22"/>
          <w:lang w:val="en-GB"/>
        </w:rPr>
        <w:t>5</w:t>
      </w:r>
      <w:r w:rsidRPr="0051061D">
        <w:rPr>
          <w:szCs w:val="22"/>
          <w:lang w:val="en-GB"/>
        </w:rPr>
        <w:t> </w:t>
      </w:r>
      <w:r w:rsidRPr="0051061D">
        <w:rPr>
          <w:rFonts w:hint="eastAsia"/>
          <w:szCs w:val="22"/>
          <w:lang w:val="en-GB"/>
        </w:rPr>
        <w:t xml:space="preserve">mg </w:t>
      </w:r>
      <w:r w:rsidRPr="0051061D">
        <w:rPr>
          <w:szCs w:val="22"/>
        </w:rPr>
        <w:t>once daily</w:t>
      </w:r>
      <w:r w:rsidRPr="0051061D">
        <w:rPr>
          <w:rFonts w:hint="eastAsia"/>
          <w:szCs w:val="22"/>
          <w:lang w:val="en-GB"/>
        </w:rPr>
        <w:t xml:space="preserve"> in patients with moderate hepatic impairment</w:t>
      </w:r>
      <w:r w:rsidRPr="0051061D">
        <w:rPr>
          <w:szCs w:val="22"/>
          <w:lang w:val="en-GB"/>
        </w:rPr>
        <w:t xml:space="preserve"> </w:t>
      </w:r>
      <w:r w:rsidRPr="0051061D">
        <w:rPr>
          <w:rStyle w:val="Instructions"/>
        </w:rPr>
        <w:t xml:space="preserve">(see </w:t>
      </w:r>
      <w:r w:rsidR="00AA431A">
        <w:rPr>
          <w:rStyle w:val="Instructions"/>
        </w:rPr>
        <w:t>Section 4.2</w:t>
      </w:r>
      <w:r w:rsidR="00AE4BA3">
        <w:rPr>
          <w:rStyle w:val="Instructions"/>
        </w:rPr>
        <w:t xml:space="preserve"> </w:t>
      </w:r>
      <w:r w:rsidR="00AE4BA3">
        <w:t>Dose and Method of Administration</w:t>
      </w:r>
      <w:r w:rsidRPr="0051061D">
        <w:rPr>
          <w:rStyle w:val="Instructions"/>
        </w:rPr>
        <w:t>)</w:t>
      </w:r>
      <w:r w:rsidRPr="0051061D">
        <w:rPr>
          <w:rFonts w:hint="eastAsia"/>
          <w:szCs w:val="22"/>
          <w:lang w:val="en-GB"/>
        </w:rPr>
        <w:t xml:space="preserve">. </w:t>
      </w:r>
      <w:r w:rsidRPr="0051061D">
        <w:rPr>
          <w:szCs w:val="22"/>
          <w:lang w:val="en-GB"/>
        </w:rPr>
        <w:t xml:space="preserve"> </w:t>
      </w:r>
      <w:r w:rsidRPr="0051061D">
        <w:rPr>
          <w:rFonts w:hint="eastAsia"/>
          <w:szCs w:val="22"/>
          <w:lang w:val="en-GB"/>
        </w:rPr>
        <w:t>XELJANZ</w:t>
      </w:r>
      <w:r w:rsidRPr="0051061D">
        <w:rPr>
          <w:szCs w:val="22"/>
          <w:lang w:val="en-GB"/>
        </w:rPr>
        <w:t xml:space="preserve"> should not be used</w:t>
      </w:r>
      <w:r w:rsidRPr="0051061D">
        <w:rPr>
          <w:rFonts w:hint="eastAsia"/>
          <w:szCs w:val="22"/>
          <w:lang w:val="en-GB"/>
        </w:rPr>
        <w:t xml:space="preserve"> in patients with severe hepatic </w:t>
      </w:r>
      <w:r w:rsidRPr="0051061D">
        <w:rPr>
          <w:szCs w:val="22"/>
          <w:lang w:val="en-GB"/>
        </w:rPr>
        <w:t xml:space="preserve">impairment (see </w:t>
      </w:r>
      <w:r w:rsidR="00AA431A">
        <w:rPr>
          <w:szCs w:val="22"/>
          <w:lang w:val="en-GB"/>
        </w:rPr>
        <w:t>Section 4.3</w:t>
      </w:r>
      <w:r w:rsidR="00BC2E8E">
        <w:rPr>
          <w:szCs w:val="22"/>
          <w:lang w:val="en-GB"/>
        </w:rPr>
        <w:t xml:space="preserve"> Contraindications</w:t>
      </w:r>
      <w:r w:rsidRPr="0051061D">
        <w:rPr>
          <w:szCs w:val="22"/>
          <w:lang w:val="en-GB"/>
        </w:rPr>
        <w:t>).</w:t>
      </w:r>
    </w:p>
    <w:p w:rsidR="003A4144" w:rsidRPr="0042478B" w:rsidRDefault="003A4144" w:rsidP="006E28B9">
      <w:pPr>
        <w:pStyle w:val="PIHeading3"/>
      </w:pPr>
      <w:r w:rsidRPr="0042478B">
        <w:t>Use in renal impairment</w:t>
      </w:r>
    </w:p>
    <w:p w:rsidR="0097291D" w:rsidRPr="0051061D" w:rsidRDefault="00292858" w:rsidP="0097291D">
      <w:pPr>
        <w:keepNext/>
        <w:rPr>
          <w:rStyle w:val="Instructions"/>
        </w:rPr>
      </w:pPr>
      <w:r w:rsidRPr="00FF0832">
        <w:rPr>
          <w:szCs w:val="22"/>
        </w:rPr>
        <w:t xml:space="preserve">No dose adjustment is required in patients with estimated GFR more than 50 mL/min. </w:t>
      </w:r>
      <w:r>
        <w:rPr>
          <w:szCs w:val="22"/>
        </w:rPr>
        <w:t xml:space="preserve"> </w:t>
      </w:r>
      <w:r w:rsidRPr="00FF0832">
        <w:rPr>
          <w:szCs w:val="22"/>
        </w:rPr>
        <w:t>XELJANZ dos</w:t>
      </w:r>
      <w:r>
        <w:rPr>
          <w:szCs w:val="22"/>
        </w:rPr>
        <w:t>ag</w:t>
      </w:r>
      <w:r w:rsidRPr="00FF0832">
        <w:rPr>
          <w:szCs w:val="22"/>
        </w:rPr>
        <w:t>e should be reduced to 5 mg once daily in patients with es</w:t>
      </w:r>
      <w:r>
        <w:rPr>
          <w:szCs w:val="22"/>
        </w:rPr>
        <w:t>timated GFR less than</w:t>
      </w:r>
      <w:r w:rsidR="006869E7">
        <w:rPr>
          <w:szCs w:val="22"/>
        </w:rPr>
        <w:t xml:space="preserve"> or equal to</w:t>
      </w:r>
      <w:r>
        <w:rPr>
          <w:szCs w:val="22"/>
        </w:rPr>
        <w:t xml:space="preserve"> 50 mL/min</w:t>
      </w:r>
      <w:r w:rsidRPr="00FF0832">
        <w:rPr>
          <w:szCs w:val="22"/>
        </w:rPr>
        <w:t xml:space="preserve"> (including but not limited to those with severe renal impairment who are undergoing haemodialysis)</w:t>
      </w:r>
      <w:r>
        <w:rPr>
          <w:szCs w:val="22"/>
        </w:rPr>
        <w:t xml:space="preserve"> </w:t>
      </w:r>
      <w:r w:rsidRPr="0051061D">
        <w:rPr>
          <w:rStyle w:val="Instructions"/>
        </w:rPr>
        <w:t xml:space="preserve">(see </w:t>
      </w:r>
      <w:r>
        <w:rPr>
          <w:rStyle w:val="Instructions"/>
        </w:rPr>
        <w:t xml:space="preserve">Section 4.2 </w:t>
      </w:r>
      <w:r>
        <w:t>Dose and Method of Administration</w:t>
      </w:r>
      <w:r w:rsidRPr="0051061D">
        <w:rPr>
          <w:rStyle w:val="Instructions"/>
        </w:rPr>
        <w:t xml:space="preserve"> and </w:t>
      </w:r>
      <w:r>
        <w:rPr>
          <w:szCs w:val="22"/>
        </w:rPr>
        <w:t xml:space="preserve">Section 5.2 </w:t>
      </w:r>
      <w:r>
        <w:t>Pharmacokinetic Properties).</w:t>
      </w:r>
    </w:p>
    <w:p w:rsidR="00DA63E8" w:rsidRPr="0097291D" w:rsidRDefault="0097291D" w:rsidP="0097291D">
      <w:pPr>
        <w:keepNext/>
        <w:rPr>
          <w:iCs/>
        </w:rPr>
      </w:pPr>
      <w:r w:rsidRPr="0051061D">
        <w:rPr>
          <w:rStyle w:val="Instructions"/>
          <w:rFonts w:hint="eastAsia"/>
        </w:rPr>
        <w:t>In clinical trials, XELJANZ was not evaluated in</w:t>
      </w:r>
      <w:r w:rsidRPr="0051061D">
        <w:rPr>
          <w:rStyle w:val="Instructions"/>
        </w:rPr>
        <w:t xml:space="preserve"> </w:t>
      </w:r>
      <w:r w:rsidRPr="0051061D">
        <w:rPr>
          <w:rStyle w:val="Instructions"/>
          <w:rFonts w:hint="eastAsia"/>
        </w:rPr>
        <w:t xml:space="preserve">patients with baseline creatinine clearance values (estimated by Cockroft-Gault equation) </w:t>
      </w:r>
      <w:r w:rsidRPr="0051061D">
        <w:rPr>
          <w:rStyle w:val="Instructions"/>
        </w:rPr>
        <w:t>&lt;</w:t>
      </w:r>
      <w:r w:rsidRPr="0051061D">
        <w:rPr>
          <w:rStyle w:val="Instructions"/>
          <w:rFonts w:hint="eastAsia"/>
        </w:rPr>
        <w:t>40</w:t>
      </w:r>
      <w:r w:rsidRPr="0051061D">
        <w:rPr>
          <w:rStyle w:val="Instructions"/>
        </w:rPr>
        <w:t> </w:t>
      </w:r>
      <w:r w:rsidRPr="0051061D">
        <w:rPr>
          <w:rStyle w:val="Instructions"/>
          <w:rFonts w:hint="eastAsia"/>
        </w:rPr>
        <w:t>mL/min.</w:t>
      </w:r>
    </w:p>
    <w:p w:rsidR="003A4144" w:rsidRPr="0042478B" w:rsidRDefault="003A4144" w:rsidP="006E28B9">
      <w:pPr>
        <w:pStyle w:val="PIHeading3"/>
      </w:pPr>
      <w:r w:rsidRPr="0042478B">
        <w:t>Use in the elderly</w:t>
      </w:r>
    </w:p>
    <w:p w:rsidR="003A4144" w:rsidRDefault="0097291D" w:rsidP="0097291D">
      <w:pPr>
        <w:pStyle w:val="PINormal"/>
      </w:pPr>
      <w:r w:rsidRPr="0051061D">
        <w:rPr>
          <w:rStyle w:val="Instructions"/>
        </w:rPr>
        <w:t xml:space="preserve">As there is a higher incidence of infections in the elderly population in general, caution should be used when treating the elderly (see </w:t>
      </w:r>
      <w:r w:rsidR="00AA431A">
        <w:rPr>
          <w:rStyle w:val="Instructions"/>
        </w:rPr>
        <w:t>Section 4.8</w:t>
      </w:r>
      <w:r w:rsidR="00BC2E8E">
        <w:rPr>
          <w:rStyle w:val="Instructions"/>
        </w:rPr>
        <w:t xml:space="preserve"> </w:t>
      </w:r>
      <w:r w:rsidR="00BC2E8E">
        <w:t>Adverse Effects (Undesirable Effects)</w:t>
      </w:r>
      <w:r w:rsidRPr="0051061D">
        <w:rPr>
          <w:rStyle w:val="Instructions"/>
        </w:rPr>
        <w:t>)</w:t>
      </w:r>
      <w:r>
        <w:rPr>
          <w:rStyle w:val="Instructions"/>
        </w:rPr>
        <w:t>.</w:t>
      </w:r>
    </w:p>
    <w:p w:rsidR="003A4144" w:rsidRPr="0042478B" w:rsidRDefault="003A4144" w:rsidP="006E28B9">
      <w:pPr>
        <w:pStyle w:val="PIHeading3"/>
      </w:pPr>
      <w:r w:rsidRPr="0042478B">
        <w:t>Paediatric use</w:t>
      </w:r>
    </w:p>
    <w:p w:rsidR="003A4144" w:rsidRDefault="0097291D" w:rsidP="0097291D">
      <w:pPr>
        <w:pStyle w:val="PINormal"/>
      </w:pPr>
      <w:r w:rsidRPr="0051061D">
        <w:rPr>
          <w:szCs w:val="22"/>
        </w:rPr>
        <w:t>The safety and efficacy of XELJANZ in children aged from neonates to &lt;18 years of age has not yet been established.</w:t>
      </w:r>
    </w:p>
    <w:p w:rsidR="003A4144" w:rsidRPr="0042478B" w:rsidRDefault="003A4144" w:rsidP="006E28B9">
      <w:pPr>
        <w:pStyle w:val="PIHeading3"/>
      </w:pPr>
      <w:r w:rsidRPr="0042478B">
        <w:lastRenderedPageBreak/>
        <w:t>Effects on laboratory tests</w:t>
      </w:r>
    </w:p>
    <w:p w:rsidR="0097291D" w:rsidRPr="00E55357" w:rsidRDefault="0097291D" w:rsidP="00E55357">
      <w:pPr>
        <w:pStyle w:val="PIHeading4"/>
      </w:pPr>
      <w:r w:rsidRPr="00E55357">
        <w:t>Lymphocytes</w:t>
      </w:r>
    </w:p>
    <w:p w:rsidR="0097291D" w:rsidRPr="0051061D" w:rsidRDefault="0097291D" w:rsidP="0097291D">
      <w:pPr>
        <w:autoSpaceDE w:val="0"/>
        <w:autoSpaceDN w:val="0"/>
        <w:adjustRightInd w:val="0"/>
      </w:pPr>
      <w:r w:rsidRPr="0051061D">
        <w:t xml:space="preserve">Treatment with XELJANZ was associated with initial lymphocytosis at one month of exposure followed by a gradual decrease in mean lymphocyte counts below the baseline of approximately 10% during 12 months of therapy (see </w:t>
      </w:r>
      <w:r w:rsidR="00AA431A">
        <w:t>Section 5.1</w:t>
      </w:r>
      <w:r w:rsidR="004F2ECD">
        <w:t xml:space="preserve"> Pharmacodynamic Properties</w:t>
      </w:r>
      <w:r w:rsidRPr="0051061D">
        <w:t>).</w:t>
      </w:r>
    </w:p>
    <w:p w:rsidR="00D26B54" w:rsidRPr="0051061D" w:rsidRDefault="0097291D" w:rsidP="00E55357">
      <w:pPr>
        <w:pStyle w:val="PINormal"/>
      </w:pPr>
      <w:r w:rsidRPr="0051061D">
        <w:t xml:space="preserve">Lymphocyte counts </w:t>
      </w:r>
      <w:r w:rsidR="00D26B54">
        <w:t>less than 0.75</w:t>
      </w:r>
      <w:r w:rsidRPr="0051061D">
        <w:t> </w:t>
      </w:r>
      <w:r w:rsidRPr="0051061D">
        <w:rPr>
          <w:rStyle w:val="CommentReference"/>
          <w:sz w:val="24"/>
          <w:szCs w:val="24"/>
        </w:rPr>
        <w:t>x</w:t>
      </w:r>
      <w:r w:rsidRPr="0051061D">
        <w:rPr>
          <w:rStyle w:val="CommentReference"/>
          <w:sz w:val="22"/>
          <w:szCs w:val="24"/>
        </w:rPr>
        <w:t> </w:t>
      </w:r>
      <w:r w:rsidRPr="0051061D">
        <w:rPr>
          <w:rStyle w:val="CommentReference"/>
          <w:sz w:val="24"/>
          <w:szCs w:val="24"/>
        </w:rPr>
        <w:t>10</w:t>
      </w:r>
      <w:r w:rsidRPr="0051061D">
        <w:rPr>
          <w:rStyle w:val="CommentReference"/>
          <w:sz w:val="24"/>
          <w:szCs w:val="24"/>
          <w:vertAlign w:val="superscript"/>
        </w:rPr>
        <w:t>9</w:t>
      </w:r>
      <w:r w:rsidRPr="0051061D">
        <w:rPr>
          <w:rStyle w:val="CommentReference"/>
          <w:sz w:val="24"/>
          <w:szCs w:val="24"/>
        </w:rPr>
        <w:t> cells/L</w:t>
      </w:r>
      <w:r w:rsidRPr="0051061D">
        <w:t xml:space="preserve"> were associated with an increased incidence of serious infections.  </w:t>
      </w:r>
      <w:r w:rsidR="00D26B54">
        <w:t xml:space="preserve">It is not recommended to initiate or continue XELJANZ treatment in patients with a confirmed lymphocyte count less than 0.75 </w:t>
      </w:r>
      <w:r w:rsidR="00D26B54" w:rsidRPr="0051061D">
        <w:rPr>
          <w:rStyle w:val="CommentReference"/>
          <w:sz w:val="24"/>
          <w:szCs w:val="24"/>
        </w:rPr>
        <w:t>x</w:t>
      </w:r>
      <w:r w:rsidR="00D26B54" w:rsidRPr="0051061D">
        <w:rPr>
          <w:rStyle w:val="CommentReference"/>
          <w:sz w:val="22"/>
          <w:szCs w:val="24"/>
        </w:rPr>
        <w:t> </w:t>
      </w:r>
      <w:r w:rsidR="00D26B54" w:rsidRPr="0051061D">
        <w:rPr>
          <w:rStyle w:val="CommentReference"/>
          <w:sz w:val="24"/>
          <w:szCs w:val="24"/>
        </w:rPr>
        <w:t>10</w:t>
      </w:r>
      <w:r w:rsidR="00D26B54" w:rsidRPr="0051061D">
        <w:rPr>
          <w:rStyle w:val="CommentReference"/>
          <w:sz w:val="24"/>
          <w:szCs w:val="24"/>
          <w:vertAlign w:val="superscript"/>
        </w:rPr>
        <w:t>9</w:t>
      </w:r>
      <w:r w:rsidR="00D26B54" w:rsidRPr="0051061D">
        <w:rPr>
          <w:rStyle w:val="CommentReference"/>
          <w:sz w:val="24"/>
          <w:szCs w:val="24"/>
        </w:rPr>
        <w:t> cells/L</w:t>
      </w:r>
      <w:r w:rsidR="00D26B54">
        <w:rPr>
          <w:rStyle w:val="CommentReference"/>
          <w:sz w:val="24"/>
          <w:szCs w:val="24"/>
        </w:rPr>
        <w:t>.</w:t>
      </w:r>
      <w:r w:rsidRPr="0051061D">
        <w:rPr>
          <w:szCs w:val="22"/>
        </w:rPr>
        <w:t xml:space="preserve">  </w:t>
      </w:r>
      <w:r w:rsidRPr="0051061D">
        <w:t>Lymphocytes should be monitored at baseline and every 3 months thereafter.  For recommended modifications based on lymphocyte counts</w:t>
      </w:r>
      <w:r w:rsidR="00D26B54">
        <w:t>,</w:t>
      </w:r>
      <w:r w:rsidRPr="0051061D">
        <w:t xml:space="preserve"> see </w:t>
      </w:r>
      <w:r w:rsidR="00AA431A">
        <w:t>Section 4.2</w:t>
      </w:r>
      <w:r w:rsidR="00AE4BA3">
        <w:rPr>
          <w:rStyle w:val="Instructions"/>
        </w:rPr>
        <w:t xml:space="preserve"> </w:t>
      </w:r>
      <w:r w:rsidR="00AE4BA3">
        <w:t>Dose and Method of Administration</w:t>
      </w:r>
      <w:r w:rsidRPr="0051061D">
        <w:rPr>
          <w:rStyle w:val="Instructions"/>
        </w:rPr>
        <w:t>.</w:t>
      </w:r>
    </w:p>
    <w:p w:rsidR="0097291D" w:rsidRPr="0051061D" w:rsidRDefault="0097291D" w:rsidP="006E28B9">
      <w:pPr>
        <w:pStyle w:val="PIHeading4"/>
      </w:pPr>
      <w:r w:rsidRPr="0051061D">
        <w:t>Neutrophils</w:t>
      </w:r>
    </w:p>
    <w:p w:rsidR="0097291D" w:rsidRPr="0051061D" w:rsidRDefault="0097291D" w:rsidP="0097291D">
      <w:pPr>
        <w:pStyle w:val="PINormal"/>
        <w:rPr>
          <w:szCs w:val="22"/>
        </w:rPr>
      </w:pPr>
      <w:r w:rsidRPr="0051061D">
        <w:rPr>
          <w:szCs w:val="22"/>
        </w:rPr>
        <w:t xml:space="preserve">Treatment with XELJANZ was associated with an increased incidence of neutropenia </w:t>
      </w:r>
      <w:r w:rsidRPr="0051061D">
        <w:t>(&lt;2.0 x 10</w:t>
      </w:r>
      <w:r w:rsidRPr="0051061D">
        <w:rPr>
          <w:vertAlign w:val="superscript"/>
        </w:rPr>
        <w:t>9</w:t>
      </w:r>
      <w:r w:rsidRPr="0051061D">
        <w:t> cells/L)</w:t>
      </w:r>
      <w:r w:rsidRPr="0051061D">
        <w:rPr>
          <w:szCs w:val="22"/>
        </w:rPr>
        <w:t xml:space="preserve"> compared to placebo.</w:t>
      </w:r>
    </w:p>
    <w:p w:rsidR="0097291D" w:rsidRPr="0051061D" w:rsidRDefault="0097291D" w:rsidP="0097291D">
      <w:pPr>
        <w:pStyle w:val="PINormal"/>
      </w:pPr>
      <w:r w:rsidRPr="0051061D">
        <w:rPr>
          <w:szCs w:val="22"/>
        </w:rPr>
        <w:t xml:space="preserve">Avoid initiation of XELJANZ treatment in patients with a low neutrophil count (i.e., </w:t>
      </w:r>
      <w:r w:rsidRPr="0051061D">
        <w:t>&lt;1.0 x 10</w:t>
      </w:r>
      <w:r w:rsidRPr="0051061D">
        <w:rPr>
          <w:vertAlign w:val="superscript"/>
        </w:rPr>
        <w:t>9</w:t>
      </w:r>
      <w:r w:rsidRPr="0051061D">
        <w:t> cells/L</w:t>
      </w:r>
      <w:r w:rsidRPr="0051061D">
        <w:rPr>
          <w:szCs w:val="22"/>
        </w:rPr>
        <w:t xml:space="preserve">).  For patients who develop a persistent absolute neutrophil count (ANC) of </w:t>
      </w:r>
      <w:r w:rsidRPr="0051061D">
        <w:t>0.5-1.0 x 10</w:t>
      </w:r>
      <w:r w:rsidRPr="0051061D">
        <w:rPr>
          <w:vertAlign w:val="superscript"/>
        </w:rPr>
        <w:t>9</w:t>
      </w:r>
      <w:r w:rsidRPr="0051061D">
        <w:t> cells/L</w:t>
      </w:r>
      <w:r w:rsidRPr="0051061D">
        <w:rPr>
          <w:szCs w:val="22"/>
        </w:rPr>
        <w:t>, interrupt XELJANZ dosing until ANC is &gt;</w:t>
      </w:r>
      <w:r w:rsidRPr="0051061D">
        <w:t>1.0 x 10</w:t>
      </w:r>
      <w:r w:rsidRPr="0051061D">
        <w:rPr>
          <w:vertAlign w:val="superscript"/>
        </w:rPr>
        <w:t>9</w:t>
      </w:r>
      <w:r w:rsidRPr="0051061D">
        <w:t> cells/L</w:t>
      </w:r>
      <w:r w:rsidRPr="0051061D">
        <w:rPr>
          <w:szCs w:val="22"/>
        </w:rPr>
        <w:t xml:space="preserve">.  In patients who develop a confirmed ANC </w:t>
      </w:r>
      <w:r w:rsidRPr="0051061D">
        <w:t>&lt;0.5 x 10</w:t>
      </w:r>
      <w:r w:rsidRPr="0051061D">
        <w:rPr>
          <w:vertAlign w:val="superscript"/>
        </w:rPr>
        <w:t>9</w:t>
      </w:r>
      <w:r w:rsidRPr="0051061D">
        <w:t> cells/L</w:t>
      </w:r>
      <w:r w:rsidRPr="0051061D">
        <w:rPr>
          <w:szCs w:val="22"/>
        </w:rPr>
        <w:t xml:space="preserve"> treatment with XELJANZ is not recommended.  Neutrophils should be monitored at baseline and after 4 to 8 weeks of treatment and every 3 months thereafter </w:t>
      </w:r>
      <w:r w:rsidRPr="0051061D">
        <w:rPr>
          <w:rStyle w:val="Instructions"/>
        </w:rPr>
        <w:t xml:space="preserve">(see </w:t>
      </w:r>
      <w:r w:rsidR="00AA431A">
        <w:rPr>
          <w:rStyle w:val="Instructions"/>
        </w:rPr>
        <w:t>Section 4.2</w:t>
      </w:r>
      <w:r w:rsidR="00AE4BA3">
        <w:rPr>
          <w:rStyle w:val="Instructions"/>
        </w:rPr>
        <w:t xml:space="preserve"> </w:t>
      </w:r>
      <w:r w:rsidR="00AE4BA3">
        <w:t>Dose and Method of Administration</w:t>
      </w:r>
      <w:r w:rsidRPr="0051061D">
        <w:rPr>
          <w:rStyle w:val="Instructions"/>
        </w:rPr>
        <w:t xml:space="preserve"> and </w:t>
      </w:r>
      <w:r w:rsidR="00AA431A">
        <w:rPr>
          <w:rStyle w:val="Instructions"/>
        </w:rPr>
        <w:t>Section 4.8</w:t>
      </w:r>
      <w:r w:rsidR="00BC2E8E" w:rsidRPr="00BC2E8E">
        <w:t xml:space="preserve"> </w:t>
      </w:r>
      <w:r w:rsidR="00BC2E8E">
        <w:t>Adverse Effects (Undesirable Effects)</w:t>
      </w:r>
      <w:r w:rsidRPr="0051061D">
        <w:rPr>
          <w:rStyle w:val="Instructions"/>
        </w:rPr>
        <w:t>)</w:t>
      </w:r>
      <w:r w:rsidRPr="0051061D">
        <w:rPr>
          <w:szCs w:val="22"/>
        </w:rPr>
        <w:t>.</w:t>
      </w:r>
    </w:p>
    <w:p w:rsidR="0097291D" w:rsidRPr="0051061D" w:rsidRDefault="0097291D" w:rsidP="006E28B9">
      <w:pPr>
        <w:pStyle w:val="PIHeading4"/>
      </w:pPr>
      <w:r w:rsidRPr="0051061D">
        <w:t>Haemoglobin</w:t>
      </w:r>
    </w:p>
    <w:p w:rsidR="0097291D" w:rsidRPr="0051061D" w:rsidRDefault="0097291D" w:rsidP="0097291D">
      <w:pPr>
        <w:rPr>
          <w:rStyle w:val="Instructions"/>
        </w:rPr>
      </w:pPr>
      <w:r w:rsidRPr="0051061D">
        <w:rPr>
          <w:rStyle w:val="Instructions"/>
        </w:rPr>
        <w:t xml:space="preserve">Avoid initiation of XELJANZ treatment in patients with low haemoglobin values (i.e., &lt;90 g/L).  </w:t>
      </w:r>
      <w:r w:rsidRPr="0051061D">
        <w:t>Treatment with XELJANZ should be interrupted in patients who develop haemoglobin levels </w:t>
      </w:r>
      <w:r w:rsidRPr="0051061D">
        <w:rPr>
          <w:rStyle w:val="Instructions"/>
        </w:rPr>
        <w:t>&lt;</w:t>
      </w:r>
      <w:r w:rsidRPr="0051061D">
        <w:t xml:space="preserve">80 g/L or whose haemoglobin level drops &gt;20 g/L on treatment.  </w:t>
      </w:r>
      <w:r w:rsidRPr="0051061D">
        <w:rPr>
          <w:rStyle w:val="Instructions"/>
        </w:rPr>
        <w:t xml:space="preserve">Haemoglobin should be monitored at baseline and after 4 to 8 weeks of treatment and every 3 months thereafter (see </w:t>
      </w:r>
      <w:r w:rsidR="00AA431A">
        <w:rPr>
          <w:rStyle w:val="Instructions"/>
        </w:rPr>
        <w:t>Section 4.2</w:t>
      </w:r>
      <w:r w:rsidR="00AE4BA3">
        <w:rPr>
          <w:rStyle w:val="Instructions"/>
        </w:rPr>
        <w:t xml:space="preserve"> </w:t>
      </w:r>
      <w:r w:rsidR="00AE4BA3">
        <w:t>Dose and Method of Administration</w:t>
      </w:r>
      <w:r w:rsidRPr="0051061D">
        <w:rPr>
          <w:rStyle w:val="Instructions"/>
        </w:rPr>
        <w:t>).</w:t>
      </w:r>
    </w:p>
    <w:p w:rsidR="0097291D" w:rsidRPr="0051061D" w:rsidRDefault="0097291D" w:rsidP="006E28B9">
      <w:pPr>
        <w:pStyle w:val="PIHeading4"/>
      </w:pPr>
      <w:r w:rsidRPr="0051061D">
        <w:t>Lipids</w:t>
      </w:r>
    </w:p>
    <w:p w:rsidR="0097291D" w:rsidRPr="0051061D" w:rsidRDefault="0097291D" w:rsidP="0097291D">
      <w:pPr>
        <w:pStyle w:val="PINormal"/>
      </w:pPr>
      <w:r w:rsidRPr="0051061D">
        <w:t xml:space="preserve">Treatment with XELJANZ was associated with increases in lipid parameters such as total cholesterol, low-density lipoprotein (LDL) cholesterol, and high-density lipoprotein (HDL) cholesterol </w:t>
      </w:r>
      <w:r w:rsidRPr="0051061D">
        <w:rPr>
          <w:rStyle w:val="Instructions"/>
        </w:rPr>
        <w:t xml:space="preserve">(see </w:t>
      </w:r>
      <w:r w:rsidR="00AA431A">
        <w:rPr>
          <w:rStyle w:val="Instructions"/>
        </w:rPr>
        <w:t>Section 4.8</w:t>
      </w:r>
      <w:r w:rsidR="00BC2E8E" w:rsidRPr="00BC2E8E">
        <w:t xml:space="preserve"> </w:t>
      </w:r>
      <w:r w:rsidR="00BC2E8E">
        <w:t>Adverse Effects (Undesirable Effects)</w:t>
      </w:r>
      <w:r w:rsidRPr="0051061D">
        <w:rPr>
          <w:rStyle w:val="Instructions"/>
        </w:rPr>
        <w:t>)</w:t>
      </w:r>
      <w:r w:rsidRPr="0051061D">
        <w:t xml:space="preserve">.  Maximum effects were generally observed within 6 weeks.  </w:t>
      </w:r>
      <w:r w:rsidRPr="0051061D">
        <w:rPr>
          <w:color w:val="000000"/>
          <w:sz w:val="23"/>
          <w:szCs w:val="23"/>
          <w:lang w:eastAsia="en-AU"/>
        </w:rPr>
        <w:t xml:space="preserve">The effect of these lipid parameter elevations on cardiovascular morbidity and mortality has not been established.  </w:t>
      </w:r>
      <w:r w:rsidRPr="0051061D">
        <w:rPr>
          <w:szCs w:val="22"/>
        </w:rPr>
        <w:t xml:space="preserve">Assessment of lipid parameters should be performed approximately 4 to 8 weeks following initiation of XELJANZ therapy.  </w:t>
      </w:r>
      <w:r w:rsidRPr="0051061D">
        <w:t>Patients should be managed according to clinical guidelines for the management of hyperlipidaemia.  Increases in total and LDL cholesterol associated with XELJANZ may be decreased to pretreatment levels with statin therapy.</w:t>
      </w:r>
    </w:p>
    <w:p w:rsidR="0097291D" w:rsidRPr="0051061D" w:rsidRDefault="0097291D" w:rsidP="006E28B9">
      <w:pPr>
        <w:pStyle w:val="PIHeading4"/>
      </w:pPr>
      <w:r w:rsidRPr="0051061D">
        <w:lastRenderedPageBreak/>
        <w:t>Liver Enzyme Elevations</w:t>
      </w:r>
    </w:p>
    <w:p w:rsidR="0097291D" w:rsidRPr="0051061D" w:rsidRDefault="0097291D" w:rsidP="0097291D">
      <w:pPr>
        <w:pStyle w:val="Paragraph"/>
        <w:jc w:val="both"/>
        <w:rPr>
          <w:rStyle w:val="Instructions"/>
        </w:rPr>
      </w:pPr>
      <w:r w:rsidRPr="0051061D">
        <w:rPr>
          <w:rStyle w:val="Instructions"/>
        </w:rPr>
        <w:t xml:space="preserve">Treatment with XELJANZ was associated with an increased incidence of liver enzyme elevation compared to placebo (see </w:t>
      </w:r>
      <w:r w:rsidR="00AA431A">
        <w:rPr>
          <w:rStyle w:val="Instructions"/>
        </w:rPr>
        <w:t>Section 4.8</w:t>
      </w:r>
      <w:r w:rsidR="00BC2E8E" w:rsidRPr="00BC2E8E">
        <w:t xml:space="preserve"> </w:t>
      </w:r>
      <w:r w:rsidR="00BC2E8E">
        <w:t>Adverse Effects (Undesirable Effects)</w:t>
      </w:r>
      <w:r w:rsidRPr="0051061D">
        <w:rPr>
          <w:rStyle w:val="Instructions"/>
        </w:rPr>
        <w:t xml:space="preserve">).  Most of these abnormalities occurred in studies with background DMARD (primarily </w:t>
      </w:r>
      <w:r w:rsidR="00317C7B">
        <w:rPr>
          <w:rStyle w:val="Instructions"/>
        </w:rPr>
        <w:t>MTX</w:t>
      </w:r>
      <w:r w:rsidRPr="0051061D">
        <w:rPr>
          <w:rStyle w:val="Instructions"/>
        </w:rPr>
        <w:t>) therapy.</w:t>
      </w:r>
    </w:p>
    <w:p w:rsidR="003A4144" w:rsidRPr="0097291D" w:rsidRDefault="0097291D" w:rsidP="0097291D">
      <w:pPr>
        <w:pStyle w:val="Paragraph"/>
        <w:jc w:val="both"/>
        <w:rPr>
          <w:iCs/>
        </w:rPr>
      </w:pPr>
      <w:r w:rsidRPr="0051061D">
        <w:rPr>
          <w:rStyle w:val="Instructions"/>
        </w:rPr>
        <w:t>Routine monitoring of liver tests and prompt investigation of the causes of liver enzyme elevations is recommended to identify potential cases of drug-induced liver injury.  If drug-induced liver injury is suspected, XELJANZ administration should be interrupted until this diagnosis has been excluded.</w:t>
      </w:r>
    </w:p>
    <w:p w:rsidR="003A4144" w:rsidRDefault="003A4144" w:rsidP="00F43C03">
      <w:pPr>
        <w:pStyle w:val="PIHeading2"/>
      </w:pPr>
      <w:r w:rsidRPr="00645CC7">
        <w:t xml:space="preserve">4.5 </w:t>
      </w:r>
      <w:r w:rsidR="00F43C03">
        <w:t>Interactions With Other Medicines and Other Forms of Interactions</w:t>
      </w:r>
    </w:p>
    <w:p w:rsidR="0097291D" w:rsidRPr="0051061D" w:rsidRDefault="0097291D" w:rsidP="0097291D">
      <w:pPr>
        <w:rPr>
          <w:rFonts w:eastAsia="Arial Unicode MS"/>
          <w:color w:val="000000"/>
        </w:rPr>
      </w:pPr>
      <w:r w:rsidRPr="0051061D">
        <w:t xml:space="preserve">The metabolism of tofacitinib is primarily mediated by CYP3A4 with minor contribution from CYP2C19.  </w:t>
      </w:r>
    </w:p>
    <w:p w:rsidR="0097291D" w:rsidRPr="0051061D" w:rsidRDefault="0097291D" w:rsidP="006E28B9">
      <w:pPr>
        <w:pStyle w:val="PIHeading3"/>
      </w:pPr>
      <w:r w:rsidRPr="0051061D">
        <w:t>Potential for Other Medicines to Influence the Pharmacokinetics of Tofacitinib</w:t>
      </w:r>
    </w:p>
    <w:p w:rsidR="0097291D" w:rsidRPr="0051061D" w:rsidRDefault="00DC6305" w:rsidP="0097291D">
      <w:pPr>
        <w:rPr>
          <w:rFonts w:eastAsia="Arial Unicode MS"/>
          <w:color w:val="000000"/>
        </w:rPr>
      </w:pPr>
      <w:r w:rsidRPr="00DC6305">
        <w:t xml:space="preserve">Since tofacitinib is metabolised by CYP3A4, interaction with medicinal products that inhibit or induce CYP3A4 is likely.  </w:t>
      </w:r>
      <w:r w:rsidR="0097291D" w:rsidRPr="0051061D">
        <w:t>Tofacitinib exposure is increased when coadministered with potent inhibitors of CYP3A4 (e.g., ketoconazole) or when administration of one or more concomitant medications results in both moderate inhibition of CYP3A4 and potent inhibition of CYP2C19 (e.g., fluconazole).</w:t>
      </w:r>
      <w:r w:rsidR="0097291D" w:rsidRPr="0051061D">
        <w:rPr>
          <w:rFonts w:eastAsia="Arial Unicode MS"/>
          <w:color w:val="000000"/>
        </w:rPr>
        <w:t xml:space="preserve">  Tofacitinib exposure is decreased when co-administered with potent CYP3A4 inducers (e.g. rifampicin).  Inhibitors of CYP2C19 alone or P-glycoprotein are unlikely to significantly alter the pharmacokinetics (PK) of tofacitinib.</w:t>
      </w:r>
    </w:p>
    <w:p w:rsidR="006E28B9" w:rsidRDefault="0097291D" w:rsidP="006E28B9">
      <w:pPr>
        <w:pStyle w:val="PIHeading4"/>
      </w:pPr>
      <w:r w:rsidRPr="0051061D">
        <w:t>Methotrexate</w:t>
      </w:r>
    </w:p>
    <w:p w:rsidR="0097291D" w:rsidRPr="0051061D" w:rsidRDefault="0097291D" w:rsidP="0097291D">
      <w:r w:rsidRPr="0051061D">
        <w:rPr>
          <w:bCs/>
        </w:rPr>
        <w:t xml:space="preserve">Concomitant administration </w:t>
      </w:r>
      <w:r w:rsidRPr="0051061D">
        <w:t xml:space="preserve">with </w:t>
      </w:r>
      <w:r w:rsidR="00317C7B">
        <w:t>MTX</w:t>
      </w:r>
      <w:r w:rsidRPr="0051061D">
        <w:t xml:space="preserve"> (15-25 mg MTX once weekly) had no effect on the PK of tofacitinib.</w:t>
      </w:r>
    </w:p>
    <w:p w:rsidR="006E28B9" w:rsidRDefault="006E28B9" w:rsidP="006E28B9">
      <w:pPr>
        <w:pStyle w:val="PIHeading4"/>
      </w:pPr>
      <w:r>
        <w:t>Ketoconazole</w:t>
      </w:r>
    </w:p>
    <w:p w:rsidR="0097291D" w:rsidRPr="0051061D" w:rsidRDefault="0097291D" w:rsidP="0097291D">
      <w:r w:rsidRPr="0051061D">
        <w:t>Co-administration of ketoconazole, a strong CYP3A4 inhibitor, with a single dose of tofacitinib increased the AUC and C</w:t>
      </w:r>
      <w:r w:rsidRPr="0051061D">
        <w:rPr>
          <w:vertAlign w:val="subscript"/>
        </w:rPr>
        <w:t>max</w:t>
      </w:r>
      <w:r w:rsidRPr="0051061D">
        <w:t xml:space="preserve"> of tofacitinib by 103% and 16%, respectively </w:t>
      </w:r>
      <w:r w:rsidRPr="0051061D">
        <w:rPr>
          <w:rStyle w:val="Instructions"/>
        </w:rPr>
        <w:t xml:space="preserve">(see </w:t>
      </w:r>
      <w:r w:rsidR="00AA431A">
        <w:rPr>
          <w:rStyle w:val="Instructions"/>
        </w:rPr>
        <w:t>Section 4.2</w:t>
      </w:r>
      <w:r w:rsidR="00AE4BA3">
        <w:rPr>
          <w:rStyle w:val="Instructions"/>
        </w:rPr>
        <w:t xml:space="preserve"> </w:t>
      </w:r>
      <w:r w:rsidR="00AE4BA3">
        <w:t>Dose and Method of Administration</w:t>
      </w:r>
      <w:r w:rsidRPr="0051061D">
        <w:rPr>
          <w:rStyle w:val="Instructions"/>
        </w:rPr>
        <w:t>)</w:t>
      </w:r>
      <w:r w:rsidRPr="0051061D">
        <w:t>.</w:t>
      </w:r>
    </w:p>
    <w:p w:rsidR="006E28B9" w:rsidRDefault="006E28B9" w:rsidP="006E28B9">
      <w:pPr>
        <w:pStyle w:val="PIHeading4"/>
      </w:pPr>
      <w:r>
        <w:t>Fluconazole</w:t>
      </w:r>
    </w:p>
    <w:p w:rsidR="0097291D" w:rsidRPr="0051061D" w:rsidRDefault="0097291D" w:rsidP="0097291D">
      <w:r w:rsidRPr="0051061D">
        <w:t>Co-administration of fluconazole, a moderate inhibitor of CYP3A4 and a strong inhibitor of CYP2C19, increased the AUC and C</w:t>
      </w:r>
      <w:r w:rsidRPr="0051061D">
        <w:rPr>
          <w:vertAlign w:val="subscript"/>
        </w:rPr>
        <w:t>max</w:t>
      </w:r>
      <w:r w:rsidRPr="0051061D">
        <w:t xml:space="preserve"> of tofacitinib by 79% and 27%, respectively </w:t>
      </w:r>
      <w:r w:rsidRPr="0051061D">
        <w:rPr>
          <w:rStyle w:val="Instructions"/>
        </w:rPr>
        <w:t xml:space="preserve">(see </w:t>
      </w:r>
      <w:r w:rsidR="00AA431A">
        <w:rPr>
          <w:rStyle w:val="Instructions"/>
        </w:rPr>
        <w:t>Section 4.2</w:t>
      </w:r>
      <w:r w:rsidR="00AE4BA3">
        <w:rPr>
          <w:rStyle w:val="Instructions"/>
        </w:rPr>
        <w:t xml:space="preserve"> </w:t>
      </w:r>
      <w:r w:rsidR="00AE4BA3">
        <w:t>Dose and Method of Administration</w:t>
      </w:r>
      <w:r w:rsidRPr="0051061D">
        <w:rPr>
          <w:rStyle w:val="Instructions"/>
        </w:rPr>
        <w:t>)</w:t>
      </w:r>
      <w:r w:rsidRPr="0051061D">
        <w:t>.</w:t>
      </w:r>
    </w:p>
    <w:p w:rsidR="006E28B9" w:rsidRDefault="006E28B9" w:rsidP="006E28B9">
      <w:pPr>
        <w:pStyle w:val="PIHeading4"/>
      </w:pPr>
      <w:r>
        <w:t>Cyclosporin</w:t>
      </w:r>
    </w:p>
    <w:p w:rsidR="0097291D" w:rsidRPr="0051061D" w:rsidRDefault="0097291D" w:rsidP="0097291D">
      <w:r w:rsidRPr="0051061D">
        <w:t>Co-administration of cyclosporin, a moderate inhibitor of CYP3A4, increased the AUC of tofacitinib by 73% and decreased C</w:t>
      </w:r>
      <w:r w:rsidRPr="0051061D">
        <w:rPr>
          <w:vertAlign w:val="subscript"/>
        </w:rPr>
        <w:t>max</w:t>
      </w:r>
      <w:r w:rsidRPr="0051061D">
        <w:t xml:space="preserve"> of tofacitinib by 17%.  The combined use of multiple-dose tofacitinib with this potent immunosuppressive has not been studied in patients with </w:t>
      </w:r>
      <w:r w:rsidR="00BA23CF">
        <w:t>RA</w:t>
      </w:r>
      <w:r w:rsidR="005A690E">
        <w:t xml:space="preserve"> or PsA</w:t>
      </w:r>
      <w:r w:rsidRPr="0051061D">
        <w:t xml:space="preserve"> and is contraindicated.</w:t>
      </w:r>
    </w:p>
    <w:p w:rsidR="006E28B9" w:rsidRDefault="006E28B9" w:rsidP="006E28B9">
      <w:pPr>
        <w:pStyle w:val="PIHeading4"/>
      </w:pPr>
      <w:r>
        <w:lastRenderedPageBreak/>
        <w:t>Tacrolimus</w:t>
      </w:r>
    </w:p>
    <w:p w:rsidR="0097291D" w:rsidRPr="0051061D" w:rsidRDefault="0097291D" w:rsidP="0097291D">
      <w:r w:rsidRPr="0051061D">
        <w:t>Co-administration of tacrolimus, a mild inhibitor of CYP3A4, increased the AUC of tofacitinib by 21% and decreased the C</w:t>
      </w:r>
      <w:r w:rsidRPr="0051061D">
        <w:rPr>
          <w:vertAlign w:val="subscript"/>
        </w:rPr>
        <w:t>max</w:t>
      </w:r>
      <w:r w:rsidRPr="0051061D">
        <w:t xml:space="preserve"> of tofacitinib by 9%.  The combined use of multiple-dose tofacitinib with this potent immunosuppressive has not been studied in patients with </w:t>
      </w:r>
      <w:r w:rsidR="00BA23CF">
        <w:t>RA</w:t>
      </w:r>
      <w:r w:rsidR="005A690E">
        <w:t xml:space="preserve"> or PsA</w:t>
      </w:r>
      <w:r w:rsidRPr="0051061D">
        <w:t xml:space="preserve"> and is not recommended.</w:t>
      </w:r>
    </w:p>
    <w:p w:rsidR="006E28B9" w:rsidRDefault="006E28B9" w:rsidP="006E28B9">
      <w:pPr>
        <w:pStyle w:val="PIHeading4"/>
      </w:pPr>
      <w:r>
        <w:t>Rifampicin</w:t>
      </w:r>
    </w:p>
    <w:p w:rsidR="0097291D" w:rsidRDefault="0097291D" w:rsidP="0097291D">
      <w:r w:rsidRPr="0051061D">
        <w:t>Coadministration of rifampicin, a strong CYP3A4 inducer, decreased the AUC and C</w:t>
      </w:r>
      <w:r w:rsidRPr="0051061D">
        <w:rPr>
          <w:vertAlign w:val="subscript"/>
        </w:rPr>
        <w:t>max</w:t>
      </w:r>
      <w:r w:rsidRPr="0051061D">
        <w:t xml:space="preserve"> of tofacitinib by 84% and 74%, respectively </w:t>
      </w:r>
      <w:r w:rsidRPr="0051061D">
        <w:rPr>
          <w:rStyle w:val="Instructions"/>
        </w:rPr>
        <w:t xml:space="preserve">(see </w:t>
      </w:r>
      <w:r w:rsidR="00AA431A">
        <w:rPr>
          <w:rStyle w:val="Instructions"/>
        </w:rPr>
        <w:t>Section 4.2</w:t>
      </w:r>
      <w:r w:rsidR="00AE4BA3">
        <w:rPr>
          <w:rStyle w:val="Instructions"/>
        </w:rPr>
        <w:t xml:space="preserve"> </w:t>
      </w:r>
      <w:r w:rsidR="00AE4BA3">
        <w:t>Dose and Method of Administration</w:t>
      </w:r>
      <w:r w:rsidRPr="0051061D">
        <w:rPr>
          <w:rStyle w:val="Instructions"/>
        </w:rPr>
        <w:t>)</w:t>
      </w:r>
      <w:r w:rsidRPr="0051061D">
        <w:t>.</w:t>
      </w:r>
    </w:p>
    <w:p w:rsidR="0097291D" w:rsidRPr="00856DB8" w:rsidRDefault="0097291D" w:rsidP="0097291D">
      <w:pPr>
        <w:rPr>
          <w:szCs w:val="22"/>
        </w:rPr>
      </w:pPr>
    </w:p>
    <w:p w:rsidR="00E55830" w:rsidRDefault="00930962" w:rsidP="00B71A0B">
      <w:pPr>
        <w:pStyle w:val="PINormal"/>
        <w:keepNext/>
        <w:spacing w:before="120" w:after="0"/>
        <w:rPr>
          <w:b/>
        </w:rPr>
      </w:pPr>
      <w:r>
        <w:rPr>
          <w:b/>
        </w:rPr>
        <w:t>Figure 1</w:t>
      </w:r>
      <w:r w:rsidRPr="009A13DB">
        <w:rPr>
          <w:b/>
        </w:rPr>
        <w:t>. Impact of Other Medicines on the Pharmacokinetics of Tofacitinib</w:t>
      </w:r>
    </w:p>
    <w:p w:rsidR="00B71A0B" w:rsidRPr="00B71A0B" w:rsidRDefault="00B71A0B" w:rsidP="00B71A0B">
      <w:pPr>
        <w:pStyle w:val="PINormal"/>
        <w:keepNext/>
        <w:spacing w:before="120" w:after="0"/>
        <w:rPr>
          <w:b/>
        </w:rPr>
      </w:pPr>
    </w:p>
    <w:p w:rsidR="00D838EB" w:rsidRPr="00D838EB" w:rsidRDefault="00D427D1" w:rsidP="00D838EB">
      <w:pPr>
        <w:jc w:val="left"/>
        <w:rPr>
          <w:sz w:val="20"/>
        </w:rP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458.9pt;height:321.2pt;visibility:visible">
            <v:imagedata r:id="rId12" o:title=""/>
          </v:shape>
        </w:pict>
      </w:r>
      <w:r w:rsidR="00D838EB" w:rsidRPr="00D838EB">
        <w:rPr>
          <w:sz w:val="20"/>
        </w:rPr>
        <w:t>Abbreviations: AUC=total area under the concentration time curve; Cmax= maximum plasma concentration</w:t>
      </w:r>
      <w:r w:rsidR="00D838EB">
        <w:rPr>
          <w:sz w:val="20"/>
        </w:rPr>
        <w:t>; CYP=cytochrome P450; PK=pharmacokinetics; CI=confidence interval</w:t>
      </w:r>
    </w:p>
    <w:p w:rsidR="0097291D" w:rsidRPr="0051061D" w:rsidRDefault="0097291D" w:rsidP="006E28B9">
      <w:pPr>
        <w:pStyle w:val="PIHeading3"/>
      </w:pPr>
      <w:r w:rsidRPr="0051061D">
        <w:t>Potential for Tofacitinib to Influence the Pharmacokinetics of Other Medicines</w:t>
      </w:r>
    </w:p>
    <w:p w:rsidR="0097291D" w:rsidRPr="0051061D" w:rsidRDefault="0097291D" w:rsidP="0097291D">
      <w:r w:rsidRPr="0051061D">
        <w:rPr>
          <w:i/>
          <w:iCs/>
        </w:rPr>
        <w:t>In vitro</w:t>
      </w:r>
      <w:r w:rsidRPr="0051061D">
        <w:t xml:space="preserve"> studies indicate that tofacitinib does not significantly inhibit or induce the activity of the major human drug metabolising CYPs (CYP1A2, CYP2B6, CYP2C8, CYP2C9, CYP2C19, CYP2D6, and CYP3A4) at concentrations exceeding </w:t>
      </w:r>
      <w:r w:rsidR="005A690E">
        <w:t>80</w:t>
      </w:r>
      <w:r w:rsidRPr="0051061D">
        <w:t> times the steady state C</w:t>
      </w:r>
      <w:r w:rsidRPr="0051061D">
        <w:rPr>
          <w:vertAlign w:val="subscript"/>
        </w:rPr>
        <w:t>max</w:t>
      </w:r>
      <w:r w:rsidRPr="0051061D">
        <w:t xml:space="preserve"> of a 5 mg twice daily dose.  These </w:t>
      </w:r>
      <w:r w:rsidRPr="0051061D">
        <w:rPr>
          <w:i/>
          <w:iCs/>
        </w:rPr>
        <w:t>in vitro</w:t>
      </w:r>
      <w:r w:rsidRPr="0051061D">
        <w:t xml:space="preserve"> results were confirmed by a human drug </w:t>
      </w:r>
      <w:r w:rsidRPr="0051061D">
        <w:lastRenderedPageBreak/>
        <w:t>interaction study showing no changes in the PK of midazolam, a highly sensitive CYP3A4 substrate, when coadministered with tofacitinib.</w:t>
      </w:r>
    </w:p>
    <w:p w:rsidR="0097291D" w:rsidRPr="0051061D" w:rsidRDefault="0097291D" w:rsidP="0097291D">
      <w:pPr>
        <w:rPr>
          <w:szCs w:val="22"/>
        </w:rPr>
      </w:pPr>
      <w:r w:rsidRPr="0051061D">
        <w:rPr>
          <w:szCs w:val="22"/>
        </w:rPr>
        <w:t xml:space="preserve">In </w:t>
      </w:r>
      <w:r w:rsidRPr="0051061D">
        <w:t xml:space="preserve">RA </w:t>
      </w:r>
      <w:r w:rsidRPr="0051061D">
        <w:rPr>
          <w:szCs w:val="22"/>
        </w:rPr>
        <w:t xml:space="preserve">patients, the oral clearance of tofacitinib does not vary with time, indicating that tofacitinib does not normalise CYP enzyme activity in RA patients.  Therefore, coadministration with </w:t>
      </w:r>
      <w:r w:rsidRPr="0051061D">
        <w:t xml:space="preserve">tofacitinib </w:t>
      </w:r>
      <w:r w:rsidRPr="0051061D">
        <w:rPr>
          <w:szCs w:val="22"/>
        </w:rPr>
        <w:t>is not expected to result in clinically relevant increases in the metabolism of CYP substrates in RA patients.</w:t>
      </w:r>
    </w:p>
    <w:p w:rsidR="005A690E" w:rsidRPr="005A690E" w:rsidRDefault="005A690E" w:rsidP="0097291D">
      <w:pPr>
        <w:rPr>
          <w:lang w:eastAsia="ja-JP"/>
        </w:rPr>
      </w:pPr>
      <w:r w:rsidRPr="008F1D43">
        <w:rPr>
          <w:i/>
          <w:iCs/>
        </w:rPr>
        <w:t xml:space="preserve">In vitro </w:t>
      </w:r>
      <w:r w:rsidRPr="008F1D43">
        <w:t xml:space="preserve">studies indicate that tofacitinib does not significantly inhibit the activity of the major human drug-metabolizing uridine 5'-diphospho-glucuronosyltransferases (UGTs), </w:t>
      </w:r>
      <w:r>
        <w:t>[</w:t>
      </w:r>
      <w:r w:rsidRPr="008F1D43">
        <w:t>UGT1A1, UGT1A4, UGT1A6, UGT1A9, and UGT2B7</w:t>
      </w:r>
      <w:r>
        <w:t>]</w:t>
      </w:r>
      <w:r w:rsidRPr="008F1D43">
        <w:t xml:space="preserve"> at </w:t>
      </w:r>
      <w:r w:rsidRPr="00FC30AC">
        <w:t>concentrations exceeding 250 times the steady state C</w:t>
      </w:r>
      <w:r w:rsidRPr="00FC30AC">
        <w:rPr>
          <w:vertAlign w:val="subscript"/>
        </w:rPr>
        <w:t>max</w:t>
      </w:r>
      <w:r>
        <w:t xml:space="preserve"> of a</w:t>
      </w:r>
      <w:r w:rsidRPr="00FC30AC">
        <w:t xml:space="preserve"> 5</w:t>
      </w:r>
      <w:r w:rsidRPr="00FC30AC">
        <w:rPr>
          <w:rFonts w:eastAsia="Arial Unicode MS"/>
          <w:kern w:val="36"/>
        </w:rPr>
        <w:t> </w:t>
      </w:r>
      <w:r w:rsidRPr="00FC30AC">
        <w:t xml:space="preserve">mg </w:t>
      </w:r>
      <w:r>
        <w:t>twice daily dose</w:t>
      </w:r>
      <w:r w:rsidRPr="00FC30AC">
        <w:t>.</w:t>
      </w:r>
    </w:p>
    <w:p w:rsidR="0097291D" w:rsidRPr="0051061D" w:rsidRDefault="0097291D" w:rsidP="0097291D">
      <w:pPr>
        <w:rPr>
          <w:rFonts w:eastAsia="Arial Unicode MS"/>
          <w:color w:val="000000"/>
        </w:rPr>
      </w:pPr>
      <w:r w:rsidRPr="0051061D">
        <w:rPr>
          <w:i/>
          <w:lang w:eastAsia="ja-JP"/>
        </w:rPr>
        <w:t>In vitro</w:t>
      </w:r>
      <w:r w:rsidRPr="0051061D">
        <w:rPr>
          <w:lang w:eastAsia="ja-JP"/>
        </w:rPr>
        <w:t xml:space="preserve"> data indicate that the potential for tofacitinib to inhibit transporters such as </w:t>
      </w:r>
      <w:r w:rsidRPr="0051061D">
        <w:t xml:space="preserve">P-glycoprotein, </w:t>
      </w:r>
      <w:r w:rsidR="005A690E" w:rsidRPr="0032579D">
        <w:t>organic anion transporting polypeptide,</w:t>
      </w:r>
      <w:r w:rsidR="005A690E">
        <w:t xml:space="preserve"> </w:t>
      </w:r>
      <w:r w:rsidRPr="0051061D">
        <w:t>organic anionic or cationic transporters at therapeutic concentrations is also low.</w:t>
      </w:r>
    </w:p>
    <w:p w:rsidR="006E28B9" w:rsidRDefault="006E28B9" w:rsidP="006E28B9">
      <w:pPr>
        <w:pStyle w:val="PIHeading4"/>
      </w:pPr>
      <w:r>
        <w:t>Oral Contraceptives</w:t>
      </w:r>
    </w:p>
    <w:p w:rsidR="0097291D" w:rsidRPr="0051061D" w:rsidRDefault="0097291D" w:rsidP="0097291D">
      <w:pPr>
        <w:pStyle w:val="Paragraph"/>
        <w:jc w:val="both"/>
      </w:pPr>
      <w:r w:rsidRPr="0051061D">
        <w:t>Coadministration of tofacitinib did not have an effect on the PK of oral contraceptives, levonorgestrel and ethinyloestradiol, in healthy female volunteers.</w:t>
      </w:r>
    </w:p>
    <w:p w:rsidR="006E28B9" w:rsidRDefault="006E28B9" w:rsidP="006E28B9">
      <w:pPr>
        <w:pStyle w:val="PIHeading4"/>
      </w:pPr>
      <w:r>
        <w:t>Methotrexate</w:t>
      </w:r>
    </w:p>
    <w:p w:rsidR="0097291D" w:rsidRPr="0051061D" w:rsidRDefault="0097291D" w:rsidP="0097291D">
      <w:pPr>
        <w:pStyle w:val="Paragraph"/>
        <w:jc w:val="both"/>
      </w:pPr>
      <w:r w:rsidRPr="0051061D">
        <w:t xml:space="preserve">Coadministration of tofacitinib with </w:t>
      </w:r>
      <w:r w:rsidR="00317C7B">
        <w:t>MTX</w:t>
      </w:r>
      <w:r w:rsidRPr="0051061D">
        <w:t xml:space="preserve"> 15-25 mg once weekly decreased the AUC and C</w:t>
      </w:r>
      <w:r w:rsidRPr="0051061D">
        <w:rPr>
          <w:vertAlign w:val="subscript"/>
        </w:rPr>
        <w:t>max</w:t>
      </w:r>
      <w:r w:rsidRPr="0051061D">
        <w:t xml:space="preserve"> of </w:t>
      </w:r>
      <w:r w:rsidR="00317C7B">
        <w:t>MTX</w:t>
      </w:r>
      <w:r w:rsidRPr="0051061D">
        <w:t xml:space="preserve"> by 10% and 13% respectively.  The extent of decrease in </w:t>
      </w:r>
      <w:r w:rsidR="00317C7B">
        <w:t>MTX</w:t>
      </w:r>
      <w:r w:rsidRPr="0051061D">
        <w:t xml:space="preserve"> exposure does not warrant modifications to the individualised dosing of </w:t>
      </w:r>
      <w:r w:rsidR="00317C7B">
        <w:t>MTX</w:t>
      </w:r>
      <w:r w:rsidRPr="0051061D">
        <w:t>.</w:t>
      </w:r>
    </w:p>
    <w:p w:rsidR="006E28B9" w:rsidRDefault="006E28B9" w:rsidP="006E28B9">
      <w:pPr>
        <w:pStyle w:val="PIHeading4"/>
      </w:pPr>
      <w:r>
        <w:t>Metformin</w:t>
      </w:r>
    </w:p>
    <w:p w:rsidR="003D5708" w:rsidRPr="0051061D" w:rsidRDefault="0097291D" w:rsidP="0097291D">
      <w:pPr>
        <w:pStyle w:val="ListBullet"/>
        <w:numPr>
          <w:ilvl w:val="0"/>
          <w:numId w:val="0"/>
        </w:numPr>
      </w:pPr>
      <w:r w:rsidRPr="0051061D">
        <w:t>Coadministration of tofacitinib did not have an effect on the PK of metformin, indicating that tofacitinib does not interfere with the organic cationic transporter (OCT2) in healthy volunteers.</w:t>
      </w:r>
    </w:p>
    <w:p w:rsidR="003D5708" w:rsidRDefault="00284A99" w:rsidP="003D5708">
      <w:pPr>
        <w:keepNext/>
        <w:rPr>
          <w:b/>
        </w:rPr>
      </w:pPr>
      <w:r>
        <w:rPr>
          <w:b/>
        </w:rPr>
        <w:lastRenderedPageBreak/>
        <w:t>Figure 2</w:t>
      </w:r>
      <w:r w:rsidR="0097291D" w:rsidRPr="0051061D">
        <w:rPr>
          <w:b/>
        </w:rPr>
        <w:t>. Impact of Tofacinib on the Pharmacokinetics of Other Medicines</w:t>
      </w:r>
    </w:p>
    <w:p w:rsidR="003D5708" w:rsidRDefault="003D5708" w:rsidP="003D5708">
      <w:pPr>
        <w:keepNext/>
        <w:spacing w:before="120" w:after="0"/>
        <w:rPr>
          <w:b/>
        </w:rPr>
      </w:pPr>
    </w:p>
    <w:p w:rsidR="0097291D" w:rsidRPr="0051061D" w:rsidRDefault="00D427D1" w:rsidP="003D5708">
      <w:pPr>
        <w:keepNext/>
      </w:pPr>
      <w:r>
        <w:pict>
          <v:shape id="_x0000_i1026" type="#_x0000_t75" style="width:449.55pt;height:4in">
            <v:imagedata r:id="rId13" o:title=""/>
          </v:shape>
        </w:pict>
      </w:r>
    </w:p>
    <w:p w:rsidR="008633BF" w:rsidRPr="001A5A28" w:rsidRDefault="008633BF" w:rsidP="00395657">
      <w:pPr>
        <w:pStyle w:val="PIHeading3"/>
        <w:spacing w:after="240"/>
        <w:rPr>
          <w:b w:val="0"/>
          <w:i w:val="0"/>
          <w:sz w:val="20"/>
        </w:rPr>
      </w:pPr>
      <w:r w:rsidRPr="001A5A28">
        <w:rPr>
          <w:b w:val="0"/>
          <w:i w:val="0"/>
          <w:sz w:val="20"/>
        </w:rPr>
        <w:t xml:space="preserve">Note: Reference group is administration of concomitant medication alone; </w:t>
      </w:r>
      <w:r w:rsidR="00454A3C" w:rsidRPr="00C744D0">
        <w:rPr>
          <w:b w:val="0"/>
          <w:i w:val="0"/>
          <w:sz w:val="20"/>
        </w:rPr>
        <w:t xml:space="preserve">Abbreviations: </w:t>
      </w:r>
      <w:r w:rsidR="00C744D0">
        <w:rPr>
          <w:b w:val="0"/>
          <w:i w:val="0"/>
          <w:sz w:val="20"/>
        </w:rPr>
        <w:t>OCT=</w:t>
      </w:r>
      <w:r w:rsidRPr="00C744D0">
        <w:rPr>
          <w:b w:val="0"/>
          <w:i w:val="0"/>
          <w:sz w:val="20"/>
        </w:rPr>
        <w:t>Org</w:t>
      </w:r>
      <w:r w:rsidR="00C744D0">
        <w:rPr>
          <w:b w:val="0"/>
          <w:i w:val="0"/>
          <w:sz w:val="20"/>
        </w:rPr>
        <w:t>anic Cationic Transporter; MATE=</w:t>
      </w:r>
      <w:r w:rsidRPr="00C744D0">
        <w:rPr>
          <w:b w:val="0"/>
          <w:i w:val="0"/>
          <w:sz w:val="20"/>
        </w:rPr>
        <w:t>Multidrug and Toxic Compound Extrusion</w:t>
      </w:r>
      <w:r w:rsidR="001A5A28" w:rsidRPr="00C744D0">
        <w:rPr>
          <w:b w:val="0"/>
          <w:i w:val="0"/>
          <w:sz w:val="20"/>
        </w:rPr>
        <w:t>; AUC=total area under the concentration time curve</w:t>
      </w:r>
      <w:r w:rsidR="001A5A28" w:rsidRPr="00395657">
        <w:rPr>
          <w:b w:val="0"/>
          <w:i w:val="0"/>
          <w:sz w:val="20"/>
        </w:rPr>
        <w:t xml:space="preserve">; Cmax= </w:t>
      </w:r>
      <w:r w:rsidR="001A5A28" w:rsidRPr="00977870">
        <w:rPr>
          <w:b w:val="0"/>
          <w:i w:val="0"/>
          <w:sz w:val="20"/>
        </w:rPr>
        <w:t>maximum plasma concentration</w:t>
      </w:r>
      <w:r w:rsidR="001A5A28" w:rsidRPr="001A5A28">
        <w:rPr>
          <w:b w:val="0"/>
          <w:i w:val="0"/>
          <w:sz w:val="20"/>
        </w:rPr>
        <w:t>; CYP=cytochrome P450; PK=pharmacokinetics; CI=confidence interval</w:t>
      </w:r>
    </w:p>
    <w:p w:rsidR="0097291D" w:rsidRPr="0051061D" w:rsidRDefault="0097291D" w:rsidP="006E28B9">
      <w:pPr>
        <w:pStyle w:val="PIHeading3"/>
        <w:rPr>
          <w:lang w:val="en-CA"/>
        </w:rPr>
      </w:pPr>
      <w:r w:rsidRPr="0051061D">
        <w:rPr>
          <w:lang w:val="en-CA"/>
        </w:rPr>
        <w:t xml:space="preserve">Medicines that Decrease Heart Rate (HR) and/or Prolong the PR Interval </w:t>
      </w:r>
    </w:p>
    <w:p w:rsidR="0097291D" w:rsidRDefault="0097291D" w:rsidP="0097291D">
      <w:pPr>
        <w:rPr>
          <w:iCs/>
          <w:szCs w:val="24"/>
        </w:rPr>
      </w:pPr>
      <w:r w:rsidRPr="0051061D">
        <w:rPr>
          <w:iCs/>
          <w:szCs w:val="24"/>
          <w:lang w:val="en-CA"/>
        </w:rPr>
        <w:t>XELJANZ</w:t>
      </w:r>
      <w:r w:rsidRPr="0051061D">
        <w:rPr>
          <w:iCs/>
          <w:szCs w:val="24"/>
        </w:rPr>
        <w:t xml:space="preserve"> results in a decrease in heart rate and an increase in the PR interval (see </w:t>
      </w:r>
      <w:r w:rsidR="00A51746">
        <w:rPr>
          <w:iCs/>
          <w:szCs w:val="24"/>
        </w:rPr>
        <w:t>Section 4.4</w:t>
      </w:r>
      <w:r w:rsidR="00E57F12">
        <w:rPr>
          <w:iCs/>
          <w:szCs w:val="24"/>
        </w:rPr>
        <w:t xml:space="preserve"> </w:t>
      </w:r>
      <w:r w:rsidR="00E57F12">
        <w:t>Special Warnings and Precautions For Use</w:t>
      </w:r>
      <w:r w:rsidRPr="0051061D">
        <w:rPr>
          <w:iCs/>
          <w:szCs w:val="24"/>
        </w:rPr>
        <w:t xml:space="preserve">, Cardiovascular).  </w:t>
      </w:r>
      <w:r w:rsidRPr="0051061D">
        <w:rPr>
          <w:iCs/>
          <w:szCs w:val="24"/>
          <w:lang w:val="en-CA"/>
        </w:rPr>
        <w:t>Caution should be observed if</w:t>
      </w:r>
      <w:r w:rsidRPr="0051061D">
        <w:rPr>
          <w:iCs/>
          <w:szCs w:val="24"/>
        </w:rPr>
        <w:t xml:space="preserve"> </w:t>
      </w:r>
      <w:r w:rsidRPr="0051061D">
        <w:rPr>
          <w:iCs/>
          <w:szCs w:val="24"/>
          <w:lang w:val="en-CA"/>
        </w:rPr>
        <w:t>XELJANZ is used concomitantly</w:t>
      </w:r>
      <w:r w:rsidRPr="0051061D">
        <w:rPr>
          <w:iCs/>
          <w:szCs w:val="24"/>
        </w:rPr>
        <w:t xml:space="preserve"> with medicines that lower heart rate and/or prolong the PR interval, such as antiarrhythmics, beta blockers,</w:t>
      </w:r>
      <w:r w:rsidRPr="0051061D">
        <w:rPr>
          <w:iCs/>
          <w:szCs w:val="24"/>
          <w:lang w:val="en-CA"/>
        </w:rPr>
        <w:t xml:space="preserve"> alpha2 adrenoceptor agonists,</w:t>
      </w:r>
      <w:r w:rsidRPr="0051061D">
        <w:rPr>
          <w:iCs/>
          <w:szCs w:val="24"/>
        </w:rPr>
        <w:t xml:space="preserve"> non-dihydropyridine calcium channel blockers, digitalis glycosides, cholinesterase inhibitors, sphingosine-1 phosphate receptor modulators, and </w:t>
      </w:r>
      <w:r w:rsidRPr="0051061D">
        <w:rPr>
          <w:iCs/>
          <w:szCs w:val="24"/>
          <w:lang w:val="en-CA"/>
        </w:rPr>
        <w:t xml:space="preserve">some </w:t>
      </w:r>
      <w:r w:rsidRPr="0051061D">
        <w:rPr>
          <w:iCs/>
          <w:szCs w:val="24"/>
        </w:rPr>
        <w:t>HIV protease inhibitors.</w:t>
      </w:r>
    </w:p>
    <w:p w:rsidR="0097291D" w:rsidRPr="0051061D" w:rsidRDefault="0097291D" w:rsidP="006E28B9">
      <w:pPr>
        <w:pStyle w:val="PIHeading3"/>
        <w:rPr>
          <w:lang w:val="en-US"/>
        </w:rPr>
      </w:pPr>
      <w:r w:rsidRPr="0051061D">
        <w:rPr>
          <w:lang w:val="en-US"/>
        </w:rPr>
        <w:t>Combination with Other Therapies</w:t>
      </w:r>
    </w:p>
    <w:p w:rsidR="003A4144" w:rsidRDefault="0097291D" w:rsidP="003A4144">
      <w:pPr>
        <w:rPr>
          <w:szCs w:val="22"/>
          <w:lang w:val="en-US"/>
        </w:rPr>
      </w:pPr>
      <w:r w:rsidRPr="0051061D">
        <w:rPr>
          <w:szCs w:val="22"/>
          <w:lang w:val="en-US"/>
        </w:rPr>
        <w:t>XELJANZ ha</w:t>
      </w:r>
      <w:r>
        <w:rPr>
          <w:szCs w:val="22"/>
          <w:lang w:val="en-US"/>
        </w:rPr>
        <w:t>s</w:t>
      </w:r>
      <w:r w:rsidRPr="0051061D">
        <w:rPr>
          <w:szCs w:val="22"/>
          <w:lang w:val="en-US"/>
        </w:rPr>
        <w:t xml:space="preserve"> not been studied and must not be used in combination with biological DMARDs such as </w:t>
      </w:r>
      <w:r w:rsidR="00207B5B" w:rsidRPr="0051061D">
        <w:t>tumo</w:t>
      </w:r>
      <w:r w:rsidR="00207B5B">
        <w:t>u</w:t>
      </w:r>
      <w:r w:rsidR="00207B5B" w:rsidRPr="0051061D">
        <w:t>r necrosis factor</w:t>
      </w:r>
      <w:r w:rsidR="00207B5B" w:rsidRPr="0051061D">
        <w:rPr>
          <w:szCs w:val="22"/>
          <w:lang w:val="en-US"/>
        </w:rPr>
        <w:t xml:space="preserve"> </w:t>
      </w:r>
      <w:r w:rsidR="00207B5B">
        <w:rPr>
          <w:szCs w:val="22"/>
          <w:lang w:val="en-US"/>
        </w:rPr>
        <w:t>(</w:t>
      </w:r>
      <w:r w:rsidRPr="0051061D">
        <w:rPr>
          <w:szCs w:val="22"/>
          <w:lang w:val="en-US"/>
        </w:rPr>
        <w:t>TNF</w:t>
      </w:r>
      <w:r w:rsidR="00207B5B">
        <w:rPr>
          <w:szCs w:val="22"/>
          <w:lang w:val="en-US"/>
        </w:rPr>
        <w:t>)</w:t>
      </w:r>
      <w:r w:rsidRPr="0051061D">
        <w:rPr>
          <w:szCs w:val="22"/>
          <w:lang w:val="en-US"/>
        </w:rPr>
        <w:t xml:space="preserve"> antagonists, </w:t>
      </w:r>
      <w:r w:rsidR="00207B5B">
        <w:rPr>
          <w:szCs w:val="22"/>
          <w:lang w:val="en-US"/>
        </w:rPr>
        <w:t>interleukin (</w:t>
      </w:r>
      <w:r w:rsidRPr="0051061D">
        <w:rPr>
          <w:szCs w:val="22"/>
          <w:lang w:val="en-US"/>
        </w:rPr>
        <w:t>IL</w:t>
      </w:r>
      <w:r w:rsidR="00207B5B">
        <w:rPr>
          <w:szCs w:val="22"/>
          <w:lang w:val="en-US"/>
        </w:rPr>
        <w:t>)</w:t>
      </w:r>
      <w:r w:rsidRPr="0051061D">
        <w:rPr>
          <w:szCs w:val="22"/>
          <w:lang w:val="en-US"/>
        </w:rPr>
        <w:t>-1R antagonists, IL-6R antagonists, anti-CD20 monoclonal antibodies</w:t>
      </w:r>
      <w:r w:rsidR="00030172">
        <w:rPr>
          <w:szCs w:val="22"/>
          <w:lang w:val="en-US"/>
        </w:rPr>
        <w:t>, IL-17 antagonists, IL-12/IL-23 antagonists,</w:t>
      </w:r>
      <w:r w:rsidRPr="0051061D">
        <w:rPr>
          <w:szCs w:val="22"/>
          <w:lang w:val="en-US"/>
        </w:rPr>
        <w:t xml:space="preserve"> selective co</w:t>
      </w:r>
      <w:r w:rsidRPr="0051061D">
        <w:rPr>
          <w:szCs w:val="22"/>
          <w:lang w:val="en-US"/>
        </w:rPr>
        <w:noBreakHyphen/>
        <w:t>stimulation modulators and potent immunosuppressants (such as azathioprine and cyclosporin) because of the possibility of increased immunosuppression and increased risk of inf</w:t>
      </w:r>
      <w:r>
        <w:rPr>
          <w:szCs w:val="22"/>
          <w:lang w:val="en-US"/>
        </w:rPr>
        <w:t xml:space="preserve">ection (see </w:t>
      </w:r>
      <w:r w:rsidR="00AA431A">
        <w:rPr>
          <w:szCs w:val="22"/>
          <w:lang w:val="en-US"/>
        </w:rPr>
        <w:t>Section 4.3</w:t>
      </w:r>
      <w:r w:rsidR="00A3188B">
        <w:rPr>
          <w:szCs w:val="22"/>
          <w:lang w:val="en-US"/>
        </w:rPr>
        <w:t xml:space="preserve"> Contraindications</w:t>
      </w:r>
      <w:r>
        <w:rPr>
          <w:szCs w:val="22"/>
          <w:lang w:val="en-US"/>
        </w:rPr>
        <w:t>).</w:t>
      </w:r>
    </w:p>
    <w:p w:rsidR="000D2C27" w:rsidRPr="000D2C27" w:rsidRDefault="000D2C27" w:rsidP="000D2C27">
      <w:pPr>
        <w:pStyle w:val="PINormal"/>
        <w:rPr>
          <w:rFonts w:eastAsia="TimesNewRoman"/>
          <w:lang w:eastAsia="en-AU"/>
        </w:rPr>
      </w:pPr>
      <w:r w:rsidRPr="000D2C27">
        <w:rPr>
          <w:rFonts w:eastAsia="TimesNewRoman"/>
          <w:lang w:eastAsia="en-AU"/>
        </w:rPr>
        <w:t xml:space="preserve">There was a higher incidence of adverse events for the combination of </w:t>
      </w:r>
      <w:r>
        <w:rPr>
          <w:rFonts w:eastAsia="TimesNewRoman"/>
          <w:lang w:eastAsia="en-AU"/>
        </w:rPr>
        <w:t>XELJANZ</w:t>
      </w:r>
      <w:r w:rsidRPr="000D2C27">
        <w:rPr>
          <w:rFonts w:eastAsia="TimesNewRoman"/>
          <w:lang w:eastAsia="en-AU"/>
        </w:rPr>
        <w:t xml:space="preserve"> with MTX versus</w:t>
      </w:r>
      <w:r>
        <w:rPr>
          <w:rFonts w:eastAsia="TimesNewRoman"/>
          <w:lang w:eastAsia="en-AU"/>
        </w:rPr>
        <w:t xml:space="preserve"> XELJANZ</w:t>
      </w:r>
      <w:r w:rsidRPr="000D2C27">
        <w:rPr>
          <w:rFonts w:eastAsia="TimesNewRoman"/>
          <w:lang w:eastAsia="en-AU"/>
        </w:rPr>
        <w:t xml:space="preserve"> as monotherapy in RA clinical studies.</w:t>
      </w:r>
    </w:p>
    <w:p w:rsidR="00030172" w:rsidRPr="0097291D" w:rsidRDefault="00030172" w:rsidP="003A4144">
      <w:pPr>
        <w:rPr>
          <w:szCs w:val="22"/>
          <w:lang w:val="en-US"/>
        </w:rPr>
      </w:pPr>
      <w:r w:rsidRPr="00616E41">
        <w:rPr>
          <w:rFonts w:eastAsia="Arial Unicode MS"/>
        </w:rPr>
        <w:lastRenderedPageBreak/>
        <w:t xml:space="preserve">The use of XELJANZ in combination with phosphodiesterase 4 </w:t>
      </w:r>
      <w:r>
        <w:rPr>
          <w:rFonts w:eastAsia="Arial Unicode MS"/>
        </w:rPr>
        <w:t>inhibitors</w:t>
      </w:r>
      <w:r w:rsidRPr="00616E41">
        <w:rPr>
          <w:rFonts w:eastAsia="Arial Unicode MS"/>
        </w:rPr>
        <w:t xml:space="preserve"> has not been studied in XELJANZ</w:t>
      </w:r>
      <w:r w:rsidRPr="00616E41" w:rsidDel="00A525D2">
        <w:rPr>
          <w:rFonts w:eastAsia="Arial Unicode MS"/>
        </w:rPr>
        <w:t xml:space="preserve"> </w:t>
      </w:r>
      <w:r w:rsidRPr="00616E41">
        <w:rPr>
          <w:rFonts w:eastAsia="Arial Unicode MS"/>
        </w:rPr>
        <w:t>clinical trials.</w:t>
      </w:r>
    </w:p>
    <w:p w:rsidR="003A4144" w:rsidRDefault="003A4144" w:rsidP="00FF6965">
      <w:pPr>
        <w:pStyle w:val="PIHeading2"/>
      </w:pPr>
      <w:r w:rsidRPr="00645CC7">
        <w:t xml:space="preserve">4.6 </w:t>
      </w:r>
      <w:r w:rsidR="00F43C03">
        <w:t>Fertility, Pregnancy and Lactation</w:t>
      </w:r>
    </w:p>
    <w:p w:rsidR="003A4144" w:rsidRPr="0042478B" w:rsidRDefault="003A4144" w:rsidP="00DB51F1">
      <w:pPr>
        <w:pStyle w:val="PIHeading3"/>
      </w:pPr>
      <w:r w:rsidRPr="0042478B">
        <w:t>Effects on fertility</w:t>
      </w:r>
    </w:p>
    <w:p w:rsidR="003A4144" w:rsidRPr="00FF6965" w:rsidRDefault="00A64EB3" w:rsidP="00FF6965">
      <w:pPr>
        <w:pStyle w:val="PINormal"/>
        <w:rPr>
          <w:rFonts w:eastAsia="Arial Unicode MS"/>
          <w:color w:val="000000"/>
          <w:szCs w:val="24"/>
        </w:rPr>
      </w:pPr>
      <w:r w:rsidRPr="0051061D">
        <w:rPr>
          <w:rFonts w:eastAsia="Arial Unicode MS"/>
          <w:color w:val="000000"/>
          <w:szCs w:val="24"/>
        </w:rPr>
        <w:t xml:space="preserve">In rats, tofacitinib had no effects on male fertility, sperm motility, or sperm concentration at doses up to 100 mg/kg/day (&gt;100 times the human unbound drug AUC at 5 mg twice daily; extrapolated from values from other rat studies).  Treatment-related effects on female fertility were noted at </w:t>
      </w:r>
      <w:r w:rsidRPr="0051061D">
        <w:rPr>
          <w:rFonts w:eastAsia="Arial Unicode MS"/>
          <w:color w:val="000000"/>
          <w:szCs w:val="24"/>
        </w:rPr>
        <w:sym w:font="Symbol" w:char="F0B3"/>
      </w:r>
      <w:r w:rsidRPr="0051061D">
        <w:rPr>
          <w:rFonts w:eastAsia="Arial Unicode MS"/>
          <w:color w:val="000000"/>
          <w:szCs w:val="24"/>
        </w:rPr>
        <w:t xml:space="preserve">10 mg/kg/day in rats (&gt;20 times the human unbound AUC at 5 mg twice daily; based on extrapolation from values from other rat studies). </w:t>
      </w:r>
    </w:p>
    <w:p w:rsidR="003A4144" w:rsidRPr="0042478B" w:rsidRDefault="003A4144" w:rsidP="00DB51F1">
      <w:pPr>
        <w:pStyle w:val="PIHeading3"/>
      </w:pPr>
      <w:r w:rsidRPr="0042478B">
        <w:t>Use in pregnancy</w:t>
      </w:r>
    </w:p>
    <w:p w:rsidR="003A4144" w:rsidRPr="00FF6965" w:rsidRDefault="00FF6965" w:rsidP="003A4144">
      <w:r w:rsidRPr="00FF6965">
        <w:t>Category D</w:t>
      </w:r>
    </w:p>
    <w:p w:rsidR="00FF6965" w:rsidRPr="0051061D" w:rsidRDefault="00FF6965" w:rsidP="00FF6965">
      <w:pPr>
        <w:pStyle w:val="PINormal"/>
      </w:pPr>
      <w:r w:rsidRPr="0051061D">
        <w:t>There are no adequate and well-controlled studies on the use of XELJANZ in pregnant women.  Tofacitinib has been shown to be teratogenic in rats and rabbits, and to have effects in rats on parturition, and peri/postnatal development.</w:t>
      </w:r>
    </w:p>
    <w:p w:rsidR="00FF6965" w:rsidRPr="0051061D" w:rsidRDefault="00FF6965" w:rsidP="00FF6965">
      <w:pPr>
        <w:autoSpaceDE w:val="0"/>
        <w:autoSpaceDN w:val="0"/>
        <w:adjustRightInd w:val="0"/>
        <w:rPr>
          <w:color w:val="000000"/>
          <w:szCs w:val="24"/>
        </w:rPr>
      </w:pPr>
      <w:r w:rsidRPr="0051061D">
        <w:rPr>
          <w:color w:val="000000"/>
          <w:szCs w:val="24"/>
        </w:rPr>
        <w:t xml:space="preserve">In an embryo-fetal development (EFD) study in rats given 30, 100, or 300 mg/kg/day, maternal toxicity was observed at doses </w:t>
      </w:r>
      <w:r w:rsidRPr="0051061D">
        <w:rPr>
          <w:color w:val="000000"/>
          <w:szCs w:val="24"/>
        </w:rPr>
        <w:sym w:font="Symbol" w:char="F0B3"/>
      </w:r>
      <w:r w:rsidRPr="0051061D">
        <w:rPr>
          <w:color w:val="000000"/>
          <w:szCs w:val="24"/>
        </w:rPr>
        <w:t>100 mg/kg/day. Observations included postimplantation loss, consisting of early and late resorptions and consequently a reduced number of viable fetuses, and decreased uterine weight.  Fetal developmental effects were observed at 100 mg/kg/day (</w:t>
      </w:r>
      <w:r w:rsidRPr="0051061D">
        <w:rPr>
          <w:color w:val="000000"/>
          <w:szCs w:val="24"/>
        </w:rPr>
        <w:sym w:font="Symbol" w:char="F0B3"/>
      </w:r>
      <w:r w:rsidRPr="0051061D">
        <w:rPr>
          <w:color w:val="000000"/>
          <w:szCs w:val="24"/>
        </w:rPr>
        <w:t>200 times the unbound drug human AUC at 5 mg twice daily).  Teratogenic effects consisted of external and soft tissue malformations of anasarca and membranous ventricular septal defects, respectively, and skeletal malformations or variations (absent cervical arch; bent femur, fibula, humerus, radius, scapula, tibia, and ulna; sternoschisis; absent rib; misshapen femur; branched rib; fused rib; fused sternebra; and hemicentric thoracic centrum).  The no observed adverse effect level (NOAEL) for maternal and developmental toxicity in this study was 30 mg/kg/day, a dose at which the unbound drug AUC was ~81-fold the human AUC at 5 mg twice daily.</w:t>
      </w:r>
    </w:p>
    <w:p w:rsidR="00FF6965" w:rsidRPr="0051061D" w:rsidRDefault="00FF6965" w:rsidP="00FF6965">
      <w:pPr>
        <w:autoSpaceDE w:val="0"/>
        <w:autoSpaceDN w:val="0"/>
        <w:adjustRightInd w:val="0"/>
        <w:rPr>
          <w:color w:val="000000"/>
          <w:szCs w:val="24"/>
        </w:rPr>
      </w:pPr>
      <w:r w:rsidRPr="0051061D">
        <w:rPr>
          <w:color w:val="000000"/>
          <w:szCs w:val="24"/>
        </w:rPr>
        <w:t>In an EFD study in rabbits given 10, 30, or 100 mg/kg/day, maternal toxicity was not observed.  Fetal developmental effects were observed at ≥30 mg/kg/day.  Teratogenic effects included thoracogastroschisis, omphalocele, membranous ventricular septal defects, and cranial/skeletal malformations (microstomia, microphthalmia), mid-line and tail defects.  The NOAELs for maternal and developmental toxicity in this study were 100 and 10 mg/kg/day, doses at which the total drug AUCs were ~63- and 3-fold, respectively, the human AUC at 5 mg twice daily.</w:t>
      </w:r>
    </w:p>
    <w:p w:rsidR="00FF6965" w:rsidRPr="0051061D" w:rsidRDefault="00FF6965" w:rsidP="00FF6965">
      <w:pPr>
        <w:pStyle w:val="PINormal"/>
      </w:pPr>
      <w:r w:rsidRPr="0051061D">
        <w:rPr>
          <w:rFonts w:eastAsia="Arial Unicode MS"/>
          <w:color w:val="000000"/>
          <w:szCs w:val="24"/>
        </w:rPr>
        <w:t>In a perinatal/postnatal rat study, there were reductions in live litter size, postnatal survival, and pup body weights at 50 mg/kg/day (~100 times the unbound exposure in humans at 5 mg twice daily, based on extrapolation from values from other rat studies).  At 10 mg/kg/day (~20 times the unbound exposure in humans at 5 mg twice daily, based on extrapolation from values from other rat studies), no effect occurred on sexual maturation or the ability of the F1 generation rats to learn, mate, and produce viable F2 generation fetuses.</w:t>
      </w:r>
    </w:p>
    <w:p w:rsidR="00FF6965" w:rsidRPr="0051061D" w:rsidRDefault="00FF6965" w:rsidP="00FF6965">
      <w:pPr>
        <w:pStyle w:val="PINormal"/>
      </w:pPr>
      <w:r w:rsidRPr="0051061D">
        <w:lastRenderedPageBreak/>
        <w:t>In the Phase 2, Phase 3 and long-term extension studies in RA patients, 14 maternal pregnancies were reported in patients treated with tofacitinib.  Pregnancy outcomes comprised full-term normal newborn (6 cases), spontaneous abortion (3), elective termination (2), lost to follow-up (2) and low birth weight (1). A spontaneous abortion occurred in the only maternal pregnancy in patients treated with placebo.</w:t>
      </w:r>
    </w:p>
    <w:p w:rsidR="00FF6965" w:rsidRDefault="00FF6965" w:rsidP="00FF6965">
      <w:r w:rsidRPr="005E167B">
        <w:t xml:space="preserve">XELJANZ should not be used during pregnancy or by women attempting to become pregnant. </w:t>
      </w:r>
      <w:r>
        <w:t xml:space="preserve"> </w:t>
      </w:r>
      <w:r w:rsidRPr="005E167B">
        <w:t xml:space="preserve">Women of reproductive potential should be advised to use effective contraception </w:t>
      </w:r>
      <w:r>
        <w:t xml:space="preserve">both </w:t>
      </w:r>
      <w:r w:rsidRPr="005E167B">
        <w:t xml:space="preserve">during treatment with XELJANZ and </w:t>
      </w:r>
      <w:r w:rsidRPr="00E469C3">
        <w:t>after discontinuing therapy</w:t>
      </w:r>
      <w:r w:rsidRPr="005E167B">
        <w:t>.</w:t>
      </w:r>
      <w:r>
        <w:t xml:space="preserve"> </w:t>
      </w:r>
      <w:r w:rsidRPr="00EF267B">
        <w:t>The extended pharmacodynamic effects of XELJANZ should be considered when determining how long to continue effective contraception after discontinuing XELJANZ therapy</w:t>
      </w:r>
      <w:r>
        <w:t>.</w:t>
      </w:r>
    </w:p>
    <w:p w:rsidR="003A4144" w:rsidRPr="0042478B" w:rsidRDefault="003A4144" w:rsidP="00DB51F1">
      <w:pPr>
        <w:pStyle w:val="PIHeading3"/>
      </w:pPr>
      <w:r w:rsidRPr="0042478B">
        <w:t>Use in lactation</w:t>
      </w:r>
    </w:p>
    <w:p w:rsidR="003A4144" w:rsidRPr="00FF6965" w:rsidRDefault="00FF6965" w:rsidP="00FF6965">
      <w:pPr>
        <w:keepNext/>
        <w:rPr>
          <w:vertAlign w:val="superscript"/>
        </w:rPr>
      </w:pPr>
      <w:r w:rsidRPr="0051061D">
        <w:rPr>
          <w:lang w:val="en-GB"/>
        </w:rPr>
        <w:t>Tofacitinib was secreted in the milk of lactating rats. It is not known whether tofacitinib is secreted in human milk</w:t>
      </w:r>
      <w:r w:rsidRPr="0051061D">
        <w:t>.  Women should not breastfeed while being treated with XELJANZ.</w:t>
      </w:r>
    </w:p>
    <w:p w:rsidR="003A4144" w:rsidRDefault="003A4144" w:rsidP="00F43C03">
      <w:pPr>
        <w:pStyle w:val="PIHeading2"/>
      </w:pPr>
      <w:r>
        <w:t xml:space="preserve">4.7 </w:t>
      </w:r>
      <w:r w:rsidR="00F43C03" w:rsidRPr="008622A0">
        <w:t>Effects on Ability to Drive and Use Machines</w:t>
      </w:r>
    </w:p>
    <w:p w:rsidR="003A4144" w:rsidRPr="0097291D" w:rsidRDefault="0097291D" w:rsidP="0097291D">
      <w:pPr>
        <w:pStyle w:val="PINormal"/>
        <w:rPr>
          <w:noProof/>
          <w:szCs w:val="22"/>
        </w:rPr>
      </w:pPr>
      <w:r w:rsidRPr="0051061D">
        <w:rPr>
          <w:noProof/>
          <w:szCs w:val="22"/>
        </w:rPr>
        <w:t>No formal studies have been conducted on effects on the ability to drive and use machines.</w:t>
      </w:r>
    </w:p>
    <w:p w:rsidR="003A4144" w:rsidRDefault="003A4144" w:rsidP="00F43C03">
      <w:pPr>
        <w:pStyle w:val="PIHeading2"/>
      </w:pPr>
      <w:r>
        <w:t xml:space="preserve">4.8 </w:t>
      </w:r>
      <w:r w:rsidR="00F43C03">
        <w:t>Adverse Effects (Undesirable Effects)</w:t>
      </w:r>
    </w:p>
    <w:p w:rsidR="006A124D" w:rsidRPr="002E6E41" w:rsidRDefault="006A124D" w:rsidP="004F3D81">
      <w:pPr>
        <w:pStyle w:val="PIHeading4"/>
        <w:rPr>
          <w:u w:val="single"/>
          <w:lang w:val="en-US"/>
        </w:rPr>
      </w:pPr>
      <w:r w:rsidRPr="002E6E41">
        <w:rPr>
          <w:u w:val="single"/>
          <w:lang w:val="en-US"/>
        </w:rPr>
        <w:t>Rheumatoid Arthritis</w:t>
      </w:r>
    </w:p>
    <w:p w:rsidR="008872C6" w:rsidRPr="0051061D" w:rsidRDefault="008872C6" w:rsidP="008872C6">
      <w:pPr>
        <w:rPr>
          <w:rFonts w:eastAsia="Arial Unicode MS"/>
          <w:color w:val="000000"/>
          <w:szCs w:val="24"/>
          <w:lang w:val="en"/>
        </w:rPr>
      </w:pPr>
      <w:r w:rsidRPr="0051061D">
        <w:rPr>
          <w:rFonts w:eastAsia="Arial Unicode MS"/>
          <w:color w:val="000000"/>
          <w:szCs w:val="24"/>
          <w:lang w:val="en"/>
        </w:rPr>
        <w:t xml:space="preserve">The following data include </w:t>
      </w:r>
      <w:r>
        <w:rPr>
          <w:rFonts w:eastAsia="Arial Unicode MS"/>
          <w:color w:val="000000"/>
          <w:szCs w:val="24"/>
          <w:lang w:val="en"/>
        </w:rPr>
        <w:t>6</w:t>
      </w:r>
      <w:r w:rsidRPr="0051061D">
        <w:rPr>
          <w:rFonts w:eastAsia="Arial Unicode MS"/>
          <w:color w:val="000000"/>
          <w:szCs w:val="24"/>
          <w:lang w:val="en"/>
        </w:rPr>
        <w:t> double-blind, controlled, multicent</w:t>
      </w:r>
      <w:r>
        <w:rPr>
          <w:rFonts w:eastAsia="Arial Unicode MS"/>
          <w:color w:val="000000"/>
          <w:szCs w:val="24"/>
          <w:lang w:val="en"/>
        </w:rPr>
        <w:t>re</w:t>
      </w:r>
      <w:r w:rsidRPr="0051061D">
        <w:rPr>
          <w:rFonts w:eastAsia="Arial Unicode MS"/>
          <w:color w:val="000000"/>
          <w:szCs w:val="24"/>
          <w:lang w:val="en"/>
        </w:rPr>
        <w:t xml:space="preserve"> studies</w:t>
      </w:r>
      <w:r>
        <w:rPr>
          <w:rFonts w:eastAsia="Arial Unicode MS"/>
          <w:color w:val="000000"/>
          <w:szCs w:val="24"/>
          <w:lang w:val="en"/>
        </w:rPr>
        <w:t xml:space="preserve"> of varying durations from 6 to 24 months (Studies I to VI, see</w:t>
      </w:r>
      <w:r w:rsidR="00AA431A">
        <w:rPr>
          <w:rFonts w:eastAsia="Arial Unicode MS"/>
          <w:color w:val="000000"/>
          <w:szCs w:val="24"/>
          <w:lang w:val="en"/>
        </w:rPr>
        <w:t xml:space="preserve"> Section 5.1</w:t>
      </w:r>
      <w:r w:rsidR="004F2ECD">
        <w:rPr>
          <w:rFonts w:eastAsia="Arial Unicode MS"/>
          <w:color w:val="000000"/>
          <w:szCs w:val="24"/>
          <w:lang w:val="en"/>
        </w:rPr>
        <w:t xml:space="preserve"> </w:t>
      </w:r>
      <w:r w:rsidR="004F2ECD">
        <w:t>Pharmacodynamic Properties</w:t>
      </w:r>
      <w:r w:rsidR="00AA431A">
        <w:rPr>
          <w:rFonts w:eastAsia="Arial Unicode MS"/>
          <w:color w:val="000000"/>
          <w:szCs w:val="24"/>
          <w:lang w:val="en"/>
        </w:rPr>
        <w:t>, Clinical Trials</w:t>
      </w:r>
      <w:r>
        <w:rPr>
          <w:rFonts w:eastAsia="Arial Unicode MS"/>
          <w:color w:val="000000"/>
          <w:szCs w:val="24"/>
          <w:lang w:val="en"/>
        </w:rPr>
        <w:t>)</w:t>
      </w:r>
      <w:r w:rsidRPr="0051061D">
        <w:rPr>
          <w:rFonts w:eastAsia="Arial Unicode MS"/>
          <w:color w:val="000000"/>
          <w:szCs w:val="24"/>
          <w:lang w:val="en"/>
        </w:rPr>
        <w:t xml:space="preserve">.  In these studies, </w:t>
      </w:r>
      <w:r>
        <w:rPr>
          <w:rFonts w:eastAsia="Arial Unicode MS"/>
          <w:color w:val="000000"/>
          <w:szCs w:val="24"/>
          <w:lang w:val="en"/>
        </w:rPr>
        <w:t xml:space="preserve">3200 </w:t>
      </w:r>
      <w:r w:rsidRPr="0051061D">
        <w:rPr>
          <w:rFonts w:eastAsia="Arial Unicode MS"/>
          <w:color w:val="000000"/>
          <w:szCs w:val="24"/>
          <w:lang w:val="en"/>
        </w:rPr>
        <w:t>patients were randomised and treated with doses of XELJANZ 5 mg twice daily (</w:t>
      </w:r>
      <w:r>
        <w:rPr>
          <w:rFonts w:eastAsia="Arial Unicode MS"/>
          <w:color w:val="000000"/>
          <w:szCs w:val="24"/>
          <w:lang w:val="en"/>
        </w:rPr>
        <w:t>616</w:t>
      </w:r>
      <w:r w:rsidRPr="0051061D">
        <w:rPr>
          <w:rFonts w:eastAsia="Arial Unicode MS"/>
          <w:color w:val="000000"/>
          <w:szCs w:val="24"/>
          <w:lang w:val="en"/>
        </w:rPr>
        <w:t> patients) or 10 mg twice daily (</w:t>
      </w:r>
      <w:r>
        <w:rPr>
          <w:rFonts w:eastAsia="Arial Unicode MS"/>
          <w:color w:val="000000"/>
          <w:szCs w:val="24"/>
          <w:lang w:val="en"/>
        </w:rPr>
        <w:t>642</w:t>
      </w:r>
      <w:r w:rsidRPr="0051061D">
        <w:rPr>
          <w:rFonts w:eastAsia="Arial Unicode MS"/>
          <w:color w:val="000000"/>
          <w:szCs w:val="24"/>
          <w:lang w:val="en"/>
        </w:rPr>
        <w:t xml:space="preserve"> patients) monotherapy and XELJANZ 5 mg twice daily (973 patients) or 10 mg twice daily (969 patients) in combination with DMARDs (including </w:t>
      </w:r>
      <w:r w:rsidR="00317C7B">
        <w:rPr>
          <w:rFonts w:eastAsia="Arial Unicode MS"/>
          <w:color w:val="000000"/>
          <w:szCs w:val="24"/>
          <w:lang w:val="en"/>
        </w:rPr>
        <w:t>MTX</w:t>
      </w:r>
      <w:r w:rsidRPr="0051061D">
        <w:rPr>
          <w:rFonts w:eastAsia="Arial Unicode MS"/>
          <w:color w:val="000000"/>
          <w:szCs w:val="24"/>
          <w:lang w:val="en"/>
        </w:rPr>
        <w:t>).</w:t>
      </w:r>
    </w:p>
    <w:p w:rsidR="008872C6" w:rsidRPr="0051061D" w:rsidRDefault="008872C6" w:rsidP="008872C6">
      <w:pPr>
        <w:rPr>
          <w:b/>
          <w:color w:val="000000"/>
        </w:rPr>
      </w:pPr>
      <w:r w:rsidRPr="0051061D">
        <w:rPr>
          <w:rFonts w:eastAsia="Arial Unicode MS"/>
          <w:color w:val="000000"/>
          <w:szCs w:val="24"/>
          <w:lang w:val="en"/>
        </w:rPr>
        <w:t xml:space="preserve">All patients in these studies had moderate to severe active </w:t>
      </w:r>
      <w:r w:rsidR="00940CEB">
        <w:rPr>
          <w:rFonts w:eastAsia="Arial Unicode MS"/>
          <w:color w:val="000000"/>
          <w:szCs w:val="24"/>
          <w:lang w:val="en"/>
        </w:rPr>
        <w:t>RA</w:t>
      </w:r>
      <w:r w:rsidRPr="0051061D">
        <w:rPr>
          <w:rFonts w:eastAsia="Arial Unicode MS"/>
          <w:color w:val="000000"/>
          <w:szCs w:val="24"/>
          <w:lang w:val="en"/>
        </w:rPr>
        <w:t xml:space="preserve">.  The </w:t>
      </w:r>
      <w:r>
        <w:rPr>
          <w:rFonts w:eastAsia="Arial Unicode MS"/>
          <w:color w:val="000000"/>
          <w:szCs w:val="24"/>
          <w:lang w:val="en"/>
        </w:rPr>
        <w:t xml:space="preserve">XELJANZ </w:t>
      </w:r>
      <w:r w:rsidRPr="0051061D">
        <w:rPr>
          <w:rFonts w:eastAsia="Arial Unicode MS"/>
          <w:color w:val="000000"/>
          <w:szCs w:val="24"/>
          <w:lang w:val="en"/>
        </w:rPr>
        <w:t xml:space="preserve">study population had a mean age of </w:t>
      </w:r>
      <w:r>
        <w:rPr>
          <w:rFonts w:eastAsia="Arial Unicode MS"/>
          <w:color w:val="000000"/>
          <w:szCs w:val="24"/>
          <w:lang w:val="en"/>
        </w:rPr>
        <w:t>52</w:t>
      </w:r>
      <w:r w:rsidRPr="0051061D">
        <w:rPr>
          <w:rFonts w:eastAsia="Arial Unicode MS"/>
          <w:color w:val="000000"/>
          <w:szCs w:val="24"/>
          <w:lang w:val="en"/>
        </w:rPr>
        <w:t xml:space="preserve"> years and </w:t>
      </w:r>
      <w:r>
        <w:rPr>
          <w:rFonts w:eastAsia="Arial Unicode MS"/>
          <w:color w:val="000000"/>
          <w:szCs w:val="24"/>
          <w:lang w:val="en"/>
        </w:rPr>
        <w:t>83</w:t>
      </w:r>
      <w:r w:rsidRPr="0051061D">
        <w:rPr>
          <w:rFonts w:eastAsia="Arial Unicode MS"/>
          <w:color w:val="000000"/>
          <w:szCs w:val="24"/>
          <w:lang w:val="en"/>
        </w:rPr>
        <w:t>% were female.  The highest proportions of patients in the clinical studies were either White (</w:t>
      </w:r>
      <w:r>
        <w:rPr>
          <w:rFonts w:eastAsia="Arial Unicode MS"/>
          <w:color w:val="000000"/>
          <w:szCs w:val="24"/>
          <w:lang w:val="en"/>
        </w:rPr>
        <w:t>62</w:t>
      </w:r>
      <w:r w:rsidRPr="0051061D">
        <w:rPr>
          <w:rFonts w:eastAsia="Arial Unicode MS"/>
          <w:color w:val="000000"/>
          <w:szCs w:val="24"/>
          <w:lang w:val="en"/>
        </w:rPr>
        <w:t>%) or Asian (2</w:t>
      </w:r>
      <w:r>
        <w:rPr>
          <w:rFonts w:eastAsia="Arial Unicode MS"/>
          <w:color w:val="000000"/>
          <w:szCs w:val="24"/>
          <w:lang w:val="en"/>
        </w:rPr>
        <w:t>4</w:t>
      </w:r>
      <w:r w:rsidRPr="0051061D">
        <w:rPr>
          <w:rFonts w:eastAsia="Arial Unicode MS"/>
          <w:color w:val="000000"/>
          <w:szCs w:val="24"/>
          <w:lang w:val="en"/>
        </w:rPr>
        <w:t>%).</w:t>
      </w:r>
    </w:p>
    <w:p w:rsidR="008872C6" w:rsidRPr="0051061D" w:rsidRDefault="008872C6" w:rsidP="008872C6">
      <w:pPr>
        <w:pStyle w:val="PIHeading1"/>
        <w:keepNext w:val="0"/>
        <w:spacing w:before="0" w:line="240" w:lineRule="auto"/>
        <w:outlineLvl w:val="9"/>
        <w:rPr>
          <w:rFonts w:eastAsia="Arial Unicode MS"/>
          <w:b w:val="0"/>
          <w:caps w:val="0"/>
          <w:color w:val="000000"/>
          <w:kern w:val="0"/>
          <w:sz w:val="24"/>
          <w:szCs w:val="24"/>
          <w:lang w:val="en"/>
        </w:rPr>
      </w:pPr>
      <w:r w:rsidRPr="0051061D">
        <w:rPr>
          <w:rFonts w:eastAsia="Arial Unicode MS"/>
          <w:b w:val="0"/>
          <w:caps w:val="0"/>
          <w:color w:val="000000"/>
          <w:kern w:val="0"/>
          <w:sz w:val="24"/>
          <w:szCs w:val="24"/>
          <w:lang w:val="en"/>
        </w:rPr>
        <w:t>The long-term safety population includes all patients who participated in a double-blind, controlled study (including earlier development phase studies) and then participated in one of two long-term safety studies.</w:t>
      </w:r>
    </w:p>
    <w:p w:rsidR="008872C6" w:rsidRDefault="008872C6" w:rsidP="008872C6">
      <w:r>
        <w:t>A total of</w:t>
      </w:r>
      <w:r w:rsidRPr="00D863CC">
        <w:t xml:space="preserve"> 6194</w:t>
      </w:r>
      <w:r>
        <w:t> patients (phase 1, 2, 3, and long-term</w:t>
      </w:r>
      <w:r w:rsidRPr="008826A4">
        <w:t xml:space="preserve"> extension</w:t>
      </w:r>
      <w:r>
        <w:t xml:space="preserve"> studies) were treated with any dose of XELJANZ with a mean duration of 3 years, with 19</w:t>
      </w:r>
      <w:r w:rsidR="00854B5D">
        <w:t>,</w:t>
      </w:r>
      <w:r>
        <w:t>405.8 </w:t>
      </w:r>
      <w:r w:rsidRPr="00D863CC">
        <w:t>patient</w:t>
      </w:r>
      <w:r>
        <w:noBreakHyphen/>
      </w:r>
      <w:r w:rsidRPr="00D863CC">
        <w:t xml:space="preserve">years of </w:t>
      </w:r>
      <w:r>
        <w:t xml:space="preserve">accumulated total drug exposure based on </w:t>
      </w:r>
      <w:r w:rsidRPr="003275B0">
        <w:t>up to 8 years</w:t>
      </w:r>
      <w:r>
        <w:t xml:space="preserve"> of continuous exposure to XELJANZ.</w:t>
      </w:r>
    </w:p>
    <w:p w:rsidR="000A7DDD" w:rsidRPr="002E6E41" w:rsidRDefault="000A7DDD" w:rsidP="004F3D81">
      <w:pPr>
        <w:pStyle w:val="PIHeading4"/>
        <w:rPr>
          <w:u w:val="single"/>
          <w:lang w:val="en-US"/>
        </w:rPr>
      </w:pPr>
      <w:r w:rsidRPr="002E6E41">
        <w:rPr>
          <w:u w:val="single"/>
          <w:lang w:val="en-US"/>
        </w:rPr>
        <w:t>Psoriatic Arthritis</w:t>
      </w:r>
    </w:p>
    <w:p w:rsidR="000A7DDD" w:rsidRDefault="000A7DDD" w:rsidP="000A7DDD">
      <w:r w:rsidRPr="00F80EE1">
        <w:t xml:space="preserve">XELJANZ 5 mg twice daily and 10 mg twice daily were studied in </w:t>
      </w:r>
      <w:r w:rsidRPr="00E57F38">
        <w:t>2</w:t>
      </w:r>
      <w:r>
        <w:t xml:space="preserve"> double</w:t>
      </w:r>
      <w:r>
        <w:noBreakHyphen/>
      </w:r>
      <w:r w:rsidRPr="00F80EE1">
        <w:t>blind Phase</w:t>
      </w:r>
      <w:r>
        <w:t> </w:t>
      </w:r>
      <w:r w:rsidRPr="00F80EE1">
        <w:t xml:space="preserve">3 clinical trials in patients with active </w:t>
      </w:r>
      <w:r>
        <w:t>PsA</w:t>
      </w:r>
      <w:r w:rsidRPr="00F80EE1">
        <w:t>.</w:t>
      </w:r>
    </w:p>
    <w:p w:rsidR="000A7DDD" w:rsidRPr="00276385" w:rsidRDefault="000A7DDD" w:rsidP="000A7DDD">
      <w:pPr>
        <w:rPr>
          <w:szCs w:val="22"/>
        </w:rPr>
      </w:pPr>
      <w:r w:rsidRPr="00276385">
        <w:rPr>
          <w:szCs w:val="22"/>
        </w:rPr>
        <w:lastRenderedPageBreak/>
        <w:t xml:space="preserve">Study PsA-I </w:t>
      </w:r>
      <w:r w:rsidRPr="00F80EE1">
        <w:t>had a duration o</w:t>
      </w:r>
      <w:r>
        <w:t>f</w:t>
      </w:r>
      <w:r w:rsidRPr="00F80EE1">
        <w:t xml:space="preserve"> 12</w:t>
      </w:r>
      <w:r>
        <w:t xml:space="preserve"> </w:t>
      </w:r>
      <w:r w:rsidRPr="00F80EE1">
        <w:t xml:space="preserve">months and </w:t>
      </w:r>
      <w:r w:rsidRPr="00276385">
        <w:rPr>
          <w:szCs w:val="22"/>
        </w:rPr>
        <w:t>included 422 patients who had an inadequate response to a csDMARD and who were naïve to treatment with a TNF-inhibitor (TNFi)</w:t>
      </w:r>
      <w:r>
        <w:rPr>
          <w:szCs w:val="22"/>
        </w:rPr>
        <w:t xml:space="preserve"> </w:t>
      </w:r>
      <w:r w:rsidRPr="00276385">
        <w:rPr>
          <w:szCs w:val="22"/>
        </w:rPr>
        <w:t>biologic DMARD</w:t>
      </w:r>
      <w:r w:rsidRPr="009B24E8">
        <w:rPr>
          <w:szCs w:val="22"/>
        </w:rPr>
        <w:t>.</w:t>
      </w:r>
      <w:r>
        <w:rPr>
          <w:szCs w:val="22"/>
        </w:rPr>
        <w:t xml:space="preserve"> </w:t>
      </w:r>
      <w:r w:rsidRPr="00F80EE1">
        <w:t>Study PsA-I included a 3</w:t>
      </w:r>
      <w:r>
        <w:t>-</w:t>
      </w:r>
      <w:r w:rsidRPr="00F80EE1">
        <w:t>month placebo</w:t>
      </w:r>
      <w:r>
        <w:t>-</w:t>
      </w:r>
      <w:r w:rsidRPr="00F80EE1">
        <w:t>controlled period and also included adalimumab 40 mg subcutaneously once every 2 weeks for 12 months.</w:t>
      </w:r>
      <w:r w:rsidRPr="00276385">
        <w:rPr>
          <w:szCs w:val="22"/>
        </w:rPr>
        <w:t xml:space="preserve"> Study PsA</w:t>
      </w:r>
      <w:r>
        <w:rPr>
          <w:szCs w:val="22"/>
        </w:rPr>
        <w:noBreakHyphen/>
      </w:r>
      <w:r w:rsidRPr="00276385">
        <w:rPr>
          <w:szCs w:val="22"/>
        </w:rPr>
        <w:t xml:space="preserve">II </w:t>
      </w:r>
      <w:r w:rsidRPr="00F80EE1">
        <w:t>had a dur</w:t>
      </w:r>
      <w:r>
        <w:t xml:space="preserve">ation of 6 months and </w:t>
      </w:r>
      <w:r w:rsidRPr="00276385">
        <w:rPr>
          <w:szCs w:val="22"/>
        </w:rPr>
        <w:t>included 394 patients who had an inadequate response to at least one approved TNFi.</w:t>
      </w:r>
      <w:r>
        <w:rPr>
          <w:szCs w:val="22"/>
        </w:rPr>
        <w:t xml:space="preserve"> Study PsA-II </w:t>
      </w:r>
      <w:r w:rsidRPr="00F80EE1">
        <w:t>included a 3</w:t>
      </w:r>
      <w:r>
        <w:t>-</w:t>
      </w:r>
      <w:r w:rsidRPr="005D293F">
        <w:t>month placebo</w:t>
      </w:r>
      <w:r w:rsidRPr="005D293F">
        <w:noBreakHyphen/>
        <w:t>controlled period.</w:t>
      </w:r>
      <w:r w:rsidRPr="005D293F">
        <w:rPr>
          <w:szCs w:val="22"/>
        </w:rPr>
        <w:t xml:space="preserve"> </w:t>
      </w:r>
      <w:r w:rsidRPr="005D293F">
        <w:t>All patients in the clinical trials were required to receive treatment with a stable dose of a csDMARD [the majority received methotrexate (78.2%)]. In the Phase 3 clinica</w:t>
      </w:r>
      <w:r w:rsidR="0014560D">
        <w:t>l trials, patients were randomis</w:t>
      </w:r>
      <w:r w:rsidRPr="005D293F">
        <w:t>ed and treated with XELJANZ 5 mg twice daily (238 patients) or XELJANZ 10 mg twice daily (236 patients).</w:t>
      </w:r>
      <w:r>
        <w:rPr>
          <w:b/>
          <w:vertAlign w:val="superscript"/>
        </w:rPr>
        <w:t xml:space="preserve"> </w:t>
      </w:r>
      <w:r w:rsidRPr="00845E88">
        <w:t>T</w:t>
      </w:r>
      <w:r w:rsidR="0014560D">
        <w:t>he study population randomis</w:t>
      </w:r>
      <w:r w:rsidRPr="005D293F">
        <w:t>ed and treated with XELJANZ (474 patients) included 45 (9.5%) patients aged 65 years or older and 66 (13.9%) patients with diabetes at baseline.</w:t>
      </w:r>
    </w:p>
    <w:p w:rsidR="000A7DDD" w:rsidRPr="009F2A19" w:rsidRDefault="000A7DDD" w:rsidP="000A7DDD">
      <w:pPr>
        <w:pStyle w:val="Paragraph"/>
        <w:spacing w:after="0"/>
        <w:rPr>
          <w:b/>
        </w:rPr>
      </w:pPr>
      <w:r w:rsidRPr="00276385">
        <w:t>An additional long</w:t>
      </w:r>
      <w:r w:rsidRPr="00276385">
        <w:noBreakHyphen/>
        <w:t>term, open</w:t>
      </w:r>
      <w:r w:rsidRPr="00276385">
        <w:noBreakHyphen/>
        <w:t xml:space="preserve">label </w:t>
      </w:r>
      <w:r w:rsidRPr="00E57F38">
        <w:t>clinical trial</w:t>
      </w:r>
      <w:r w:rsidRPr="00276385">
        <w:t xml:space="preserve"> </w:t>
      </w:r>
      <w:r>
        <w:t xml:space="preserve">was conducted which included </w:t>
      </w:r>
      <w:r w:rsidRPr="00DB7F04">
        <w:t>686</w:t>
      </w:r>
      <w:r w:rsidRPr="00276385">
        <w:t> </w:t>
      </w:r>
      <w:r>
        <w:rPr>
          <w:rFonts w:eastAsia="Arial Unicode MS"/>
        </w:rPr>
        <w:t xml:space="preserve">patients with </w:t>
      </w:r>
      <w:r w:rsidR="00B6075E">
        <w:rPr>
          <w:rFonts w:eastAsia="Arial Unicode MS"/>
        </w:rPr>
        <w:t>PsA</w:t>
      </w:r>
      <w:r w:rsidRPr="00276385">
        <w:t xml:space="preserve"> who originally participated in </w:t>
      </w:r>
      <w:r w:rsidRPr="00FD1F56">
        <w:t>either of the 2</w:t>
      </w:r>
      <w:r>
        <w:t> </w:t>
      </w:r>
      <w:r w:rsidRPr="00FD1F56">
        <w:t>double</w:t>
      </w:r>
      <w:r>
        <w:noBreakHyphen/>
      </w:r>
      <w:r w:rsidRPr="00FD1F56">
        <w:t>blind</w:t>
      </w:r>
      <w:r>
        <w:t>,</w:t>
      </w:r>
      <w:r w:rsidRPr="00276385">
        <w:t xml:space="preserve"> controlled clinical trials. </w:t>
      </w:r>
      <w:r w:rsidRPr="00E57F38">
        <w:t>Patients who participated in this open-label clinical trial were initially treated with XELJANZ</w:t>
      </w:r>
      <w:r w:rsidRPr="00276385">
        <w:t xml:space="preserve"> 5 mg twice </w:t>
      </w:r>
      <w:r w:rsidRPr="00E57F38">
        <w:t>daily. Starting at</w:t>
      </w:r>
      <w:r w:rsidRPr="00276385">
        <w:t xml:space="preserve"> Month 1, escalation to XELJANZ 10 mg twice daily was permitted at investigator discretion; subsequent dose reduction to 5 mg twice daily was also permitted. This limits the interpretation of the long</w:t>
      </w:r>
      <w:r>
        <w:noBreakHyphen/>
      </w:r>
      <w:r w:rsidRPr="00276385">
        <w:t>term safety data with respect to dose.</w:t>
      </w:r>
    </w:p>
    <w:p w:rsidR="000A7DDD" w:rsidRPr="00276385" w:rsidRDefault="000A7DDD" w:rsidP="000A7DDD">
      <w:pPr>
        <w:pStyle w:val="Paragraph"/>
        <w:spacing w:after="0"/>
      </w:pPr>
    </w:p>
    <w:p w:rsidR="000A7DDD" w:rsidRPr="002E6E41" w:rsidRDefault="000A7DDD" w:rsidP="002E6E41">
      <w:pPr>
        <w:pStyle w:val="Paragraph"/>
      </w:pPr>
      <w:r w:rsidRPr="00276385">
        <w:t>Of the 783 patients who received XELJANZ doses of 5</w:t>
      </w:r>
      <w:r w:rsidRPr="00276385">
        <w:rPr>
          <w:rFonts w:eastAsia="Arial Unicode MS"/>
          <w:kern w:val="36"/>
        </w:rPr>
        <w:t> </w:t>
      </w:r>
      <w:r w:rsidRPr="00276385">
        <w:t>mg twice daily or 10</w:t>
      </w:r>
      <w:r w:rsidRPr="00276385">
        <w:rPr>
          <w:rFonts w:eastAsia="Arial Unicode MS"/>
          <w:kern w:val="36"/>
        </w:rPr>
        <w:t> </w:t>
      </w:r>
      <w:r w:rsidRPr="00276385">
        <w:t xml:space="preserve">mg twice daily in </w:t>
      </w:r>
      <w:r w:rsidR="00B6075E">
        <w:t>PsA</w:t>
      </w:r>
      <w:r w:rsidRPr="00276385">
        <w:t xml:space="preserve"> clinical trials, </w:t>
      </w:r>
      <w:r>
        <w:t>713</w:t>
      </w:r>
      <w:r w:rsidRPr="00276385">
        <w:t xml:space="preserve"> received treatment for 6 months or longer, of whom </w:t>
      </w:r>
      <w:r>
        <w:t>635</w:t>
      </w:r>
      <w:r w:rsidRPr="00276385">
        <w:t xml:space="preserve"> received treatment for one year or longer, of whom </w:t>
      </w:r>
      <w:r>
        <w:t>335</w:t>
      </w:r>
      <w:r w:rsidRPr="00276385">
        <w:t xml:space="preserve"> received treatment for greater than </w:t>
      </w:r>
      <w:r w:rsidRPr="00616E41">
        <w:t>or equal to</w:t>
      </w:r>
      <w:r>
        <w:t xml:space="preserve"> </w:t>
      </w:r>
      <w:r w:rsidRPr="00276385">
        <w:t>24</w:t>
      </w:r>
      <w:r w:rsidRPr="00276385">
        <w:rPr>
          <w:rFonts w:eastAsia="Arial Unicode MS"/>
          <w:kern w:val="36"/>
        </w:rPr>
        <w:t> </w:t>
      </w:r>
      <w:r w:rsidRPr="00276385">
        <w:t>months.</w:t>
      </w:r>
    </w:p>
    <w:p w:rsidR="008872C6" w:rsidRPr="0051061D" w:rsidRDefault="008872C6" w:rsidP="00DB51F1">
      <w:pPr>
        <w:pStyle w:val="PIHeading3"/>
      </w:pPr>
      <w:r w:rsidRPr="0051061D">
        <w:t>Clinical Trial Experience</w:t>
      </w:r>
    </w:p>
    <w:p w:rsidR="008872C6" w:rsidRDefault="008872C6" w:rsidP="008872C6">
      <w:pPr>
        <w:rPr>
          <w:rFonts w:eastAsia="Arial Unicode MS"/>
          <w:color w:val="000000"/>
          <w:szCs w:val="24"/>
          <w:lang w:val="en"/>
        </w:rPr>
      </w:pPr>
      <w:r w:rsidRPr="0051061D">
        <w:rPr>
          <w:rFonts w:eastAsia="Arial Unicode MS"/>
          <w:color w:val="000000"/>
          <w:szCs w:val="24"/>
          <w:lang w:val="en"/>
        </w:rPr>
        <w:t xml:space="preserve">The most common serious adverse reactions </w:t>
      </w:r>
      <w:r w:rsidR="00B6075E">
        <w:rPr>
          <w:rFonts w:eastAsia="Arial Unicode MS"/>
          <w:color w:val="000000"/>
          <w:szCs w:val="24"/>
          <w:lang w:val="en"/>
        </w:rPr>
        <w:t xml:space="preserve">in RA and PsA </w:t>
      </w:r>
      <w:r w:rsidRPr="0051061D">
        <w:rPr>
          <w:rFonts w:eastAsia="Arial Unicode MS"/>
          <w:color w:val="000000"/>
          <w:szCs w:val="24"/>
          <w:lang w:val="en"/>
        </w:rPr>
        <w:t xml:space="preserve">were serious infections (see </w:t>
      </w:r>
      <w:r w:rsidR="00A51746">
        <w:rPr>
          <w:rFonts w:eastAsia="Arial Unicode MS"/>
          <w:color w:val="000000"/>
          <w:szCs w:val="24"/>
          <w:lang w:val="en"/>
        </w:rPr>
        <w:t>Section 4.4</w:t>
      </w:r>
      <w:r w:rsidR="000F07D7">
        <w:rPr>
          <w:rFonts w:eastAsia="Arial Unicode MS"/>
          <w:color w:val="000000"/>
          <w:szCs w:val="24"/>
          <w:lang w:val="en"/>
        </w:rPr>
        <w:t xml:space="preserve"> </w:t>
      </w:r>
      <w:r w:rsidR="000F07D7">
        <w:t>Special Warnings and Precautions For Use</w:t>
      </w:r>
      <w:r w:rsidRPr="0051061D">
        <w:rPr>
          <w:rFonts w:eastAsia="Arial Unicode MS"/>
          <w:color w:val="000000"/>
          <w:szCs w:val="24"/>
          <w:lang w:val="en"/>
        </w:rPr>
        <w:t>).</w:t>
      </w:r>
    </w:p>
    <w:p w:rsidR="004F3D81" w:rsidRPr="002E6E41" w:rsidRDefault="004F3D81" w:rsidP="004F3D81">
      <w:pPr>
        <w:pStyle w:val="PIHeading4"/>
        <w:rPr>
          <w:u w:val="single"/>
          <w:lang w:val="en-US"/>
        </w:rPr>
      </w:pPr>
      <w:r w:rsidRPr="002E6E41">
        <w:rPr>
          <w:u w:val="single"/>
          <w:lang w:val="en-US"/>
        </w:rPr>
        <w:t>Rheumatoid Arthritis</w:t>
      </w:r>
    </w:p>
    <w:p w:rsidR="008872C6" w:rsidRPr="0051061D" w:rsidRDefault="008872C6" w:rsidP="008872C6">
      <w:pPr>
        <w:rPr>
          <w:rFonts w:eastAsia="Arial Unicode MS"/>
          <w:color w:val="000000"/>
          <w:szCs w:val="24"/>
          <w:lang w:val="en"/>
        </w:rPr>
      </w:pPr>
      <w:r w:rsidRPr="0051061D">
        <w:rPr>
          <w:rFonts w:eastAsia="Arial Unicode MS"/>
          <w:color w:val="000000"/>
          <w:szCs w:val="24"/>
          <w:lang w:val="en"/>
        </w:rPr>
        <w:t>The most commonly reported adverse reactions during the first 3 months in controlled clinical trials (occurring in ≥2% of patients treated with XELJANZ monotherapy or in combination with DMARDs) were headache, upper respiratory tract infections, nasopharyngitis</w:t>
      </w:r>
      <w:r>
        <w:rPr>
          <w:rFonts w:eastAsia="Arial Unicode MS"/>
          <w:color w:val="000000"/>
          <w:szCs w:val="24"/>
          <w:lang w:val="en"/>
        </w:rPr>
        <w:t xml:space="preserve">, </w:t>
      </w:r>
      <w:r w:rsidRPr="0051061D">
        <w:rPr>
          <w:rFonts w:eastAsia="Arial Unicode MS"/>
          <w:color w:val="000000"/>
          <w:szCs w:val="24"/>
          <w:lang w:val="en"/>
        </w:rPr>
        <w:t>diarrhoea</w:t>
      </w:r>
      <w:r>
        <w:rPr>
          <w:rFonts w:eastAsia="Arial Unicode MS"/>
          <w:color w:val="000000"/>
          <w:szCs w:val="24"/>
          <w:lang w:val="en"/>
        </w:rPr>
        <w:t>,</w:t>
      </w:r>
      <w:r w:rsidRPr="00222B8D">
        <w:rPr>
          <w:rFonts w:eastAsia="Arial Unicode MS"/>
          <w:color w:val="000000"/>
          <w:szCs w:val="24"/>
          <w:lang w:val="en"/>
        </w:rPr>
        <w:t xml:space="preserve"> </w:t>
      </w:r>
      <w:r>
        <w:rPr>
          <w:rFonts w:eastAsia="Arial Unicode MS"/>
          <w:color w:val="000000"/>
          <w:szCs w:val="24"/>
          <w:lang w:val="en"/>
        </w:rPr>
        <w:t>nausea</w:t>
      </w:r>
      <w:r w:rsidRPr="00222B8D">
        <w:rPr>
          <w:rFonts w:eastAsia="Arial Unicode MS"/>
          <w:color w:val="000000"/>
          <w:szCs w:val="24"/>
          <w:lang w:val="en"/>
        </w:rPr>
        <w:t xml:space="preserve"> </w:t>
      </w:r>
      <w:r w:rsidRPr="0051061D">
        <w:rPr>
          <w:rFonts w:eastAsia="Arial Unicode MS"/>
          <w:color w:val="000000"/>
          <w:szCs w:val="24"/>
          <w:lang w:val="en"/>
        </w:rPr>
        <w:t>and</w:t>
      </w:r>
      <w:r w:rsidRPr="00222B8D">
        <w:rPr>
          <w:rFonts w:eastAsia="Arial Unicode MS"/>
          <w:color w:val="000000"/>
          <w:szCs w:val="24"/>
          <w:lang w:val="en"/>
        </w:rPr>
        <w:t xml:space="preserve"> </w:t>
      </w:r>
      <w:r>
        <w:rPr>
          <w:rFonts w:eastAsia="Arial Unicode MS"/>
          <w:color w:val="000000"/>
          <w:szCs w:val="24"/>
          <w:lang w:val="en"/>
        </w:rPr>
        <w:t>hypertension</w:t>
      </w:r>
      <w:r w:rsidRPr="0051061D">
        <w:rPr>
          <w:rFonts w:eastAsia="Arial Unicode MS"/>
          <w:color w:val="000000"/>
          <w:szCs w:val="24"/>
          <w:lang w:val="en"/>
        </w:rPr>
        <w:t>.</w:t>
      </w:r>
    </w:p>
    <w:p w:rsidR="008872C6" w:rsidRPr="0051061D" w:rsidRDefault="008872C6" w:rsidP="008872C6">
      <w:pPr>
        <w:pStyle w:val="PIHeading1"/>
        <w:spacing w:before="0" w:line="240" w:lineRule="auto"/>
        <w:outlineLvl w:val="9"/>
        <w:rPr>
          <w:rFonts w:eastAsia="Arial Unicode MS"/>
          <w:b w:val="0"/>
          <w:caps w:val="0"/>
          <w:color w:val="000000"/>
          <w:sz w:val="24"/>
          <w:szCs w:val="24"/>
          <w:lang w:val="en"/>
        </w:rPr>
      </w:pPr>
      <w:r w:rsidRPr="0051061D">
        <w:rPr>
          <w:rFonts w:eastAsia="Arial Unicode MS"/>
          <w:b w:val="0"/>
          <w:caps w:val="0"/>
          <w:color w:val="000000"/>
          <w:sz w:val="24"/>
          <w:szCs w:val="24"/>
          <w:lang w:val="en"/>
        </w:rPr>
        <w:t>The proportion of patients who discontinued treatment due to any adverse reactions during first 3 months of the double-blind, placebo-</w:t>
      </w:r>
      <w:r>
        <w:rPr>
          <w:rFonts w:eastAsia="Arial Unicode MS"/>
          <w:b w:val="0"/>
          <w:caps w:val="0"/>
          <w:color w:val="000000"/>
          <w:sz w:val="24"/>
          <w:szCs w:val="24"/>
          <w:lang w:val="en"/>
        </w:rPr>
        <w:t xml:space="preserve"> or </w:t>
      </w:r>
      <w:r w:rsidR="00317C7B">
        <w:rPr>
          <w:rFonts w:eastAsia="Arial Unicode MS"/>
          <w:b w:val="0"/>
          <w:caps w:val="0"/>
          <w:color w:val="000000"/>
          <w:sz w:val="24"/>
          <w:szCs w:val="24"/>
          <w:lang w:val="en"/>
        </w:rPr>
        <w:t>MTX</w:t>
      </w:r>
      <w:r>
        <w:rPr>
          <w:rFonts w:eastAsia="Arial Unicode MS"/>
          <w:b w:val="0"/>
          <w:caps w:val="0"/>
          <w:color w:val="000000"/>
          <w:sz w:val="24"/>
          <w:szCs w:val="24"/>
          <w:lang w:val="en"/>
        </w:rPr>
        <w:t>-</w:t>
      </w:r>
      <w:r w:rsidRPr="0051061D">
        <w:rPr>
          <w:rFonts w:eastAsia="Arial Unicode MS"/>
          <w:b w:val="0"/>
          <w:caps w:val="0"/>
          <w:color w:val="000000"/>
          <w:sz w:val="24"/>
          <w:szCs w:val="24"/>
          <w:lang w:val="en"/>
        </w:rPr>
        <w:t xml:space="preserve">controlled studies was </w:t>
      </w:r>
      <w:r>
        <w:rPr>
          <w:rFonts w:eastAsia="Arial Unicode MS"/>
          <w:b w:val="0"/>
          <w:caps w:val="0"/>
          <w:color w:val="000000"/>
          <w:sz w:val="24"/>
          <w:szCs w:val="24"/>
          <w:lang w:val="en"/>
        </w:rPr>
        <w:t>3.8</w:t>
      </w:r>
      <w:r w:rsidRPr="0051061D">
        <w:rPr>
          <w:rFonts w:eastAsia="Arial Unicode MS"/>
          <w:b w:val="0"/>
          <w:caps w:val="0"/>
          <w:color w:val="000000"/>
          <w:sz w:val="24"/>
          <w:szCs w:val="24"/>
          <w:lang w:val="en"/>
        </w:rPr>
        <w:t>% for patients taking XELJANZ and 3.2% for placebo-treated patients.  The most common adverse reactions that resulted in discontinuation of XELJANZ were infections.  The most common infections resulting in discontinuation of therapy were herpes zoster and pneumonia.</w:t>
      </w:r>
    </w:p>
    <w:p w:rsidR="008872C6" w:rsidRPr="0051061D" w:rsidRDefault="008872C6" w:rsidP="008872C6">
      <w:pPr>
        <w:rPr>
          <w:lang w:val="en-CA"/>
        </w:rPr>
      </w:pPr>
      <w:r w:rsidRPr="0051061D">
        <w:rPr>
          <w:lang w:val="en-CA"/>
        </w:rPr>
        <w:t xml:space="preserve">Table </w:t>
      </w:r>
      <w:r>
        <w:rPr>
          <w:lang w:val="en-CA"/>
        </w:rPr>
        <w:t>4</w:t>
      </w:r>
      <w:r w:rsidRPr="0051061D">
        <w:rPr>
          <w:lang w:val="en-CA"/>
        </w:rPr>
        <w:t xml:space="preserve"> below lists the adverse events (regardless of causality) occurring in </w:t>
      </w:r>
      <w:r w:rsidRPr="0051061D">
        <w:rPr>
          <w:rStyle w:val="Instructions"/>
        </w:rPr>
        <w:t>≥</w:t>
      </w:r>
      <w:r w:rsidRPr="0051061D">
        <w:rPr>
          <w:lang w:val="en-CA"/>
        </w:rPr>
        <w:t xml:space="preserve">1% of patients treated with </w:t>
      </w:r>
      <w:r w:rsidRPr="0051061D">
        <w:t xml:space="preserve">XELJANZ </w:t>
      </w:r>
      <w:r w:rsidRPr="0051061D">
        <w:rPr>
          <w:lang w:val="en-CA"/>
        </w:rPr>
        <w:t xml:space="preserve">during the double-blind, placebo-controlled portion of the </w:t>
      </w:r>
      <w:r w:rsidR="00940CEB">
        <w:rPr>
          <w:lang w:val="en-CA"/>
        </w:rPr>
        <w:t>RA</w:t>
      </w:r>
      <w:r w:rsidRPr="0051061D">
        <w:rPr>
          <w:lang w:val="en-CA"/>
        </w:rPr>
        <w:t xml:space="preserve"> studies.</w:t>
      </w:r>
    </w:p>
    <w:p w:rsidR="008872C6" w:rsidRPr="0051061D" w:rsidRDefault="008872C6" w:rsidP="008872C6">
      <w:pPr>
        <w:keepNext/>
        <w:tabs>
          <w:tab w:val="left" w:pos="851"/>
          <w:tab w:val="left" w:pos="1134"/>
        </w:tabs>
        <w:rPr>
          <w:lang w:val="en-CA"/>
        </w:rPr>
      </w:pPr>
      <w:r w:rsidRPr="0051061D">
        <w:rPr>
          <w:b/>
          <w:lang w:val="en-CA"/>
        </w:rPr>
        <w:lastRenderedPageBreak/>
        <w:t xml:space="preserve">Table </w:t>
      </w:r>
      <w:r>
        <w:rPr>
          <w:b/>
          <w:lang w:val="en-CA"/>
        </w:rPr>
        <w:t>4</w:t>
      </w:r>
      <w:r w:rsidRPr="0051061D">
        <w:rPr>
          <w:b/>
          <w:lang w:val="en-CA"/>
        </w:rPr>
        <w:t>:</w:t>
      </w:r>
      <w:r w:rsidRPr="0051061D">
        <w:rPr>
          <w:b/>
          <w:lang w:val="en-CA"/>
        </w:rPr>
        <w:tab/>
        <w:t xml:space="preserve"> Summary of Adverse Events reported by </w:t>
      </w:r>
      <w:r w:rsidRPr="0051061D">
        <w:rPr>
          <w:rStyle w:val="Instructions"/>
          <w:b/>
        </w:rPr>
        <w:t>≥1% of patients treated with XELJANZ</w:t>
      </w:r>
      <w:r w:rsidRPr="0051061D">
        <w:rPr>
          <w:b/>
          <w:lang w:val="en-CA"/>
        </w:rPr>
        <w:t xml:space="preserve"> (All Causalities) - </w:t>
      </w:r>
      <w:r>
        <w:rPr>
          <w:b/>
          <w:lang w:val="en-CA"/>
        </w:rPr>
        <w:t>double-blind, placebo-controlled portion</w:t>
      </w:r>
      <w:r w:rsidRPr="0051061D">
        <w:rPr>
          <w:b/>
          <w:lang w:val="en-CA"/>
        </w:rPr>
        <w:t xml:space="preserve"> </w:t>
      </w:r>
      <w:r>
        <w:rPr>
          <w:b/>
          <w:lang w:val="en-CA"/>
        </w:rPr>
        <w:t>of</w:t>
      </w:r>
      <w:r w:rsidRPr="0051061D">
        <w:rPr>
          <w:b/>
          <w:lang w:val="en-CA"/>
        </w:rPr>
        <w:t xml:space="preserve"> Phase 3 Studies (up to 3 months) </w:t>
      </w: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35"/>
        <w:gridCol w:w="1509"/>
        <w:gridCol w:w="1418"/>
        <w:gridCol w:w="1276"/>
        <w:gridCol w:w="1701"/>
      </w:tblGrid>
      <w:tr w:rsidR="008872C6" w:rsidRPr="0051061D" w:rsidTr="00AC0EF9">
        <w:trPr>
          <w:tblHeader/>
        </w:trPr>
        <w:tc>
          <w:tcPr>
            <w:tcW w:w="3135" w:type="dxa"/>
          </w:tcPr>
          <w:p w:rsidR="008872C6" w:rsidRPr="0051061D" w:rsidRDefault="008872C6" w:rsidP="00AC0EF9">
            <w:pPr>
              <w:keepNext/>
              <w:jc w:val="center"/>
              <w:rPr>
                <w:b/>
                <w:sz w:val="22"/>
                <w:szCs w:val="22"/>
              </w:rPr>
            </w:pPr>
            <w:r w:rsidRPr="0051061D">
              <w:rPr>
                <w:b/>
                <w:sz w:val="22"/>
                <w:szCs w:val="22"/>
              </w:rPr>
              <w:t>Body System /</w:t>
            </w:r>
            <w:r w:rsidRPr="0051061D">
              <w:rPr>
                <w:b/>
                <w:sz w:val="22"/>
                <w:szCs w:val="22"/>
              </w:rPr>
              <w:br/>
              <w:t>Adverse Event</w:t>
            </w:r>
          </w:p>
        </w:tc>
        <w:tc>
          <w:tcPr>
            <w:tcW w:w="1509" w:type="dxa"/>
          </w:tcPr>
          <w:p w:rsidR="008872C6" w:rsidRPr="0051061D" w:rsidRDefault="008872C6" w:rsidP="00AC0EF9">
            <w:pPr>
              <w:keepNext/>
              <w:spacing w:after="60"/>
              <w:jc w:val="center"/>
              <w:rPr>
                <w:b/>
                <w:sz w:val="22"/>
                <w:szCs w:val="22"/>
              </w:rPr>
            </w:pPr>
            <w:r w:rsidRPr="0051061D">
              <w:rPr>
                <w:b/>
                <w:sz w:val="22"/>
                <w:szCs w:val="22"/>
              </w:rPr>
              <w:t>XELJANZ</w:t>
            </w:r>
          </w:p>
          <w:p w:rsidR="008872C6" w:rsidRPr="0051061D" w:rsidRDefault="008872C6" w:rsidP="00AC0EF9">
            <w:pPr>
              <w:keepNext/>
              <w:spacing w:after="60"/>
              <w:jc w:val="center"/>
              <w:rPr>
                <w:b/>
                <w:sz w:val="22"/>
                <w:szCs w:val="22"/>
              </w:rPr>
            </w:pPr>
            <w:r w:rsidRPr="0051061D">
              <w:rPr>
                <w:b/>
                <w:sz w:val="22"/>
                <w:szCs w:val="22"/>
              </w:rPr>
              <w:t>5 mg   BD</w:t>
            </w:r>
          </w:p>
          <w:p w:rsidR="008872C6" w:rsidRPr="0051061D" w:rsidRDefault="008872C6" w:rsidP="00AC0EF9">
            <w:pPr>
              <w:keepNext/>
              <w:spacing w:after="60"/>
              <w:jc w:val="center"/>
              <w:rPr>
                <w:b/>
                <w:sz w:val="22"/>
                <w:szCs w:val="22"/>
              </w:rPr>
            </w:pPr>
            <w:r w:rsidRPr="0051061D">
              <w:rPr>
                <w:b/>
                <w:sz w:val="22"/>
                <w:szCs w:val="22"/>
              </w:rPr>
              <w:t>(N=1216)</w:t>
            </w:r>
          </w:p>
        </w:tc>
        <w:tc>
          <w:tcPr>
            <w:tcW w:w="1418" w:type="dxa"/>
          </w:tcPr>
          <w:p w:rsidR="008872C6" w:rsidRPr="0051061D" w:rsidRDefault="008872C6" w:rsidP="00AC0EF9">
            <w:pPr>
              <w:keepNext/>
              <w:spacing w:after="60"/>
              <w:jc w:val="center"/>
              <w:rPr>
                <w:b/>
                <w:sz w:val="22"/>
                <w:szCs w:val="22"/>
              </w:rPr>
            </w:pPr>
            <w:r w:rsidRPr="0051061D">
              <w:rPr>
                <w:b/>
                <w:sz w:val="22"/>
                <w:szCs w:val="22"/>
              </w:rPr>
              <w:t>XELJANZ</w:t>
            </w:r>
          </w:p>
          <w:p w:rsidR="008872C6" w:rsidRPr="0051061D" w:rsidRDefault="008872C6" w:rsidP="00AC0EF9">
            <w:pPr>
              <w:keepNext/>
              <w:spacing w:after="60"/>
              <w:jc w:val="center"/>
              <w:rPr>
                <w:b/>
                <w:sz w:val="22"/>
                <w:szCs w:val="22"/>
              </w:rPr>
            </w:pPr>
            <w:r w:rsidRPr="0051061D">
              <w:rPr>
                <w:b/>
                <w:sz w:val="22"/>
                <w:szCs w:val="22"/>
              </w:rPr>
              <w:t>10 mg   BD</w:t>
            </w:r>
          </w:p>
          <w:p w:rsidR="008872C6" w:rsidRPr="0051061D" w:rsidRDefault="008872C6" w:rsidP="00AC0EF9">
            <w:pPr>
              <w:keepNext/>
              <w:spacing w:after="60"/>
              <w:jc w:val="center"/>
              <w:rPr>
                <w:b/>
                <w:sz w:val="22"/>
                <w:szCs w:val="22"/>
              </w:rPr>
            </w:pPr>
            <w:r w:rsidRPr="0051061D">
              <w:rPr>
                <w:b/>
                <w:sz w:val="22"/>
                <w:szCs w:val="22"/>
              </w:rPr>
              <w:t>(N=1214)</w:t>
            </w:r>
          </w:p>
        </w:tc>
        <w:tc>
          <w:tcPr>
            <w:tcW w:w="1276" w:type="dxa"/>
          </w:tcPr>
          <w:p w:rsidR="008872C6" w:rsidRPr="0051061D" w:rsidRDefault="008872C6" w:rsidP="00AC0EF9">
            <w:pPr>
              <w:keepNext/>
              <w:spacing w:after="60"/>
              <w:jc w:val="center"/>
              <w:rPr>
                <w:b/>
                <w:sz w:val="22"/>
                <w:szCs w:val="22"/>
              </w:rPr>
            </w:pPr>
            <w:r w:rsidRPr="0051061D">
              <w:rPr>
                <w:b/>
                <w:sz w:val="22"/>
                <w:szCs w:val="22"/>
              </w:rPr>
              <w:t>Placebo</w:t>
            </w:r>
          </w:p>
          <w:p w:rsidR="008872C6" w:rsidRPr="0051061D" w:rsidRDefault="008872C6" w:rsidP="00AC0EF9">
            <w:pPr>
              <w:keepNext/>
              <w:spacing w:after="60"/>
              <w:jc w:val="center"/>
              <w:rPr>
                <w:b/>
                <w:sz w:val="22"/>
                <w:szCs w:val="22"/>
              </w:rPr>
            </w:pPr>
          </w:p>
          <w:p w:rsidR="008872C6" w:rsidRPr="0051061D" w:rsidRDefault="008872C6" w:rsidP="00AC0EF9">
            <w:pPr>
              <w:keepNext/>
              <w:spacing w:after="60"/>
              <w:jc w:val="center"/>
              <w:rPr>
                <w:b/>
                <w:sz w:val="22"/>
                <w:szCs w:val="22"/>
              </w:rPr>
            </w:pPr>
            <w:r w:rsidRPr="0051061D">
              <w:rPr>
                <w:b/>
                <w:sz w:val="22"/>
                <w:szCs w:val="22"/>
              </w:rPr>
              <w:t>(N=681)</w:t>
            </w:r>
          </w:p>
        </w:tc>
        <w:tc>
          <w:tcPr>
            <w:tcW w:w="1701" w:type="dxa"/>
          </w:tcPr>
          <w:p w:rsidR="008872C6" w:rsidRPr="0051061D" w:rsidRDefault="008872C6" w:rsidP="00AC0EF9">
            <w:pPr>
              <w:keepNext/>
              <w:spacing w:after="60"/>
              <w:jc w:val="center"/>
              <w:rPr>
                <w:b/>
                <w:sz w:val="22"/>
                <w:szCs w:val="22"/>
              </w:rPr>
            </w:pPr>
            <w:r w:rsidRPr="0051061D">
              <w:rPr>
                <w:b/>
                <w:sz w:val="22"/>
                <w:szCs w:val="22"/>
              </w:rPr>
              <w:t>Adalimumab</w:t>
            </w:r>
          </w:p>
          <w:p w:rsidR="008872C6" w:rsidRPr="0051061D" w:rsidRDefault="008872C6" w:rsidP="00AC0EF9">
            <w:pPr>
              <w:keepNext/>
              <w:spacing w:after="60"/>
              <w:jc w:val="center"/>
              <w:rPr>
                <w:b/>
                <w:sz w:val="22"/>
                <w:szCs w:val="22"/>
              </w:rPr>
            </w:pPr>
            <w:r w:rsidRPr="0051061D">
              <w:rPr>
                <w:b/>
                <w:sz w:val="22"/>
                <w:szCs w:val="22"/>
              </w:rPr>
              <w:t>40 mg  SC  q2w</w:t>
            </w:r>
          </w:p>
          <w:p w:rsidR="008872C6" w:rsidRPr="0051061D" w:rsidRDefault="008872C6" w:rsidP="00AC0EF9">
            <w:pPr>
              <w:keepNext/>
              <w:spacing w:after="60"/>
              <w:jc w:val="center"/>
              <w:rPr>
                <w:b/>
                <w:sz w:val="22"/>
                <w:szCs w:val="22"/>
              </w:rPr>
            </w:pPr>
            <w:r w:rsidRPr="0051061D">
              <w:rPr>
                <w:b/>
                <w:sz w:val="22"/>
                <w:szCs w:val="22"/>
              </w:rPr>
              <w:t>(N=204)</w:t>
            </w:r>
          </w:p>
        </w:tc>
      </w:tr>
      <w:tr w:rsidR="008872C6" w:rsidRPr="0051061D" w:rsidTr="00AC0EF9">
        <w:tc>
          <w:tcPr>
            <w:tcW w:w="9039" w:type="dxa"/>
            <w:gridSpan w:val="5"/>
          </w:tcPr>
          <w:p w:rsidR="008872C6" w:rsidRPr="0051061D" w:rsidRDefault="008872C6" w:rsidP="00AC0EF9">
            <w:pPr>
              <w:keepNext/>
              <w:spacing w:before="60" w:after="60"/>
              <w:rPr>
                <w:sz w:val="22"/>
                <w:szCs w:val="22"/>
              </w:rPr>
            </w:pPr>
            <w:r w:rsidRPr="0051061D">
              <w:rPr>
                <w:b/>
                <w:sz w:val="22"/>
                <w:szCs w:val="22"/>
              </w:rPr>
              <w:t>Infections and Infestations</w:t>
            </w:r>
          </w:p>
        </w:tc>
      </w:tr>
      <w:tr w:rsidR="008872C6" w:rsidRPr="0051061D" w:rsidTr="00AC0EF9">
        <w:tc>
          <w:tcPr>
            <w:tcW w:w="3135" w:type="dxa"/>
          </w:tcPr>
          <w:p w:rsidR="008872C6" w:rsidRPr="0051061D" w:rsidRDefault="008872C6" w:rsidP="00AC0EF9">
            <w:pPr>
              <w:keepNext/>
              <w:spacing w:before="60" w:after="60"/>
              <w:jc w:val="left"/>
              <w:rPr>
                <w:b/>
                <w:sz w:val="22"/>
                <w:szCs w:val="22"/>
              </w:rPr>
            </w:pPr>
            <w:r w:rsidRPr="0051061D">
              <w:rPr>
                <w:sz w:val="22"/>
                <w:szCs w:val="22"/>
              </w:rPr>
              <w:t>Upper respiratory tract infection</w:t>
            </w:r>
          </w:p>
        </w:tc>
        <w:tc>
          <w:tcPr>
            <w:tcW w:w="1509" w:type="dxa"/>
          </w:tcPr>
          <w:p w:rsidR="008872C6" w:rsidRPr="0051061D" w:rsidRDefault="008872C6" w:rsidP="00AC0EF9">
            <w:pPr>
              <w:keepNext/>
              <w:spacing w:before="60" w:after="60"/>
              <w:jc w:val="center"/>
              <w:rPr>
                <w:sz w:val="22"/>
                <w:szCs w:val="22"/>
              </w:rPr>
            </w:pPr>
            <w:r w:rsidRPr="0051061D">
              <w:rPr>
                <w:sz w:val="22"/>
                <w:szCs w:val="22"/>
              </w:rPr>
              <w:t>53 (4.4)</w:t>
            </w:r>
          </w:p>
        </w:tc>
        <w:tc>
          <w:tcPr>
            <w:tcW w:w="1418" w:type="dxa"/>
          </w:tcPr>
          <w:p w:rsidR="008872C6" w:rsidRPr="0051061D" w:rsidRDefault="008872C6" w:rsidP="00AC0EF9">
            <w:pPr>
              <w:keepNext/>
              <w:spacing w:before="60" w:after="60"/>
              <w:jc w:val="center"/>
              <w:rPr>
                <w:sz w:val="22"/>
                <w:szCs w:val="22"/>
              </w:rPr>
            </w:pPr>
            <w:r w:rsidRPr="0051061D">
              <w:rPr>
                <w:sz w:val="22"/>
                <w:szCs w:val="22"/>
              </w:rPr>
              <w:t>47 (3.9)</w:t>
            </w:r>
          </w:p>
        </w:tc>
        <w:tc>
          <w:tcPr>
            <w:tcW w:w="1276" w:type="dxa"/>
          </w:tcPr>
          <w:p w:rsidR="008872C6" w:rsidRPr="0051061D" w:rsidRDefault="008872C6" w:rsidP="00AC0EF9">
            <w:pPr>
              <w:keepNext/>
              <w:spacing w:before="60" w:after="60"/>
              <w:jc w:val="center"/>
              <w:rPr>
                <w:sz w:val="22"/>
                <w:szCs w:val="22"/>
              </w:rPr>
            </w:pPr>
            <w:r w:rsidRPr="0051061D">
              <w:rPr>
                <w:sz w:val="22"/>
                <w:szCs w:val="22"/>
              </w:rPr>
              <w:t>23 (3.4)</w:t>
            </w:r>
          </w:p>
        </w:tc>
        <w:tc>
          <w:tcPr>
            <w:tcW w:w="1701" w:type="dxa"/>
          </w:tcPr>
          <w:p w:rsidR="008872C6" w:rsidRPr="0051061D" w:rsidRDefault="008872C6" w:rsidP="00AC0EF9">
            <w:pPr>
              <w:keepNext/>
              <w:spacing w:before="60" w:after="60"/>
              <w:jc w:val="center"/>
              <w:rPr>
                <w:sz w:val="22"/>
                <w:szCs w:val="22"/>
              </w:rPr>
            </w:pPr>
            <w:r w:rsidRPr="0051061D">
              <w:rPr>
                <w:sz w:val="22"/>
                <w:szCs w:val="22"/>
              </w:rPr>
              <w:t>7 (3.4)</w:t>
            </w:r>
          </w:p>
        </w:tc>
      </w:tr>
      <w:tr w:rsidR="008872C6" w:rsidRPr="0051061D" w:rsidTr="00AC0EF9">
        <w:tc>
          <w:tcPr>
            <w:tcW w:w="3135" w:type="dxa"/>
          </w:tcPr>
          <w:p w:rsidR="008872C6" w:rsidRPr="0051061D" w:rsidRDefault="008872C6" w:rsidP="00AC0EF9">
            <w:pPr>
              <w:keepNext/>
              <w:spacing w:before="60" w:after="60"/>
              <w:rPr>
                <w:b/>
                <w:sz w:val="22"/>
                <w:szCs w:val="22"/>
              </w:rPr>
            </w:pPr>
            <w:r w:rsidRPr="0051061D">
              <w:rPr>
                <w:sz w:val="22"/>
                <w:szCs w:val="22"/>
              </w:rPr>
              <w:t>Nasopharyngitis</w:t>
            </w:r>
          </w:p>
        </w:tc>
        <w:tc>
          <w:tcPr>
            <w:tcW w:w="1509" w:type="dxa"/>
          </w:tcPr>
          <w:p w:rsidR="008872C6" w:rsidRPr="0051061D" w:rsidRDefault="008872C6" w:rsidP="00AC0EF9">
            <w:pPr>
              <w:keepNext/>
              <w:spacing w:before="60" w:after="60"/>
              <w:jc w:val="center"/>
              <w:rPr>
                <w:sz w:val="22"/>
                <w:szCs w:val="22"/>
              </w:rPr>
            </w:pPr>
            <w:r w:rsidRPr="0051061D">
              <w:rPr>
                <w:sz w:val="22"/>
                <w:szCs w:val="22"/>
              </w:rPr>
              <w:t>48 (3.9)</w:t>
            </w:r>
          </w:p>
        </w:tc>
        <w:tc>
          <w:tcPr>
            <w:tcW w:w="1418" w:type="dxa"/>
          </w:tcPr>
          <w:p w:rsidR="008872C6" w:rsidRPr="0051061D" w:rsidRDefault="008872C6" w:rsidP="00AC0EF9">
            <w:pPr>
              <w:keepNext/>
              <w:spacing w:before="60" w:after="60"/>
              <w:jc w:val="center"/>
              <w:rPr>
                <w:sz w:val="22"/>
                <w:szCs w:val="22"/>
              </w:rPr>
            </w:pPr>
            <w:r w:rsidRPr="0051061D">
              <w:rPr>
                <w:sz w:val="22"/>
                <w:szCs w:val="22"/>
              </w:rPr>
              <w:t>35 (2.9)</w:t>
            </w:r>
          </w:p>
        </w:tc>
        <w:tc>
          <w:tcPr>
            <w:tcW w:w="1276" w:type="dxa"/>
          </w:tcPr>
          <w:p w:rsidR="008872C6" w:rsidRPr="0051061D" w:rsidRDefault="008872C6" w:rsidP="00AC0EF9">
            <w:pPr>
              <w:keepNext/>
              <w:spacing w:before="60" w:after="60"/>
              <w:jc w:val="center"/>
              <w:rPr>
                <w:sz w:val="22"/>
                <w:szCs w:val="22"/>
              </w:rPr>
            </w:pPr>
            <w:r w:rsidRPr="0051061D">
              <w:rPr>
                <w:sz w:val="22"/>
                <w:szCs w:val="22"/>
              </w:rPr>
              <w:t>19 (2.8)</w:t>
            </w:r>
          </w:p>
        </w:tc>
        <w:tc>
          <w:tcPr>
            <w:tcW w:w="1701" w:type="dxa"/>
          </w:tcPr>
          <w:p w:rsidR="008872C6" w:rsidRPr="0051061D" w:rsidRDefault="008872C6" w:rsidP="00AC0EF9">
            <w:pPr>
              <w:keepNext/>
              <w:spacing w:before="60" w:after="60"/>
              <w:jc w:val="center"/>
              <w:rPr>
                <w:sz w:val="22"/>
                <w:szCs w:val="22"/>
              </w:rPr>
            </w:pPr>
            <w:r w:rsidRPr="0051061D">
              <w:rPr>
                <w:sz w:val="22"/>
                <w:szCs w:val="22"/>
              </w:rPr>
              <w:t>7 (3.4)</w:t>
            </w:r>
          </w:p>
        </w:tc>
      </w:tr>
      <w:tr w:rsidR="008872C6" w:rsidRPr="0051061D" w:rsidTr="00AC0EF9">
        <w:tc>
          <w:tcPr>
            <w:tcW w:w="3135" w:type="dxa"/>
          </w:tcPr>
          <w:p w:rsidR="008872C6" w:rsidRPr="0051061D" w:rsidRDefault="008872C6" w:rsidP="00AC0EF9">
            <w:pPr>
              <w:keepNext/>
              <w:spacing w:before="60" w:after="60"/>
              <w:rPr>
                <w:b/>
                <w:sz w:val="22"/>
                <w:szCs w:val="22"/>
              </w:rPr>
            </w:pPr>
            <w:r w:rsidRPr="0051061D">
              <w:rPr>
                <w:sz w:val="22"/>
                <w:szCs w:val="22"/>
              </w:rPr>
              <w:t xml:space="preserve">Urinary tract infection </w:t>
            </w:r>
          </w:p>
        </w:tc>
        <w:tc>
          <w:tcPr>
            <w:tcW w:w="1509" w:type="dxa"/>
          </w:tcPr>
          <w:p w:rsidR="008872C6" w:rsidRPr="0051061D" w:rsidRDefault="008872C6" w:rsidP="00AC0EF9">
            <w:pPr>
              <w:keepNext/>
              <w:spacing w:before="60" w:after="60"/>
              <w:jc w:val="center"/>
              <w:rPr>
                <w:sz w:val="22"/>
                <w:szCs w:val="22"/>
              </w:rPr>
            </w:pPr>
            <w:r w:rsidRPr="0051061D">
              <w:rPr>
                <w:sz w:val="22"/>
                <w:szCs w:val="22"/>
              </w:rPr>
              <w:t>25 (2.1)</w:t>
            </w:r>
          </w:p>
        </w:tc>
        <w:tc>
          <w:tcPr>
            <w:tcW w:w="1418" w:type="dxa"/>
          </w:tcPr>
          <w:p w:rsidR="008872C6" w:rsidRPr="0051061D" w:rsidRDefault="008872C6" w:rsidP="00AC0EF9">
            <w:pPr>
              <w:keepNext/>
              <w:spacing w:before="60" w:after="60"/>
              <w:jc w:val="center"/>
              <w:rPr>
                <w:sz w:val="22"/>
                <w:szCs w:val="22"/>
              </w:rPr>
            </w:pPr>
            <w:r w:rsidRPr="0051061D">
              <w:rPr>
                <w:sz w:val="22"/>
                <w:szCs w:val="22"/>
              </w:rPr>
              <w:t>24 (2.0)</w:t>
            </w:r>
          </w:p>
        </w:tc>
        <w:tc>
          <w:tcPr>
            <w:tcW w:w="1276" w:type="dxa"/>
          </w:tcPr>
          <w:p w:rsidR="008872C6" w:rsidRPr="0051061D" w:rsidRDefault="008872C6" w:rsidP="00AC0EF9">
            <w:pPr>
              <w:keepNext/>
              <w:spacing w:before="60" w:after="60"/>
              <w:jc w:val="center"/>
              <w:rPr>
                <w:sz w:val="22"/>
                <w:szCs w:val="22"/>
              </w:rPr>
            </w:pPr>
            <w:r w:rsidRPr="0051061D">
              <w:rPr>
                <w:sz w:val="22"/>
                <w:szCs w:val="22"/>
              </w:rPr>
              <w:t>12 (1.8)</w:t>
            </w:r>
          </w:p>
        </w:tc>
        <w:tc>
          <w:tcPr>
            <w:tcW w:w="1701" w:type="dxa"/>
          </w:tcPr>
          <w:p w:rsidR="008872C6" w:rsidRPr="0051061D" w:rsidRDefault="008872C6" w:rsidP="00AC0EF9">
            <w:pPr>
              <w:keepNext/>
              <w:spacing w:before="60" w:after="60"/>
              <w:jc w:val="center"/>
              <w:rPr>
                <w:sz w:val="22"/>
                <w:szCs w:val="22"/>
              </w:rPr>
            </w:pPr>
            <w:r w:rsidRPr="0051061D">
              <w:rPr>
                <w:sz w:val="22"/>
                <w:szCs w:val="22"/>
              </w:rPr>
              <w:t>7 (3.4)</w:t>
            </w:r>
          </w:p>
        </w:tc>
      </w:tr>
      <w:tr w:rsidR="008872C6" w:rsidRPr="0051061D" w:rsidTr="00AC0EF9">
        <w:tc>
          <w:tcPr>
            <w:tcW w:w="3135" w:type="dxa"/>
          </w:tcPr>
          <w:p w:rsidR="008872C6" w:rsidRPr="0051061D" w:rsidRDefault="008872C6" w:rsidP="00AC0EF9">
            <w:pPr>
              <w:spacing w:before="60" w:after="60"/>
              <w:rPr>
                <w:sz w:val="22"/>
                <w:szCs w:val="22"/>
              </w:rPr>
            </w:pPr>
            <w:r w:rsidRPr="0051061D">
              <w:rPr>
                <w:sz w:val="22"/>
                <w:szCs w:val="22"/>
              </w:rPr>
              <w:t xml:space="preserve">Bronchitis </w:t>
            </w:r>
          </w:p>
        </w:tc>
        <w:tc>
          <w:tcPr>
            <w:tcW w:w="1509" w:type="dxa"/>
          </w:tcPr>
          <w:p w:rsidR="008872C6" w:rsidRPr="0051061D" w:rsidRDefault="008872C6" w:rsidP="00AC0EF9">
            <w:pPr>
              <w:spacing w:before="60" w:after="60"/>
              <w:jc w:val="center"/>
              <w:rPr>
                <w:sz w:val="22"/>
                <w:szCs w:val="22"/>
              </w:rPr>
            </w:pPr>
            <w:r w:rsidRPr="0051061D">
              <w:rPr>
                <w:sz w:val="22"/>
                <w:szCs w:val="22"/>
              </w:rPr>
              <w:t>14 (1.2)</w:t>
            </w:r>
          </w:p>
        </w:tc>
        <w:tc>
          <w:tcPr>
            <w:tcW w:w="1418" w:type="dxa"/>
          </w:tcPr>
          <w:p w:rsidR="008872C6" w:rsidRPr="0051061D" w:rsidRDefault="008872C6" w:rsidP="00AC0EF9">
            <w:pPr>
              <w:spacing w:before="60" w:after="60"/>
              <w:jc w:val="center"/>
              <w:rPr>
                <w:sz w:val="22"/>
                <w:szCs w:val="22"/>
              </w:rPr>
            </w:pPr>
            <w:r w:rsidRPr="0051061D">
              <w:rPr>
                <w:sz w:val="22"/>
                <w:szCs w:val="22"/>
              </w:rPr>
              <w:t xml:space="preserve">13 (1.1) </w:t>
            </w:r>
          </w:p>
        </w:tc>
        <w:tc>
          <w:tcPr>
            <w:tcW w:w="1276" w:type="dxa"/>
          </w:tcPr>
          <w:p w:rsidR="008872C6" w:rsidRPr="0051061D" w:rsidRDefault="008872C6" w:rsidP="00AC0EF9">
            <w:pPr>
              <w:spacing w:before="60" w:after="60"/>
              <w:jc w:val="center"/>
              <w:rPr>
                <w:sz w:val="22"/>
                <w:szCs w:val="22"/>
              </w:rPr>
            </w:pPr>
            <w:r w:rsidRPr="0051061D">
              <w:rPr>
                <w:sz w:val="22"/>
                <w:szCs w:val="22"/>
              </w:rPr>
              <w:t>10 (1.5)</w:t>
            </w:r>
          </w:p>
        </w:tc>
        <w:tc>
          <w:tcPr>
            <w:tcW w:w="1701" w:type="dxa"/>
          </w:tcPr>
          <w:p w:rsidR="008872C6" w:rsidRPr="0051061D" w:rsidRDefault="008872C6" w:rsidP="00AC0EF9">
            <w:pPr>
              <w:spacing w:before="60" w:after="60"/>
              <w:jc w:val="center"/>
              <w:rPr>
                <w:sz w:val="22"/>
                <w:szCs w:val="22"/>
              </w:rPr>
            </w:pPr>
            <w:r w:rsidRPr="0051061D">
              <w:rPr>
                <w:sz w:val="22"/>
                <w:szCs w:val="22"/>
              </w:rPr>
              <w:t>4 (2.0)</w:t>
            </w:r>
          </w:p>
        </w:tc>
      </w:tr>
      <w:tr w:rsidR="008872C6" w:rsidRPr="0051061D" w:rsidTr="00AC0EF9">
        <w:tc>
          <w:tcPr>
            <w:tcW w:w="3135"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keepNext/>
              <w:spacing w:before="60" w:after="60"/>
              <w:rPr>
                <w:sz w:val="22"/>
                <w:szCs w:val="22"/>
              </w:rPr>
            </w:pPr>
            <w:r w:rsidRPr="0051061D">
              <w:rPr>
                <w:sz w:val="22"/>
                <w:szCs w:val="22"/>
              </w:rPr>
              <w:t xml:space="preserve">Influenza </w:t>
            </w:r>
          </w:p>
        </w:tc>
        <w:tc>
          <w:tcPr>
            <w:tcW w:w="1509"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keepNext/>
              <w:spacing w:before="60" w:after="60"/>
              <w:jc w:val="center"/>
              <w:rPr>
                <w:sz w:val="22"/>
                <w:szCs w:val="22"/>
              </w:rPr>
            </w:pPr>
            <w:r w:rsidRPr="0051061D">
              <w:rPr>
                <w:sz w:val="22"/>
                <w:szCs w:val="22"/>
              </w:rPr>
              <w:t>9 (0.7)</w:t>
            </w:r>
          </w:p>
        </w:tc>
        <w:tc>
          <w:tcPr>
            <w:tcW w:w="1418"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keepNext/>
              <w:spacing w:before="60" w:after="60"/>
              <w:jc w:val="center"/>
              <w:rPr>
                <w:sz w:val="22"/>
                <w:szCs w:val="22"/>
              </w:rPr>
            </w:pPr>
            <w:r w:rsidRPr="0051061D">
              <w:rPr>
                <w:sz w:val="22"/>
                <w:szCs w:val="22"/>
              </w:rPr>
              <w:t>14 (1.2)</w:t>
            </w:r>
          </w:p>
        </w:tc>
        <w:tc>
          <w:tcPr>
            <w:tcW w:w="1276"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keepNext/>
              <w:spacing w:before="60" w:after="60"/>
              <w:jc w:val="center"/>
              <w:rPr>
                <w:sz w:val="22"/>
                <w:szCs w:val="22"/>
              </w:rPr>
            </w:pPr>
            <w:r w:rsidRPr="0051061D">
              <w:rPr>
                <w:sz w:val="22"/>
                <w:szCs w:val="22"/>
              </w:rPr>
              <w:t>5 (0.7)</w:t>
            </w:r>
          </w:p>
        </w:tc>
        <w:tc>
          <w:tcPr>
            <w:tcW w:w="1701"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keepNext/>
              <w:spacing w:before="60" w:after="60"/>
              <w:jc w:val="center"/>
              <w:rPr>
                <w:sz w:val="22"/>
                <w:szCs w:val="22"/>
              </w:rPr>
            </w:pPr>
            <w:r w:rsidRPr="0051061D">
              <w:rPr>
                <w:sz w:val="22"/>
                <w:szCs w:val="22"/>
              </w:rPr>
              <w:t>2 (1.0)</w:t>
            </w:r>
          </w:p>
        </w:tc>
      </w:tr>
      <w:tr w:rsidR="008872C6" w:rsidRPr="0051061D" w:rsidTr="00AC0EF9">
        <w:tc>
          <w:tcPr>
            <w:tcW w:w="3135" w:type="dxa"/>
          </w:tcPr>
          <w:p w:rsidR="008872C6" w:rsidRPr="0051061D" w:rsidRDefault="008872C6" w:rsidP="00AC0EF9">
            <w:pPr>
              <w:spacing w:before="60" w:after="60"/>
              <w:rPr>
                <w:sz w:val="22"/>
                <w:szCs w:val="22"/>
              </w:rPr>
            </w:pPr>
            <w:r w:rsidRPr="0051061D">
              <w:rPr>
                <w:sz w:val="22"/>
                <w:szCs w:val="22"/>
              </w:rPr>
              <w:t xml:space="preserve">Herpes zoster </w:t>
            </w:r>
          </w:p>
        </w:tc>
        <w:tc>
          <w:tcPr>
            <w:tcW w:w="1509" w:type="dxa"/>
          </w:tcPr>
          <w:p w:rsidR="008872C6" w:rsidRPr="0051061D" w:rsidRDefault="008872C6" w:rsidP="00AC0EF9">
            <w:pPr>
              <w:spacing w:before="60" w:after="60"/>
              <w:jc w:val="center"/>
              <w:rPr>
                <w:sz w:val="22"/>
                <w:szCs w:val="22"/>
              </w:rPr>
            </w:pPr>
            <w:r w:rsidRPr="0051061D">
              <w:rPr>
                <w:sz w:val="22"/>
                <w:szCs w:val="22"/>
              </w:rPr>
              <w:t>5 (0.4)</w:t>
            </w:r>
          </w:p>
        </w:tc>
        <w:tc>
          <w:tcPr>
            <w:tcW w:w="1418" w:type="dxa"/>
          </w:tcPr>
          <w:p w:rsidR="008872C6" w:rsidRPr="0051061D" w:rsidRDefault="008872C6" w:rsidP="00AC0EF9">
            <w:pPr>
              <w:spacing w:before="60" w:after="60"/>
              <w:jc w:val="center"/>
              <w:rPr>
                <w:sz w:val="22"/>
                <w:szCs w:val="22"/>
              </w:rPr>
            </w:pPr>
            <w:r w:rsidRPr="0051061D">
              <w:rPr>
                <w:sz w:val="22"/>
                <w:szCs w:val="22"/>
              </w:rPr>
              <w:t>16 (1.3)</w:t>
            </w:r>
          </w:p>
        </w:tc>
        <w:tc>
          <w:tcPr>
            <w:tcW w:w="1276" w:type="dxa"/>
          </w:tcPr>
          <w:p w:rsidR="008872C6" w:rsidRPr="0051061D" w:rsidRDefault="008872C6" w:rsidP="00AC0EF9">
            <w:pPr>
              <w:spacing w:before="60" w:after="60"/>
              <w:jc w:val="center"/>
              <w:rPr>
                <w:sz w:val="22"/>
                <w:szCs w:val="22"/>
              </w:rPr>
            </w:pPr>
            <w:r w:rsidRPr="0051061D">
              <w:rPr>
                <w:sz w:val="22"/>
                <w:szCs w:val="22"/>
              </w:rPr>
              <w:t>2 (0.3)</w:t>
            </w:r>
          </w:p>
        </w:tc>
        <w:tc>
          <w:tcPr>
            <w:tcW w:w="1701" w:type="dxa"/>
          </w:tcPr>
          <w:p w:rsidR="008872C6" w:rsidRPr="0051061D" w:rsidRDefault="008872C6" w:rsidP="00AC0EF9">
            <w:pPr>
              <w:spacing w:before="60" w:after="60"/>
              <w:jc w:val="center"/>
              <w:rPr>
                <w:sz w:val="22"/>
                <w:szCs w:val="22"/>
              </w:rPr>
            </w:pPr>
            <w:r w:rsidRPr="0051061D">
              <w:rPr>
                <w:sz w:val="22"/>
                <w:szCs w:val="22"/>
              </w:rPr>
              <w:t>0</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Blood and Lymphatic System Disorder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Anaemia </w:t>
            </w:r>
          </w:p>
        </w:tc>
        <w:tc>
          <w:tcPr>
            <w:tcW w:w="1509" w:type="dxa"/>
          </w:tcPr>
          <w:p w:rsidR="008872C6" w:rsidRPr="0051061D" w:rsidRDefault="008872C6" w:rsidP="00AC0EF9">
            <w:pPr>
              <w:spacing w:before="60" w:after="60"/>
              <w:jc w:val="center"/>
              <w:rPr>
                <w:sz w:val="22"/>
                <w:szCs w:val="22"/>
              </w:rPr>
            </w:pPr>
            <w:r w:rsidRPr="0051061D">
              <w:rPr>
                <w:sz w:val="22"/>
                <w:szCs w:val="22"/>
              </w:rPr>
              <w:t>15 (1.2)</w:t>
            </w:r>
          </w:p>
        </w:tc>
        <w:tc>
          <w:tcPr>
            <w:tcW w:w="1418" w:type="dxa"/>
          </w:tcPr>
          <w:p w:rsidR="008872C6" w:rsidRPr="0051061D" w:rsidRDefault="008872C6" w:rsidP="00AC0EF9">
            <w:pPr>
              <w:spacing w:before="60" w:after="60"/>
              <w:jc w:val="center"/>
              <w:rPr>
                <w:sz w:val="22"/>
                <w:szCs w:val="22"/>
              </w:rPr>
            </w:pPr>
            <w:r w:rsidRPr="0051061D">
              <w:rPr>
                <w:sz w:val="22"/>
                <w:szCs w:val="22"/>
              </w:rPr>
              <w:t>13 (1.1)</w:t>
            </w:r>
          </w:p>
        </w:tc>
        <w:tc>
          <w:tcPr>
            <w:tcW w:w="1276" w:type="dxa"/>
          </w:tcPr>
          <w:p w:rsidR="008872C6" w:rsidRPr="0051061D" w:rsidRDefault="008872C6" w:rsidP="00AC0EF9">
            <w:pPr>
              <w:spacing w:before="60" w:after="60"/>
              <w:jc w:val="center"/>
              <w:rPr>
                <w:sz w:val="22"/>
                <w:szCs w:val="22"/>
              </w:rPr>
            </w:pPr>
            <w:r w:rsidRPr="0051061D">
              <w:rPr>
                <w:sz w:val="22"/>
                <w:szCs w:val="22"/>
              </w:rPr>
              <w:t>8 (1.2)</w:t>
            </w:r>
          </w:p>
        </w:tc>
        <w:tc>
          <w:tcPr>
            <w:tcW w:w="1701" w:type="dxa"/>
          </w:tcPr>
          <w:p w:rsidR="008872C6" w:rsidRPr="0051061D" w:rsidRDefault="008872C6" w:rsidP="00AC0EF9">
            <w:pPr>
              <w:spacing w:before="60" w:after="60"/>
              <w:jc w:val="center"/>
              <w:rPr>
                <w:sz w:val="22"/>
                <w:szCs w:val="22"/>
              </w:rPr>
            </w:pPr>
            <w:r w:rsidRPr="0051061D">
              <w:rPr>
                <w:sz w:val="22"/>
                <w:szCs w:val="22"/>
              </w:rPr>
              <w:t>0</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Metabolism and Nutrition Disorder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Hypercholesterolaemia </w:t>
            </w:r>
          </w:p>
        </w:tc>
        <w:tc>
          <w:tcPr>
            <w:tcW w:w="1509" w:type="dxa"/>
          </w:tcPr>
          <w:p w:rsidR="008872C6" w:rsidRPr="0051061D" w:rsidRDefault="008872C6" w:rsidP="00AC0EF9">
            <w:pPr>
              <w:spacing w:before="60" w:after="60"/>
              <w:jc w:val="center"/>
              <w:rPr>
                <w:sz w:val="22"/>
                <w:szCs w:val="22"/>
              </w:rPr>
            </w:pPr>
            <w:r w:rsidRPr="0051061D">
              <w:rPr>
                <w:sz w:val="22"/>
                <w:szCs w:val="22"/>
              </w:rPr>
              <w:t>12 (1.0)</w:t>
            </w:r>
          </w:p>
        </w:tc>
        <w:tc>
          <w:tcPr>
            <w:tcW w:w="1418" w:type="dxa"/>
          </w:tcPr>
          <w:p w:rsidR="008872C6" w:rsidRPr="0051061D" w:rsidRDefault="008872C6" w:rsidP="00AC0EF9">
            <w:pPr>
              <w:spacing w:before="60" w:after="60"/>
              <w:jc w:val="center"/>
              <w:rPr>
                <w:sz w:val="22"/>
                <w:szCs w:val="22"/>
              </w:rPr>
            </w:pPr>
            <w:r w:rsidRPr="0051061D">
              <w:rPr>
                <w:sz w:val="22"/>
                <w:szCs w:val="22"/>
              </w:rPr>
              <w:t>13 (1.1)</w:t>
            </w:r>
          </w:p>
        </w:tc>
        <w:tc>
          <w:tcPr>
            <w:tcW w:w="1276" w:type="dxa"/>
          </w:tcPr>
          <w:p w:rsidR="008872C6" w:rsidRPr="0051061D" w:rsidRDefault="008872C6" w:rsidP="00AC0EF9">
            <w:pPr>
              <w:spacing w:before="60" w:after="60"/>
              <w:jc w:val="center"/>
              <w:rPr>
                <w:sz w:val="22"/>
                <w:szCs w:val="22"/>
              </w:rPr>
            </w:pPr>
            <w:r w:rsidRPr="0051061D">
              <w:rPr>
                <w:sz w:val="22"/>
                <w:szCs w:val="22"/>
              </w:rPr>
              <w:t>3 (0.4)</w:t>
            </w:r>
          </w:p>
        </w:tc>
        <w:tc>
          <w:tcPr>
            <w:tcW w:w="1701" w:type="dxa"/>
          </w:tcPr>
          <w:p w:rsidR="008872C6" w:rsidRPr="0051061D" w:rsidRDefault="008872C6" w:rsidP="00AC0EF9">
            <w:pPr>
              <w:spacing w:before="60" w:after="60"/>
              <w:jc w:val="center"/>
              <w:rPr>
                <w:sz w:val="22"/>
                <w:szCs w:val="22"/>
              </w:rPr>
            </w:pPr>
            <w:r w:rsidRPr="0051061D">
              <w:rPr>
                <w:sz w:val="22"/>
                <w:szCs w:val="22"/>
              </w:rPr>
              <w:t>1 (0.5)</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Nervous System Disorder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Headache </w:t>
            </w:r>
          </w:p>
        </w:tc>
        <w:tc>
          <w:tcPr>
            <w:tcW w:w="1509" w:type="dxa"/>
          </w:tcPr>
          <w:p w:rsidR="008872C6" w:rsidRPr="0051061D" w:rsidRDefault="008872C6" w:rsidP="00AC0EF9">
            <w:pPr>
              <w:spacing w:before="60" w:after="60"/>
              <w:jc w:val="center"/>
              <w:rPr>
                <w:sz w:val="22"/>
                <w:szCs w:val="22"/>
              </w:rPr>
            </w:pPr>
            <w:r w:rsidRPr="0051061D">
              <w:rPr>
                <w:sz w:val="22"/>
                <w:szCs w:val="22"/>
              </w:rPr>
              <w:t>54 (4.4)</w:t>
            </w:r>
          </w:p>
        </w:tc>
        <w:tc>
          <w:tcPr>
            <w:tcW w:w="1418" w:type="dxa"/>
          </w:tcPr>
          <w:p w:rsidR="008872C6" w:rsidRPr="0051061D" w:rsidRDefault="008872C6" w:rsidP="00AC0EF9">
            <w:pPr>
              <w:spacing w:before="60" w:after="60"/>
              <w:jc w:val="center"/>
              <w:rPr>
                <w:sz w:val="22"/>
                <w:szCs w:val="22"/>
              </w:rPr>
            </w:pPr>
            <w:r w:rsidRPr="0051061D">
              <w:rPr>
                <w:sz w:val="22"/>
                <w:szCs w:val="22"/>
              </w:rPr>
              <w:t xml:space="preserve">39 (3.2) </w:t>
            </w:r>
          </w:p>
        </w:tc>
        <w:tc>
          <w:tcPr>
            <w:tcW w:w="1276" w:type="dxa"/>
          </w:tcPr>
          <w:p w:rsidR="008872C6" w:rsidRPr="0051061D" w:rsidRDefault="008872C6" w:rsidP="00AC0EF9">
            <w:pPr>
              <w:spacing w:before="60" w:after="60"/>
              <w:jc w:val="center"/>
              <w:rPr>
                <w:sz w:val="22"/>
                <w:szCs w:val="22"/>
              </w:rPr>
            </w:pPr>
            <w:r w:rsidRPr="0051061D">
              <w:rPr>
                <w:sz w:val="22"/>
                <w:szCs w:val="22"/>
              </w:rPr>
              <w:t>15 (2.2)</w:t>
            </w:r>
          </w:p>
        </w:tc>
        <w:tc>
          <w:tcPr>
            <w:tcW w:w="1701" w:type="dxa"/>
          </w:tcPr>
          <w:p w:rsidR="008872C6" w:rsidRPr="0051061D" w:rsidRDefault="008872C6" w:rsidP="00AC0EF9">
            <w:pPr>
              <w:spacing w:before="60" w:after="60"/>
              <w:jc w:val="center"/>
              <w:rPr>
                <w:sz w:val="22"/>
                <w:szCs w:val="22"/>
              </w:rPr>
            </w:pPr>
            <w:r w:rsidRPr="0051061D">
              <w:rPr>
                <w:sz w:val="22"/>
                <w:szCs w:val="22"/>
              </w:rPr>
              <w:t>5 (2.5)</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Dizziness </w:t>
            </w:r>
          </w:p>
        </w:tc>
        <w:tc>
          <w:tcPr>
            <w:tcW w:w="1509" w:type="dxa"/>
          </w:tcPr>
          <w:p w:rsidR="008872C6" w:rsidRPr="0051061D" w:rsidRDefault="008872C6" w:rsidP="00AC0EF9">
            <w:pPr>
              <w:spacing w:before="60" w:after="60"/>
              <w:jc w:val="center"/>
              <w:rPr>
                <w:sz w:val="22"/>
                <w:szCs w:val="22"/>
              </w:rPr>
            </w:pPr>
            <w:r w:rsidRPr="0051061D">
              <w:rPr>
                <w:sz w:val="22"/>
                <w:szCs w:val="22"/>
              </w:rPr>
              <w:t>13 (1.1)</w:t>
            </w:r>
          </w:p>
        </w:tc>
        <w:tc>
          <w:tcPr>
            <w:tcW w:w="1418" w:type="dxa"/>
          </w:tcPr>
          <w:p w:rsidR="008872C6" w:rsidRPr="0051061D" w:rsidRDefault="008872C6" w:rsidP="00AC0EF9">
            <w:pPr>
              <w:spacing w:before="60" w:after="60"/>
              <w:jc w:val="center"/>
              <w:rPr>
                <w:sz w:val="22"/>
                <w:szCs w:val="22"/>
              </w:rPr>
            </w:pPr>
            <w:r w:rsidRPr="0051061D">
              <w:rPr>
                <w:sz w:val="22"/>
                <w:szCs w:val="22"/>
              </w:rPr>
              <w:t xml:space="preserve">12 (1.0) </w:t>
            </w:r>
          </w:p>
        </w:tc>
        <w:tc>
          <w:tcPr>
            <w:tcW w:w="1276" w:type="dxa"/>
          </w:tcPr>
          <w:p w:rsidR="008872C6" w:rsidRPr="0051061D" w:rsidRDefault="008872C6" w:rsidP="00AC0EF9">
            <w:pPr>
              <w:spacing w:before="60" w:after="60"/>
              <w:jc w:val="center"/>
              <w:rPr>
                <w:sz w:val="22"/>
                <w:szCs w:val="22"/>
              </w:rPr>
            </w:pPr>
            <w:r w:rsidRPr="0051061D">
              <w:rPr>
                <w:sz w:val="22"/>
                <w:szCs w:val="22"/>
              </w:rPr>
              <w:t>8 (1.2)</w:t>
            </w:r>
          </w:p>
        </w:tc>
        <w:tc>
          <w:tcPr>
            <w:tcW w:w="1701" w:type="dxa"/>
          </w:tcPr>
          <w:p w:rsidR="008872C6" w:rsidRPr="0051061D" w:rsidRDefault="008872C6" w:rsidP="00AC0EF9">
            <w:pPr>
              <w:spacing w:before="60" w:after="60"/>
              <w:jc w:val="center"/>
              <w:rPr>
                <w:sz w:val="22"/>
                <w:szCs w:val="22"/>
              </w:rPr>
            </w:pPr>
            <w:r w:rsidRPr="0051061D">
              <w:rPr>
                <w:sz w:val="22"/>
                <w:szCs w:val="22"/>
              </w:rPr>
              <w:t>3 (1.5)</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Vascular Disorder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Hypertension </w:t>
            </w:r>
          </w:p>
        </w:tc>
        <w:tc>
          <w:tcPr>
            <w:tcW w:w="1509" w:type="dxa"/>
          </w:tcPr>
          <w:p w:rsidR="008872C6" w:rsidRPr="0051061D" w:rsidRDefault="008872C6" w:rsidP="00AC0EF9">
            <w:pPr>
              <w:spacing w:before="60" w:after="60"/>
              <w:jc w:val="center"/>
              <w:rPr>
                <w:sz w:val="22"/>
                <w:szCs w:val="22"/>
              </w:rPr>
            </w:pPr>
            <w:r w:rsidRPr="0051061D">
              <w:rPr>
                <w:sz w:val="22"/>
                <w:szCs w:val="22"/>
              </w:rPr>
              <w:t>20 (1.6)</w:t>
            </w:r>
          </w:p>
        </w:tc>
        <w:tc>
          <w:tcPr>
            <w:tcW w:w="1418" w:type="dxa"/>
          </w:tcPr>
          <w:p w:rsidR="008872C6" w:rsidRPr="0051061D" w:rsidRDefault="008872C6" w:rsidP="00AC0EF9">
            <w:pPr>
              <w:spacing w:before="60" w:after="60"/>
              <w:jc w:val="center"/>
              <w:rPr>
                <w:sz w:val="22"/>
                <w:szCs w:val="22"/>
              </w:rPr>
            </w:pPr>
            <w:r w:rsidRPr="0051061D">
              <w:rPr>
                <w:sz w:val="22"/>
                <w:szCs w:val="22"/>
              </w:rPr>
              <w:t>27 (2.2)</w:t>
            </w:r>
          </w:p>
        </w:tc>
        <w:tc>
          <w:tcPr>
            <w:tcW w:w="1276" w:type="dxa"/>
          </w:tcPr>
          <w:p w:rsidR="008872C6" w:rsidRPr="0051061D" w:rsidRDefault="008872C6" w:rsidP="00AC0EF9">
            <w:pPr>
              <w:spacing w:before="60" w:after="60"/>
              <w:jc w:val="center"/>
              <w:rPr>
                <w:sz w:val="22"/>
                <w:szCs w:val="22"/>
              </w:rPr>
            </w:pPr>
            <w:r w:rsidRPr="0051061D">
              <w:rPr>
                <w:sz w:val="22"/>
                <w:szCs w:val="22"/>
              </w:rPr>
              <w:t>7 (1.0)</w:t>
            </w:r>
          </w:p>
        </w:tc>
        <w:tc>
          <w:tcPr>
            <w:tcW w:w="1701" w:type="dxa"/>
          </w:tcPr>
          <w:p w:rsidR="008872C6" w:rsidRPr="0051061D" w:rsidRDefault="008872C6" w:rsidP="00AC0EF9">
            <w:pPr>
              <w:spacing w:before="60" w:after="60"/>
              <w:jc w:val="center"/>
              <w:rPr>
                <w:sz w:val="22"/>
                <w:szCs w:val="22"/>
              </w:rPr>
            </w:pPr>
            <w:r w:rsidRPr="0051061D">
              <w:rPr>
                <w:sz w:val="22"/>
                <w:szCs w:val="22"/>
              </w:rPr>
              <w:t>0</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Respiratory, Thoracic and Mediastinal Disorder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Cough </w:t>
            </w:r>
          </w:p>
        </w:tc>
        <w:tc>
          <w:tcPr>
            <w:tcW w:w="1509" w:type="dxa"/>
          </w:tcPr>
          <w:p w:rsidR="008872C6" w:rsidRPr="0051061D" w:rsidRDefault="008872C6" w:rsidP="00AC0EF9">
            <w:pPr>
              <w:spacing w:before="60" w:after="60"/>
              <w:jc w:val="center"/>
              <w:rPr>
                <w:sz w:val="22"/>
                <w:szCs w:val="22"/>
              </w:rPr>
            </w:pPr>
            <w:r w:rsidRPr="0051061D">
              <w:rPr>
                <w:sz w:val="22"/>
                <w:szCs w:val="22"/>
              </w:rPr>
              <w:t>11 (0.9)</w:t>
            </w:r>
          </w:p>
        </w:tc>
        <w:tc>
          <w:tcPr>
            <w:tcW w:w="1418" w:type="dxa"/>
          </w:tcPr>
          <w:p w:rsidR="008872C6" w:rsidRPr="0051061D" w:rsidRDefault="008872C6" w:rsidP="00AC0EF9">
            <w:pPr>
              <w:spacing w:before="60" w:after="60"/>
              <w:jc w:val="center"/>
              <w:rPr>
                <w:sz w:val="22"/>
                <w:szCs w:val="22"/>
              </w:rPr>
            </w:pPr>
            <w:r w:rsidRPr="0051061D">
              <w:rPr>
                <w:sz w:val="22"/>
                <w:szCs w:val="22"/>
              </w:rPr>
              <w:t>16 (1.3)</w:t>
            </w:r>
          </w:p>
        </w:tc>
        <w:tc>
          <w:tcPr>
            <w:tcW w:w="1276" w:type="dxa"/>
          </w:tcPr>
          <w:p w:rsidR="008872C6" w:rsidRPr="0051061D" w:rsidRDefault="008872C6" w:rsidP="00AC0EF9">
            <w:pPr>
              <w:spacing w:before="60" w:after="60"/>
              <w:jc w:val="center"/>
              <w:rPr>
                <w:sz w:val="22"/>
                <w:szCs w:val="22"/>
              </w:rPr>
            </w:pPr>
            <w:r w:rsidRPr="0051061D">
              <w:rPr>
                <w:sz w:val="22"/>
                <w:szCs w:val="22"/>
              </w:rPr>
              <w:t>11 (1.6)</w:t>
            </w:r>
          </w:p>
        </w:tc>
        <w:tc>
          <w:tcPr>
            <w:tcW w:w="1701" w:type="dxa"/>
          </w:tcPr>
          <w:p w:rsidR="008872C6" w:rsidRPr="0051061D" w:rsidRDefault="008872C6" w:rsidP="00AC0EF9">
            <w:pPr>
              <w:spacing w:before="60" w:after="60"/>
              <w:jc w:val="center"/>
              <w:rPr>
                <w:sz w:val="22"/>
                <w:szCs w:val="22"/>
              </w:rPr>
            </w:pPr>
            <w:r w:rsidRPr="0051061D">
              <w:rPr>
                <w:sz w:val="22"/>
                <w:szCs w:val="22"/>
              </w:rPr>
              <w:t>4 (2.0)</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Gastrointestinal Disorder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Diarrhoea </w:t>
            </w:r>
          </w:p>
        </w:tc>
        <w:tc>
          <w:tcPr>
            <w:tcW w:w="1509" w:type="dxa"/>
          </w:tcPr>
          <w:p w:rsidR="008872C6" w:rsidRPr="0051061D" w:rsidRDefault="008872C6" w:rsidP="00AC0EF9">
            <w:pPr>
              <w:spacing w:before="60" w:after="60"/>
              <w:jc w:val="center"/>
              <w:rPr>
                <w:sz w:val="22"/>
                <w:szCs w:val="22"/>
              </w:rPr>
            </w:pPr>
            <w:r w:rsidRPr="0051061D">
              <w:rPr>
                <w:sz w:val="22"/>
                <w:szCs w:val="22"/>
              </w:rPr>
              <w:t>45 (3.7)</w:t>
            </w:r>
          </w:p>
        </w:tc>
        <w:tc>
          <w:tcPr>
            <w:tcW w:w="1418" w:type="dxa"/>
          </w:tcPr>
          <w:p w:rsidR="008872C6" w:rsidRPr="0051061D" w:rsidRDefault="008872C6" w:rsidP="00AC0EF9">
            <w:pPr>
              <w:spacing w:before="60" w:after="60"/>
              <w:jc w:val="center"/>
              <w:rPr>
                <w:sz w:val="22"/>
                <w:szCs w:val="22"/>
              </w:rPr>
            </w:pPr>
            <w:r w:rsidRPr="0051061D">
              <w:rPr>
                <w:sz w:val="22"/>
                <w:szCs w:val="22"/>
              </w:rPr>
              <w:t>34 (2.8)</w:t>
            </w:r>
          </w:p>
        </w:tc>
        <w:tc>
          <w:tcPr>
            <w:tcW w:w="1276" w:type="dxa"/>
          </w:tcPr>
          <w:p w:rsidR="008872C6" w:rsidRPr="0051061D" w:rsidRDefault="008872C6" w:rsidP="00AC0EF9">
            <w:pPr>
              <w:spacing w:before="60" w:after="60"/>
              <w:jc w:val="center"/>
              <w:rPr>
                <w:sz w:val="22"/>
                <w:szCs w:val="22"/>
              </w:rPr>
            </w:pPr>
            <w:r w:rsidRPr="0051061D">
              <w:rPr>
                <w:sz w:val="22"/>
                <w:szCs w:val="22"/>
              </w:rPr>
              <w:t>16 (2.3)</w:t>
            </w:r>
          </w:p>
        </w:tc>
        <w:tc>
          <w:tcPr>
            <w:tcW w:w="1701" w:type="dxa"/>
          </w:tcPr>
          <w:p w:rsidR="008872C6" w:rsidRPr="0051061D" w:rsidRDefault="008872C6" w:rsidP="00AC0EF9">
            <w:pPr>
              <w:spacing w:before="60" w:after="60"/>
              <w:jc w:val="center"/>
              <w:rPr>
                <w:sz w:val="22"/>
                <w:szCs w:val="22"/>
              </w:rPr>
            </w:pPr>
            <w:r w:rsidRPr="0051061D">
              <w:rPr>
                <w:sz w:val="22"/>
                <w:szCs w:val="22"/>
              </w:rPr>
              <w:t>2 (1.0)</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Nausea </w:t>
            </w:r>
          </w:p>
        </w:tc>
        <w:tc>
          <w:tcPr>
            <w:tcW w:w="1509" w:type="dxa"/>
          </w:tcPr>
          <w:p w:rsidR="008872C6" w:rsidRPr="0051061D" w:rsidRDefault="008872C6" w:rsidP="00AC0EF9">
            <w:pPr>
              <w:spacing w:before="60" w:after="60"/>
              <w:jc w:val="center"/>
              <w:rPr>
                <w:sz w:val="22"/>
                <w:szCs w:val="22"/>
              </w:rPr>
            </w:pPr>
            <w:r w:rsidRPr="0051061D">
              <w:rPr>
                <w:sz w:val="22"/>
                <w:szCs w:val="22"/>
              </w:rPr>
              <w:t>32 (2.6)</w:t>
            </w:r>
          </w:p>
        </w:tc>
        <w:tc>
          <w:tcPr>
            <w:tcW w:w="1418" w:type="dxa"/>
          </w:tcPr>
          <w:p w:rsidR="008872C6" w:rsidRPr="0051061D" w:rsidRDefault="008872C6" w:rsidP="00AC0EF9">
            <w:pPr>
              <w:spacing w:before="60" w:after="60"/>
              <w:jc w:val="center"/>
              <w:rPr>
                <w:sz w:val="22"/>
                <w:szCs w:val="22"/>
              </w:rPr>
            </w:pPr>
            <w:r w:rsidRPr="0051061D">
              <w:rPr>
                <w:sz w:val="22"/>
                <w:szCs w:val="22"/>
              </w:rPr>
              <w:t>25 (2.1)</w:t>
            </w:r>
          </w:p>
        </w:tc>
        <w:tc>
          <w:tcPr>
            <w:tcW w:w="1276" w:type="dxa"/>
          </w:tcPr>
          <w:p w:rsidR="008872C6" w:rsidRPr="0051061D" w:rsidRDefault="008872C6" w:rsidP="00AC0EF9">
            <w:pPr>
              <w:spacing w:before="60" w:after="60"/>
              <w:jc w:val="center"/>
              <w:rPr>
                <w:sz w:val="22"/>
                <w:szCs w:val="22"/>
              </w:rPr>
            </w:pPr>
            <w:r w:rsidRPr="0051061D">
              <w:rPr>
                <w:sz w:val="22"/>
                <w:szCs w:val="22"/>
              </w:rPr>
              <w:t>18 (2.6)</w:t>
            </w:r>
          </w:p>
        </w:tc>
        <w:tc>
          <w:tcPr>
            <w:tcW w:w="1701" w:type="dxa"/>
          </w:tcPr>
          <w:p w:rsidR="008872C6" w:rsidRPr="0051061D" w:rsidRDefault="008872C6" w:rsidP="00AC0EF9">
            <w:pPr>
              <w:spacing w:before="60" w:after="60"/>
              <w:jc w:val="center"/>
              <w:rPr>
                <w:sz w:val="22"/>
                <w:szCs w:val="22"/>
              </w:rPr>
            </w:pPr>
            <w:r w:rsidRPr="0051061D">
              <w:rPr>
                <w:sz w:val="22"/>
                <w:szCs w:val="22"/>
              </w:rPr>
              <w:t>3 (1.5)</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Dyspepsia </w:t>
            </w:r>
          </w:p>
        </w:tc>
        <w:tc>
          <w:tcPr>
            <w:tcW w:w="1509" w:type="dxa"/>
          </w:tcPr>
          <w:p w:rsidR="008872C6" w:rsidRPr="0051061D" w:rsidRDefault="008872C6" w:rsidP="00AC0EF9">
            <w:pPr>
              <w:spacing w:before="60" w:after="60"/>
              <w:jc w:val="center"/>
              <w:rPr>
                <w:sz w:val="22"/>
                <w:szCs w:val="22"/>
              </w:rPr>
            </w:pPr>
            <w:r w:rsidRPr="0051061D">
              <w:rPr>
                <w:sz w:val="22"/>
                <w:szCs w:val="22"/>
              </w:rPr>
              <w:t>19 (1.6)</w:t>
            </w:r>
          </w:p>
        </w:tc>
        <w:tc>
          <w:tcPr>
            <w:tcW w:w="1418" w:type="dxa"/>
          </w:tcPr>
          <w:p w:rsidR="008872C6" w:rsidRPr="0051061D" w:rsidRDefault="008872C6" w:rsidP="00AC0EF9">
            <w:pPr>
              <w:spacing w:before="60" w:after="60"/>
              <w:jc w:val="center"/>
              <w:rPr>
                <w:sz w:val="22"/>
                <w:szCs w:val="22"/>
              </w:rPr>
            </w:pPr>
            <w:r w:rsidRPr="0051061D">
              <w:rPr>
                <w:sz w:val="22"/>
                <w:szCs w:val="22"/>
              </w:rPr>
              <w:t>25 (2.1)</w:t>
            </w:r>
          </w:p>
        </w:tc>
        <w:tc>
          <w:tcPr>
            <w:tcW w:w="1276" w:type="dxa"/>
          </w:tcPr>
          <w:p w:rsidR="008872C6" w:rsidRPr="0051061D" w:rsidRDefault="008872C6" w:rsidP="00AC0EF9">
            <w:pPr>
              <w:spacing w:before="60" w:after="60"/>
              <w:jc w:val="center"/>
              <w:rPr>
                <w:sz w:val="22"/>
                <w:szCs w:val="22"/>
              </w:rPr>
            </w:pPr>
            <w:r w:rsidRPr="0051061D">
              <w:rPr>
                <w:sz w:val="22"/>
                <w:szCs w:val="22"/>
              </w:rPr>
              <w:t>11 (1.6)</w:t>
            </w:r>
          </w:p>
        </w:tc>
        <w:tc>
          <w:tcPr>
            <w:tcW w:w="1701" w:type="dxa"/>
          </w:tcPr>
          <w:p w:rsidR="008872C6" w:rsidRPr="0051061D" w:rsidRDefault="008872C6" w:rsidP="00AC0EF9">
            <w:pPr>
              <w:spacing w:before="60" w:after="60"/>
              <w:jc w:val="center"/>
              <w:rPr>
                <w:sz w:val="22"/>
                <w:szCs w:val="22"/>
              </w:rPr>
            </w:pPr>
            <w:r w:rsidRPr="0051061D">
              <w:rPr>
                <w:sz w:val="22"/>
                <w:szCs w:val="22"/>
              </w:rPr>
              <w:t>3 (1.5)</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Abdominal pain upper </w:t>
            </w:r>
          </w:p>
        </w:tc>
        <w:tc>
          <w:tcPr>
            <w:tcW w:w="1509" w:type="dxa"/>
          </w:tcPr>
          <w:p w:rsidR="008872C6" w:rsidRPr="0051061D" w:rsidRDefault="008872C6" w:rsidP="00AC0EF9">
            <w:pPr>
              <w:spacing w:before="60" w:after="60"/>
              <w:jc w:val="center"/>
              <w:rPr>
                <w:sz w:val="22"/>
                <w:szCs w:val="22"/>
              </w:rPr>
            </w:pPr>
            <w:r w:rsidRPr="0051061D">
              <w:rPr>
                <w:sz w:val="22"/>
                <w:szCs w:val="22"/>
              </w:rPr>
              <w:t>23 (1.9)</w:t>
            </w:r>
          </w:p>
        </w:tc>
        <w:tc>
          <w:tcPr>
            <w:tcW w:w="1418" w:type="dxa"/>
          </w:tcPr>
          <w:p w:rsidR="008872C6" w:rsidRPr="0051061D" w:rsidRDefault="008872C6" w:rsidP="00AC0EF9">
            <w:pPr>
              <w:spacing w:before="60" w:after="60"/>
              <w:jc w:val="center"/>
              <w:rPr>
                <w:sz w:val="22"/>
                <w:szCs w:val="22"/>
              </w:rPr>
            </w:pPr>
            <w:r w:rsidRPr="0051061D">
              <w:rPr>
                <w:sz w:val="22"/>
                <w:szCs w:val="22"/>
              </w:rPr>
              <w:t>13 (1.1)</w:t>
            </w:r>
          </w:p>
        </w:tc>
        <w:tc>
          <w:tcPr>
            <w:tcW w:w="1276" w:type="dxa"/>
          </w:tcPr>
          <w:p w:rsidR="008872C6" w:rsidRPr="0051061D" w:rsidRDefault="008872C6" w:rsidP="00AC0EF9">
            <w:pPr>
              <w:spacing w:before="60" w:after="60"/>
              <w:jc w:val="center"/>
              <w:rPr>
                <w:sz w:val="22"/>
                <w:szCs w:val="22"/>
              </w:rPr>
            </w:pPr>
            <w:r w:rsidRPr="0051061D">
              <w:rPr>
                <w:sz w:val="22"/>
                <w:szCs w:val="22"/>
              </w:rPr>
              <w:t>5 (0.7)</w:t>
            </w:r>
          </w:p>
        </w:tc>
        <w:tc>
          <w:tcPr>
            <w:tcW w:w="1701" w:type="dxa"/>
          </w:tcPr>
          <w:p w:rsidR="008872C6" w:rsidRPr="0051061D" w:rsidRDefault="008872C6" w:rsidP="00AC0EF9">
            <w:pPr>
              <w:spacing w:before="60" w:after="60"/>
              <w:jc w:val="center"/>
              <w:rPr>
                <w:sz w:val="22"/>
                <w:szCs w:val="22"/>
              </w:rPr>
            </w:pPr>
            <w:r w:rsidRPr="0051061D">
              <w:rPr>
                <w:sz w:val="22"/>
                <w:szCs w:val="22"/>
              </w:rPr>
              <w:t>3 (1.5)</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Vomiting </w:t>
            </w:r>
          </w:p>
        </w:tc>
        <w:tc>
          <w:tcPr>
            <w:tcW w:w="1509" w:type="dxa"/>
          </w:tcPr>
          <w:p w:rsidR="008872C6" w:rsidRPr="0051061D" w:rsidRDefault="008872C6" w:rsidP="00AC0EF9">
            <w:pPr>
              <w:spacing w:before="60" w:after="60"/>
              <w:jc w:val="center"/>
              <w:rPr>
                <w:sz w:val="22"/>
                <w:szCs w:val="22"/>
              </w:rPr>
            </w:pPr>
            <w:r w:rsidRPr="0051061D">
              <w:rPr>
                <w:sz w:val="22"/>
                <w:szCs w:val="22"/>
              </w:rPr>
              <w:t>21 (1.7)</w:t>
            </w:r>
          </w:p>
        </w:tc>
        <w:tc>
          <w:tcPr>
            <w:tcW w:w="1418" w:type="dxa"/>
          </w:tcPr>
          <w:p w:rsidR="008872C6" w:rsidRPr="0051061D" w:rsidRDefault="008872C6" w:rsidP="00AC0EF9">
            <w:pPr>
              <w:spacing w:before="60" w:after="60"/>
              <w:jc w:val="center"/>
              <w:rPr>
                <w:sz w:val="22"/>
                <w:szCs w:val="22"/>
              </w:rPr>
            </w:pPr>
            <w:r w:rsidRPr="0051061D">
              <w:rPr>
                <w:sz w:val="22"/>
                <w:szCs w:val="22"/>
              </w:rPr>
              <w:t>9 (0.7)</w:t>
            </w:r>
          </w:p>
        </w:tc>
        <w:tc>
          <w:tcPr>
            <w:tcW w:w="1276" w:type="dxa"/>
          </w:tcPr>
          <w:p w:rsidR="008872C6" w:rsidRPr="0051061D" w:rsidRDefault="008872C6" w:rsidP="00AC0EF9">
            <w:pPr>
              <w:spacing w:before="60" w:after="60"/>
              <w:jc w:val="center"/>
              <w:rPr>
                <w:sz w:val="22"/>
                <w:szCs w:val="22"/>
              </w:rPr>
            </w:pPr>
            <w:r w:rsidRPr="0051061D">
              <w:rPr>
                <w:sz w:val="22"/>
                <w:szCs w:val="22"/>
              </w:rPr>
              <w:t>10 (1.5)</w:t>
            </w:r>
          </w:p>
        </w:tc>
        <w:tc>
          <w:tcPr>
            <w:tcW w:w="1701" w:type="dxa"/>
          </w:tcPr>
          <w:p w:rsidR="008872C6" w:rsidRPr="0051061D" w:rsidRDefault="008872C6" w:rsidP="00AC0EF9">
            <w:pPr>
              <w:spacing w:before="60" w:after="60"/>
              <w:jc w:val="center"/>
              <w:rPr>
                <w:sz w:val="22"/>
                <w:szCs w:val="22"/>
              </w:rPr>
            </w:pPr>
            <w:r w:rsidRPr="0051061D">
              <w:rPr>
                <w:sz w:val="22"/>
                <w:szCs w:val="22"/>
              </w:rPr>
              <w:t>0</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Constipation </w:t>
            </w:r>
          </w:p>
        </w:tc>
        <w:tc>
          <w:tcPr>
            <w:tcW w:w="1509" w:type="dxa"/>
          </w:tcPr>
          <w:p w:rsidR="008872C6" w:rsidRPr="0051061D" w:rsidRDefault="008872C6" w:rsidP="00AC0EF9">
            <w:pPr>
              <w:spacing w:before="60" w:after="60"/>
              <w:jc w:val="center"/>
              <w:rPr>
                <w:sz w:val="22"/>
                <w:szCs w:val="22"/>
              </w:rPr>
            </w:pPr>
            <w:r w:rsidRPr="0051061D">
              <w:rPr>
                <w:sz w:val="22"/>
                <w:szCs w:val="22"/>
              </w:rPr>
              <w:t>16 (1.3)</w:t>
            </w:r>
          </w:p>
        </w:tc>
        <w:tc>
          <w:tcPr>
            <w:tcW w:w="1418" w:type="dxa"/>
          </w:tcPr>
          <w:p w:rsidR="008872C6" w:rsidRPr="0051061D" w:rsidRDefault="008872C6" w:rsidP="00AC0EF9">
            <w:pPr>
              <w:spacing w:before="60" w:after="60"/>
              <w:jc w:val="center"/>
              <w:rPr>
                <w:sz w:val="22"/>
                <w:szCs w:val="22"/>
              </w:rPr>
            </w:pPr>
            <w:r w:rsidRPr="0051061D">
              <w:rPr>
                <w:sz w:val="22"/>
                <w:szCs w:val="22"/>
              </w:rPr>
              <w:t>17 (1.4)</w:t>
            </w:r>
          </w:p>
        </w:tc>
        <w:tc>
          <w:tcPr>
            <w:tcW w:w="1276" w:type="dxa"/>
          </w:tcPr>
          <w:p w:rsidR="008872C6" w:rsidRPr="0051061D" w:rsidRDefault="008872C6" w:rsidP="00AC0EF9">
            <w:pPr>
              <w:spacing w:before="60" w:after="60"/>
              <w:jc w:val="center"/>
              <w:rPr>
                <w:sz w:val="22"/>
                <w:szCs w:val="22"/>
              </w:rPr>
            </w:pPr>
            <w:r w:rsidRPr="0051061D">
              <w:rPr>
                <w:sz w:val="22"/>
                <w:szCs w:val="22"/>
              </w:rPr>
              <w:t>6 (0.9)</w:t>
            </w:r>
          </w:p>
        </w:tc>
        <w:tc>
          <w:tcPr>
            <w:tcW w:w="1701" w:type="dxa"/>
          </w:tcPr>
          <w:p w:rsidR="008872C6" w:rsidRPr="0051061D" w:rsidRDefault="008872C6" w:rsidP="00AC0EF9">
            <w:pPr>
              <w:spacing w:before="60" w:after="60"/>
              <w:jc w:val="center"/>
              <w:rPr>
                <w:sz w:val="22"/>
                <w:szCs w:val="22"/>
              </w:rPr>
            </w:pPr>
            <w:r w:rsidRPr="0051061D">
              <w:rPr>
                <w:sz w:val="22"/>
                <w:szCs w:val="22"/>
              </w:rPr>
              <w:t>2 (1.0)</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Gastritis </w:t>
            </w:r>
          </w:p>
        </w:tc>
        <w:tc>
          <w:tcPr>
            <w:tcW w:w="1509" w:type="dxa"/>
          </w:tcPr>
          <w:p w:rsidR="008872C6" w:rsidRPr="0051061D" w:rsidRDefault="008872C6" w:rsidP="00AC0EF9">
            <w:pPr>
              <w:spacing w:before="60" w:after="60"/>
              <w:jc w:val="center"/>
              <w:rPr>
                <w:sz w:val="22"/>
                <w:szCs w:val="22"/>
              </w:rPr>
            </w:pPr>
            <w:r w:rsidRPr="0051061D">
              <w:rPr>
                <w:sz w:val="22"/>
                <w:szCs w:val="22"/>
              </w:rPr>
              <w:t>12 (1.0)</w:t>
            </w:r>
          </w:p>
        </w:tc>
        <w:tc>
          <w:tcPr>
            <w:tcW w:w="1418" w:type="dxa"/>
          </w:tcPr>
          <w:p w:rsidR="008872C6" w:rsidRPr="0051061D" w:rsidRDefault="008872C6" w:rsidP="00AC0EF9">
            <w:pPr>
              <w:spacing w:before="60" w:after="60"/>
              <w:jc w:val="center"/>
              <w:rPr>
                <w:sz w:val="22"/>
                <w:szCs w:val="22"/>
              </w:rPr>
            </w:pPr>
            <w:r w:rsidRPr="0051061D">
              <w:rPr>
                <w:sz w:val="22"/>
                <w:szCs w:val="22"/>
              </w:rPr>
              <w:t>16 (1.3)</w:t>
            </w:r>
          </w:p>
        </w:tc>
        <w:tc>
          <w:tcPr>
            <w:tcW w:w="1276" w:type="dxa"/>
          </w:tcPr>
          <w:p w:rsidR="008872C6" w:rsidRPr="0051061D" w:rsidRDefault="008872C6" w:rsidP="00AC0EF9">
            <w:pPr>
              <w:spacing w:before="60" w:after="60"/>
              <w:jc w:val="center"/>
              <w:rPr>
                <w:sz w:val="22"/>
                <w:szCs w:val="22"/>
              </w:rPr>
            </w:pPr>
            <w:r w:rsidRPr="0051061D">
              <w:rPr>
                <w:sz w:val="22"/>
                <w:szCs w:val="22"/>
              </w:rPr>
              <w:t>7 (1.0)</w:t>
            </w:r>
          </w:p>
        </w:tc>
        <w:tc>
          <w:tcPr>
            <w:tcW w:w="1701" w:type="dxa"/>
          </w:tcPr>
          <w:p w:rsidR="008872C6" w:rsidRPr="0051061D" w:rsidRDefault="008872C6" w:rsidP="00AC0EF9">
            <w:pPr>
              <w:spacing w:before="60" w:after="60"/>
              <w:jc w:val="center"/>
              <w:rPr>
                <w:sz w:val="22"/>
                <w:szCs w:val="22"/>
              </w:rPr>
            </w:pPr>
            <w:r w:rsidRPr="0051061D">
              <w:rPr>
                <w:sz w:val="22"/>
                <w:szCs w:val="22"/>
              </w:rPr>
              <w:t>0</w:t>
            </w:r>
          </w:p>
        </w:tc>
      </w:tr>
      <w:tr w:rsidR="008872C6" w:rsidRPr="0051061D" w:rsidTr="00AC0EF9">
        <w:trPr>
          <w:trHeight w:val="284"/>
        </w:trPr>
        <w:tc>
          <w:tcPr>
            <w:tcW w:w="3135" w:type="dxa"/>
          </w:tcPr>
          <w:p w:rsidR="008872C6" w:rsidRPr="0051061D" w:rsidRDefault="008872C6" w:rsidP="00AC0EF9">
            <w:pPr>
              <w:spacing w:before="60" w:after="60"/>
              <w:rPr>
                <w:b/>
                <w:sz w:val="22"/>
                <w:szCs w:val="22"/>
              </w:rPr>
            </w:pPr>
            <w:r w:rsidRPr="0051061D">
              <w:rPr>
                <w:sz w:val="22"/>
                <w:szCs w:val="22"/>
              </w:rPr>
              <w:t xml:space="preserve">Abdominal pain </w:t>
            </w:r>
          </w:p>
        </w:tc>
        <w:tc>
          <w:tcPr>
            <w:tcW w:w="1509" w:type="dxa"/>
          </w:tcPr>
          <w:p w:rsidR="008872C6" w:rsidRPr="0051061D" w:rsidRDefault="008872C6" w:rsidP="00AC0EF9">
            <w:pPr>
              <w:spacing w:before="60" w:after="60"/>
              <w:jc w:val="center"/>
              <w:rPr>
                <w:sz w:val="22"/>
                <w:szCs w:val="22"/>
              </w:rPr>
            </w:pPr>
            <w:r w:rsidRPr="0051061D">
              <w:rPr>
                <w:sz w:val="22"/>
                <w:szCs w:val="22"/>
              </w:rPr>
              <w:t>10 (0.8)</w:t>
            </w:r>
          </w:p>
        </w:tc>
        <w:tc>
          <w:tcPr>
            <w:tcW w:w="1418" w:type="dxa"/>
          </w:tcPr>
          <w:p w:rsidR="008872C6" w:rsidRPr="0051061D" w:rsidRDefault="008872C6" w:rsidP="00AC0EF9">
            <w:pPr>
              <w:spacing w:before="60" w:after="60"/>
              <w:jc w:val="center"/>
              <w:rPr>
                <w:sz w:val="22"/>
                <w:szCs w:val="22"/>
              </w:rPr>
            </w:pPr>
            <w:r w:rsidRPr="0051061D">
              <w:rPr>
                <w:sz w:val="22"/>
                <w:szCs w:val="22"/>
              </w:rPr>
              <w:t>13 (1.1)</w:t>
            </w:r>
          </w:p>
        </w:tc>
        <w:tc>
          <w:tcPr>
            <w:tcW w:w="1276" w:type="dxa"/>
          </w:tcPr>
          <w:p w:rsidR="008872C6" w:rsidRPr="0051061D" w:rsidRDefault="008872C6" w:rsidP="00AC0EF9">
            <w:pPr>
              <w:spacing w:before="60" w:after="60"/>
              <w:jc w:val="center"/>
              <w:rPr>
                <w:sz w:val="22"/>
                <w:szCs w:val="22"/>
              </w:rPr>
            </w:pPr>
            <w:r w:rsidRPr="0051061D">
              <w:rPr>
                <w:sz w:val="22"/>
                <w:szCs w:val="22"/>
              </w:rPr>
              <w:t>7 (1.0)</w:t>
            </w:r>
          </w:p>
        </w:tc>
        <w:tc>
          <w:tcPr>
            <w:tcW w:w="1701" w:type="dxa"/>
          </w:tcPr>
          <w:p w:rsidR="008872C6" w:rsidRPr="0051061D" w:rsidRDefault="008872C6" w:rsidP="00AC0EF9">
            <w:pPr>
              <w:spacing w:before="60" w:after="60"/>
              <w:jc w:val="center"/>
              <w:rPr>
                <w:sz w:val="22"/>
                <w:szCs w:val="22"/>
              </w:rPr>
            </w:pPr>
            <w:r w:rsidRPr="0051061D">
              <w:rPr>
                <w:sz w:val="22"/>
                <w:szCs w:val="22"/>
              </w:rPr>
              <w:t>2 (1.0)</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Gastroenteritis </w:t>
            </w:r>
          </w:p>
        </w:tc>
        <w:tc>
          <w:tcPr>
            <w:tcW w:w="1509" w:type="dxa"/>
          </w:tcPr>
          <w:p w:rsidR="008872C6" w:rsidRPr="0051061D" w:rsidRDefault="008872C6" w:rsidP="00AC0EF9">
            <w:pPr>
              <w:spacing w:before="60" w:after="60"/>
              <w:jc w:val="center"/>
              <w:rPr>
                <w:sz w:val="22"/>
                <w:szCs w:val="22"/>
              </w:rPr>
            </w:pPr>
            <w:r w:rsidRPr="0051061D">
              <w:rPr>
                <w:sz w:val="22"/>
                <w:szCs w:val="22"/>
              </w:rPr>
              <w:t>12 (1.0)</w:t>
            </w:r>
          </w:p>
        </w:tc>
        <w:tc>
          <w:tcPr>
            <w:tcW w:w="1418" w:type="dxa"/>
          </w:tcPr>
          <w:p w:rsidR="008872C6" w:rsidRPr="0051061D" w:rsidRDefault="008872C6" w:rsidP="00AC0EF9">
            <w:pPr>
              <w:spacing w:before="60" w:after="60"/>
              <w:jc w:val="center"/>
              <w:rPr>
                <w:sz w:val="22"/>
                <w:szCs w:val="22"/>
              </w:rPr>
            </w:pPr>
            <w:r w:rsidRPr="0051061D">
              <w:rPr>
                <w:sz w:val="22"/>
                <w:szCs w:val="22"/>
              </w:rPr>
              <w:t>13 (1.1)</w:t>
            </w:r>
          </w:p>
        </w:tc>
        <w:tc>
          <w:tcPr>
            <w:tcW w:w="1276" w:type="dxa"/>
          </w:tcPr>
          <w:p w:rsidR="008872C6" w:rsidRPr="0051061D" w:rsidRDefault="008872C6" w:rsidP="00AC0EF9">
            <w:pPr>
              <w:spacing w:before="60" w:after="60"/>
              <w:jc w:val="center"/>
              <w:rPr>
                <w:sz w:val="22"/>
                <w:szCs w:val="22"/>
              </w:rPr>
            </w:pPr>
            <w:r w:rsidRPr="0051061D">
              <w:rPr>
                <w:sz w:val="22"/>
                <w:szCs w:val="22"/>
              </w:rPr>
              <w:t>5 (0.7)</w:t>
            </w:r>
          </w:p>
        </w:tc>
        <w:tc>
          <w:tcPr>
            <w:tcW w:w="1701" w:type="dxa"/>
          </w:tcPr>
          <w:p w:rsidR="008872C6" w:rsidRPr="0051061D" w:rsidRDefault="008872C6" w:rsidP="00AC0EF9">
            <w:pPr>
              <w:spacing w:before="60" w:after="60"/>
              <w:jc w:val="center"/>
              <w:rPr>
                <w:sz w:val="22"/>
                <w:szCs w:val="22"/>
              </w:rPr>
            </w:pPr>
            <w:r w:rsidRPr="0051061D">
              <w:rPr>
                <w:sz w:val="22"/>
                <w:szCs w:val="22"/>
              </w:rPr>
              <w:t>0</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Musculoskeletal and Connective Tissue Disorder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lastRenderedPageBreak/>
              <w:t xml:space="preserve">Rheumatoid arthritis </w:t>
            </w:r>
          </w:p>
        </w:tc>
        <w:tc>
          <w:tcPr>
            <w:tcW w:w="1509" w:type="dxa"/>
          </w:tcPr>
          <w:p w:rsidR="008872C6" w:rsidRPr="0051061D" w:rsidRDefault="008872C6" w:rsidP="00AC0EF9">
            <w:pPr>
              <w:spacing w:before="60" w:after="60"/>
              <w:jc w:val="center"/>
              <w:rPr>
                <w:sz w:val="22"/>
                <w:szCs w:val="22"/>
              </w:rPr>
            </w:pPr>
            <w:r w:rsidRPr="0051061D">
              <w:rPr>
                <w:sz w:val="22"/>
                <w:szCs w:val="22"/>
              </w:rPr>
              <w:t>17 (1.4)</w:t>
            </w:r>
          </w:p>
        </w:tc>
        <w:tc>
          <w:tcPr>
            <w:tcW w:w="1418" w:type="dxa"/>
          </w:tcPr>
          <w:p w:rsidR="008872C6" w:rsidRPr="0051061D" w:rsidRDefault="008872C6" w:rsidP="00AC0EF9">
            <w:pPr>
              <w:spacing w:before="60" w:after="60"/>
              <w:jc w:val="center"/>
              <w:rPr>
                <w:sz w:val="22"/>
                <w:szCs w:val="22"/>
              </w:rPr>
            </w:pPr>
            <w:r w:rsidRPr="0051061D">
              <w:rPr>
                <w:sz w:val="22"/>
                <w:szCs w:val="22"/>
              </w:rPr>
              <w:t>5 (0.4)</w:t>
            </w:r>
          </w:p>
        </w:tc>
        <w:tc>
          <w:tcPr>
            <w:tcW w:w="1276" w:type="dxa"/>
          </w:tcPr>
          <w:p w:rsidR="008872C6" w:rsidRPr="0051061D" w:rsidRDefault="008872C6" w:rsidP="00AC0EF9">
            <w:pPr>
              <w:spacing w:before="60" w:after="60"/>
              <w:jc w:val="center"/>
              <w:rPr>
                <w:sz w:val="22"/>
                <w:szCs w:val="22"/>
              </w:rPr>
            </w:pPr>
            <w:r w:rsidRPr="0051061D">
              <w:rPr>
                <w:sz w:val="22"/>
                <w:szCs w:val="22"/>
              </w:rPr>
              <w:t>17 (2.5)</w:t>
            </w:r>
          </w:p>
        </w:tc>
        <w:tc>
          <w:tcPr>
            <w:tcW w:w="1701" w:type="dxa"/>
          </w:tcPr>
          <w:p w:rsidR="008872C6" w:rsidRPr="0051061D" w:rsidRDefault="008872C6" w:rsidP="00AC0EF9">
            <w:pPr>
              <w:spacing w:before="60" w:after="60"/>
              <w:jc w:val="center"/>
              <w:rPr>
                <w:sz w:val="22"/>
                <w:szCs w:val="22"/>
              </w:rPr>
            </w:pPr>
            <w:r w:rsidRPr="0051061D">
              <w:rPr>
                <w:sz w:val="22"/>
                <w:szCs w:val="22"/>
              </w:rPr>
              <w:t>1 (0.5)</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Back pain </w:t>
            </w:r>
          </w:p>
        </w:tc>
        <w:tc>
          <w:tcPr>
            <w:tcW w:w="1509" w:type="dxa"/>
          </w:tcPr>
          <w:p w:rsidR="008872C6" w:rsidRPr="0051061D" w:rsidRDefault="008872C6" w:rsidP="00AC0EF9">
            <w:pPr>
              <w:spacing w:before="60" w:after="60"/>
              <w:jc w:val="center"/>
              <w:rPr>
                <w:sz w:val="22"/>
                <w:szCs w:val="22"/>
              </w:rPr>
            </w:pPr>
            <w:r w:rsidRPr="0051061D">
              <w:rPr>
                <w:sz w:val="22"/>
                <w:szCs w:val="22"/>
              </w:rPr>
              <w:t>18 (1.5)</w:t>
            </w:r>
          </w:p>
        </w:tc>
        <w:tc>
          <w:tcPr>
            <w:tcW w:w="1418" w:type="dxa"/>
          </w:tcPr>
          <w:p w:rsidR="008872C6" w:rsidRPr="0051061D" w:rsidRDefault="008872C6" w:rsidP="00AC0EF9">
            <w:pPr>
              <w:spacing w:before="60" w:after="60"/>
              <w:jc w:val="center"/>
              <w:rPr>
                <w:sz w:val="22"/>
                <w:szCs w:val="22"/>
              </w:rPr>
            </w:pPr>
            <w:r w:rsidRPr="0051061D">
              <w:rPr>
                <w:sz w:val="22"/>
                <w:szCs w:val="22"/>
              </w:rPr>
              <w:t>20 (1.6)</w:t>
            </w:r>
          </w:p>
        </w:tc>
        <w:tc>
          <w:tcPr>
            <w:tcW w:w="1276" w:type="dxa"/>
          </w:tcPr>
          <w:p w:rsidR="008872C6" w:rsidRPr="0051061D" w:rsidRDefault="008872C6" w:rsidP="00AC0EF9">
            <w:pPr>
              <w:spacing w:before="60" w:after="60"/>
              <w:jc w:val="center"/>
              <w:rPr>
                <w:sz w:val="22"/>
                <w:szCs w:val="22"/>
              </w:rPr>
            </w:pPr>
            <w:r w:rsidRPr="0051061D">
              <w:rPr>
                <w:sz w:val="22"/>
                <w:szCs w:val="22"/>
              </w:rPr>
              <w:t>5 (0.7)</w:t>
            </w:r>
          </w:p>
        </w:tc>
        <w:tc>
          <w:tcPr>
            <w:tcW w:w="1701" w:type="dxa"/>
          </w:tcPr>
          <w:p w:rsidR="008872C6" w:rsidRPr="0051061D" w:rsidRDefault="008872C6" w:rsidP="00AC0EF9">
            <w:pPr>
              <w:spacing w:before="60" w:after="60"/>
              <w:jc w:val="center"/>
              <w:rPr>
                <w:sz w:val="22"/>
                <w:szCs w:val="22"/>
              </w:rPr>
            </w:pPr>
            <w:r w:rsidRPr="0051061D">
              <w:rPr>
                <w:sz w:val="22"/>
                <w:szCs w:val="22"/>
              </w:rPr>
              <w:t>1 (0.5)</w:t>
            </w:r>
          </w:p>
        </w:tc>
      </w:tr>
      <w:tr w:rsidR="008872C6" w:rsidRPr="0051061D" w:rsidTr="00AC0EF9">
        <w:tc>
          <w:tcPr>
            <w:tcW w:w="3135" w:type="dxa"/>
          </w:tcPr>
          <w:p w:rsidR="008872C6" w:rsidRPr="0051061D" w:rsidRDefault="008872C6" w:rsidP="00AC0EF9">
            <w:pPr>
              <w:spacing w:before="60" w:after="60"/>
              <w:rPr>
                <w:sz w:val="22"/>
                <w:szCs w:val="22"/>
              </w:rPr>
            </w:pPr>
            <w:r w:rsidRPr="0051061D">
              <w:rPr>
                <w:sz w:val="22"/>
                <w:szCs w:val="22"/>
              </w:rPr>
              <w:t xml:space="preserve">Arthralgia </w:t>
            </w:r>
          </w:p>
        </w:tc>
        <w:tc>
          <w:tcPr>
            <w:tcW w:w="1509" w:type="dxa"/>
          </w:tcPr>
          <w:p w:rsidR="008872C6" w:rsidRPr="0051061D" w:rsidRDefault="008872C6" w:rsidP="00AC0EF9">
            <w:pPr>
              <w:spacing w:before="60" w:after="60"/>
              <w:jc w:val="center"/>
              <w:rPr>
                <w:sz w:val="22"/>
                <w:szCs w:val="22"/>
              </w:rPr>
            </w:pPr>
            <w:r w:rsidRPr="0051061D">
              <w:rPr>
                <w:sz w:val="22"/>
                <w:szCs w:val="22"/>
              </w:rPr>
              <w:t>13 (1.1)</w:t>
            </w:r>
          </w:p>
        </w:tc>
        <w:tc>
          <w:tcPr>
            <w:tcW w:w="1418" w:type="dxa"/>
          </w:tcPr>
          <w:p w:rsidR="008872C6" w:rsidRPr="0051061D" w:rsidRDefault="008872C6" w:rsidP="00AC0EF9">
            <w:pPr>
              <w:spacing w:before="60" w:after="60"/>
              <w:jc w:val="center"/>
              <w:rPr>
                <w:sz w:val="22"/>
                <w:szCs w:val="22"/>
              </w:rPr>
            </w:pPr>
            <w:r w:rsidRPr="0051061D">
              <w:rPr>
                <w:sz w:val="22"/>
                <w:szCs w:val="22"/>
              </w:rPr>
              <w:t xml:space="preserve">9 (0.7) </w:t>
            </w:r>
          </w:p>
        </w:tc>
        <w:tc>
          <w:tcPr>
            <w:tcW w:w="1276" w:type="dxa"/>
          </w:tcPr>
          <w:p w:rsidR="008872C6" w:rsidRPr="0051061D" w:rsidRDefault="008872C6" w:rsidP="00AC0EF9">
            <w:pPr>
              <w:spacing w:before="60" w:after="60"/>
              <w:jc w:val="center"/>
              <w:rPr>
                <w:sz w:val="22"/>
                <w:szCs w:val="22"/>
              </w:rPr>
            </w:pPr>
            <w:r w:rsidRPr="0051061D">
              <w:rPr>
                <w:sz w:val="22"/>
                <w:szCs w:val="22"/>
              </w:rPr>
              <w:t>16 (2.3)</w:t>
            </w:r>
          </w:p>
        </w:tc>
        <w:tc>
          <w:tcPr>
            <w:tcW w:w="1701" w:type="dxa"/>
          </w:tcPr>
          <w:p w:rsidR="008872C6" w:rsidRPr="0051061D" w:rsidRDefault="008872C6" w:rsidP="00AC0EF9">
            <w:pPr>
              <w:spacing w:before="60" w:after="60"/>
              <w:jc w:val="center"/>
              <w:rPr>
                <w:sz w:val="22"/>
                <w:szCs w:val="22"/>
              </w:rPr>
            </w:pPr>
            <w:r w:rsidRPr="0051061D">
              <w:rPr>
                <w:sz w:val="22"/>
                <w:szCs w:val="22"/>
              </w:rPr>
              <w:t>4 (2.0)</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General Disorders and Administration Site Condition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Oedema peripheral </w:t>
            </w:r>
          </w:p>
        </w:tc>
        <w:tc>
          <w:tcPr>
            <w:tcW w:w="1509" w:type="dxa"/>
          </w:tcPr>
          <w:p w:rsidR="008872C6" w:rsidRPr="0051061D" w:rsidRDefault="008872C6" w:rsidP="00AC0EF9">
            <w:pPr>
              <w:spacing w:before="60" w:after="60"/>
              <w:jc w:val="center"/>
              <w:rPr>
                <w:sz w:val="22"/>
                <w:szCs w:val="22"/>
              </w:rPr>
            </w:pPr>
            <w:r w:rsidRPr="0051061D">
              <w:rPr>
                <w:sz w:val="22"/>
                <w:szCs w:val="22"/>
              </w:rPr>
              <w:t>17 (1.4)</w:t>
            </w:r>
          </w:p>
        </w:tc>
        <w:tc>
          <w:tcPr>
            <w:tcW w:w="1418" w:type="dxa"/>
          </w:tcPr>
          <w:p w:rsidR="008872C6" w:rsidRPr="0051061D" w:rsidRDefault="008872C6" w:rsidP="00AC0EF9">
            <w:pPr>
              <w:spacing w:before="60" w:after="60"/>
              <w:jc w:val="center"/>
              <w:rPr>
                <w:sz w:val="22"/>
                <w:szCs w:val="22"/>
              </w:rPr>
            </w:pPr>
            <w:r w:rsidRPr="0051061D">
              <w:rPr>
                <w:sz w:val="22"/>
                <w:szCs w:val="22"/>
              </w:rPr>
              <w:t>21 (1.7)</w:t>
            </w:r>
          </w:p>
        </w:tc>
        <w:tc>
          <w:tcPr>
            <w:tcW w:w="1276" w:type="dxa"/>
          </w:tcPr>
          <w:p w:rsidR="008872C6" w:rsidRPr="0051061D" w:rsidRDefault="008872C6" w:rsidP="00AC0EF9">
            <w:pPr>
              <w:spacing w:before="60" w:after="60"/>
              <w:jc w:val="center"/>
              <w:rPr>
                <w:sz w:val="22"/>
                <w:szCs w:val="22"/>
              </w:rPr>
            </w:pPr>
            <w:r w:rsidRPr="0051061D">
              <w:rPr>
                <w:sz w:val="22"/>
                <w:szCs w:val="22"/>
              </w:rPr>
              <w:t>16 (2.3)</w:t>
            </w:r>
          </w:p>
        </w:tc>
        <w:tc>
          <w:tcPr>
            <w:tcW w:w="1701" w:type="dxa"/>
          </w:tcPr>
          <w:p w:rsidR="008872C6" w:rsidRPr="0051061D" w:rsidRDefault="008872C6" w:rsidP="00AC0EF9">
            <w:pPr>
              <w:spacing w:before="60" w:after="60"/>
              <w:jc w:val="center"/>
              <w:rPr>
                <w:sz w:val="22"/>
                <w:szCs w:val="22"/>
              </w:rPr>
            </w:pPr>
            <w:r w:rsidRPr="0051061D">
              <w:rPr>
                <w:sz w:val="22"/>
                <w:szCs w:val="22"/>
              </w:rPr>
              <w:t>3 (1.5)</w:t>
            </w:r>
          </w:p>
        </w:tc>
      </w:tr>
      <w:tr w:rsidR="008872C6" w:rsidRPr="0051061D" w:rsidTr="00AC0EF9">
        <w:tc>
          <w:tcPr>
            <w:tcW w:w="3135" w:type="dxa"/>
          </w:tcPr>
          <w:p w:rsidR="008872C6" w:rsidRPr="0051061D" w:rsidRDefault="008872C6" w:rsidP="00AC0EF9">
            <w:pPr>
              <w:spacing w:before="60" w:after="60"/>
              <w:rPr>
                <w:sz w:val="22"/>
                <w:szCs w:val="22"/>
              </w:rPr>
            </w:pPr>
            <w:r w:rsidRPr="0051061D">
              <w:rPr>
                <w:sz w:val="22"/>
                <w:szCs w:val="22"/>
              </w:rPr>
              <w:t xml:space="preserve">Pyrexia </w:t>
            </w:r>
          </w:p>
        </w:tc>
        <w:tc>
          <w:tcPr>
            <w:tcW w:w="1509" w:type="dxa"/>
          </w:tcPr>
          <w:p w:rsidR="008872C6" w:rsidRPr="0051061D" w:rsidRDefault="008872C6" w:rsidP="00AC0EF9">
            <w:pPr>
              <w:spacing w:before="60" w:after="60"/>
              <w:jc w:val="center"/>
              <w:rPr>
                <w:sz w:val="22"/>
                <w:szCs w:val="22"/>
              </w:rPr>
            </w:pPr>
            <w:r w:rsidRPr="0051061D">
              <w:rPr>
                <w:sz w:val="22"/>
                <w:szCs w:val="22"/>
              </w:rPr>
              <w:t>13 (1.1)</w:t>
            </w:r>
          </w:p>
        </w:tc>
        <w:tc>
          <w:tcPr>
            <w:tcW w:w="1418" w:type="dxa"/>
          </w:tcPr>
          <w:p w:rsidR="008872C6" w:rsidRPr="0051061D" w:rsidRDefault="008872C6" w:rsidP="00AC0EF9">
            <w:pPr>
              <w:spacing w:before="60" w:after="60"/>
              <w:jc w:val="center"/>
              <w:rPr>
                <w:sz w:val="22"/>
                <w:szCs w:val="22"/>
              </w:rPr>
            </w:pPr>
            <w:r w:rsidRPr="0051061D">
              <w:rPr>
                <w:sz w:val="22"/>
                <w:szCs w:val="22"/>
              </w:rPr>
              <w:t xml:space="preserve">7 (0.6) </w:t>
            </w:r>
          </w:p>
        </w:tc>
        <w:tc>
          <w:tcPr>
            <w:tcW w:w="1276" w:type="dxa"/>
          </w:tcPr>
          <w:p w:rsidR="008872C6" w:rsidRPr="0051061D" w:rsidRDefault="008872C6" w:rsidP="00AC0EF9">
            <w:pPr>
              <w:spacing w:before="60" w:after="60"/>
              <w:jc w:val="center"/>
              <w:rPr>
                <w:sz w:val="22"/>
                <w:szCs w:val="22"/>
              </w:rPr>
            </w:pPr>
            <w:r w:rsidRPr="0051061D">
              <w:rPr>
                <w:sz w:val="22"/>
                <w:szCs w:val="22"/>
              </w:rPr>
              <w:t>5 (0.7)</w:t>
            </w:r>
          </w:p>
        </w:tc>
        <w:tc>
          <w:tcPr>
            <w:tcW w:w="1701" w:type="dxa"/>
          </w:tcPr>
          <w:p w:rsidR="008872C6" w:rsidRPr="0051061D" w:rsidRDefault="008872C6" w:rsidP="00AC0EF9">
            <w:pPr>
              <w:spacing w:before="60" w:after="60"/>
              <w:jc w:val="center"/>
              <w:rPr>
                <w:sz w:val="22"/>
                <w:szCs w:val="22"/>
              </w:rPr>
            </w:pPr>
            <w:r w:rsidRPr="0051061D">
              <w:rPr>
                <w:sz w:val="22"/>
                <w:szCs w:val="22"/>
              </w:rPr>
              <w:t>1 (0.5)</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Investigation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Blood creatine phosphokinase increased </w:t>
            </w:r>
          </w:p>
        </w:tc>
        <w:tc>
          <w:tcPr>
            <w:tcW w:w="1509" w:type="dxa"/>
          </w:tcPr>
          <w:p w:rsidR="008872C6" w:rsidRPr="0051061D" w:rsidRDefault="008872C6" w:rsidP="00AC0EF9">
            <w:pPr>
              <w:spacing w:before="60" w:after="60"/>
              <w:jc w:val="center"/>
              <w:rPr>
                <w:sz w:val="22"/>
                <w:szCs w:val="22"/>
              </w:rPr>
            </w:pPr>
            <w:r w:rsidRPr="0051061D">
              <w:rPr>
                <w:sz w:val="22"/>
                <w:szCs w:val="22"/>
              </w:rPr>
              <w:t>9 (0.7)</w:t>
            </w:r>
          </w:p>
        </w:tc>
        <w:tc>
          <w:tcPr>
            <w:tcW w:w="1418" w:type="dxa"/>
          </w:tcPr>
          <w:p w:rsidR="008872C6" w:rsidRPr="0051061D" w:rsidRDefault="008872C6" w:rsidP="00AC0EF9">
            <w:pPr>
              <w:spacing w:before="60" w:after="60"/>
              <w:jc w:val="center"/>
              <w:rPr>
                <w:sz w:val="22"/>
                <w:szCs w:val="22"/>
              </w:rPr>
            </w:pPr>
            <w:r w:rsidRPr="0051061D">
              <w:rPr>
                <w:sz w:val="22"/>
                <w:szCs w:val="22"/>
              </w:rPr>
              <w:t>26 (2.1)</w:t>
            </w:r>
          </w:p>
        </w:tc>
        <w:tc>
          <w:tcPr>
            <w:tcW w:w="1276" w:type="dxa"/>
          </w:tcPr>
          <w:p w:rsidR="008872C6" w:rsidRPr="0051061D" w:rsidRDefault="008872C6" w:rsidP="00AC0EF9">
            <w:pPr>
              <w:spacing w:before="60" w:after="60"/>
              <w:jc w:val="center"/>
              <w:rPr>
                <w:sz w:val="22"/>
                <w:szCs w:val="22"/>
              </w:rPr>
            </w:pPr>
            <w:r w:rsidRPr="0051061D">
              <w:rPr>
                <w:sz w:val="22"/>
                <w:szCs w:val="22"/>
              </w:rPr>
              <w:t>3 (0.4)</w:t>
            </w:r>
          </w:p>
        </w:tc>
        <w:tc>
          <w:tcPr>
            <w:tcW w:w="1701" w:type="dxa"/>
          </w:tcPr>
          <w:p w:rsidR="008872C6" w:rsidRPr="0051061D" w:rsidRDefault="008872C6" w:rsidP="00AC0EF9">
            <w:pPr>
              <w:spacing w:before="60" w:after="60"/>
              <w:jc w:val="center"/>
              <w:rPr>
                <w:sz w:val="22"/>
                <w:szCs w:val="22"/>
              </w:rPr>
            </w:pPr>
            <w:r w:rsidRPr="0051061D">
              <w:rPr>
                <w:sz w:val="22"/>
                <w:szCs w:val="22"/>
              </w:rPr>
              <w:t>1 (0.5)</w:t>
            </w:r>
          </w:p>
        </w:tc>
      </w:tr>
      <w:tr w:rsidR="008872C6" w:rsidRPr="0051061D" w:rsidTr="00AC0EF9">
        <w:tc>
          <w:tcPr>
            <w:tcW w:w="3135"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spacing w:before="60" w:after="60"/>
              <w:jc w:val="left"/>
              <w:rPr>
                <w:sz w:val="22"/>
                <w:szCs w:val="22"/>
              </w:rPr>
            </w:pPr>
            <w:r w:rsidRPr="0051061D">
              <w:rPr>
                <w:sz w:val="22"/>
                <w:szCs w:val="22"/>
              </w:rPr>
              <w:t xml:space="preserve">Alanine aminotransferase increased </w:t>
            </w:r>
          </w:p>
        </w:tc>
        <w:tc>
          <w:tcPr>
            <w:tcW w:w="1509"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spacing w:before="60" w:after="60"/>
              <w:jc w:val="center"/>
              <w:rPr>
                <w:sz w:val="22"/>
                <w:szCs w:val="22"/>
              </w:rPr>
            </w:pPr>
            <w:r w:rsidRPr="0051061D">
              <w:rPr>
                <w:sz w:val="22"/>
                <w:szCs w:val="22"/>
              </w:rPr>
              <w:t>14 (1.2)</w:t>
            </w:r>
          </w:p>
        </w:tc>
        <w:tc>
          <w:tcPr>
            <w:tcW w:w="1418"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spacing w:before="60" w:after="60"/>
              <w:jc w:val="center"/>
              <w:rPr>
                <w:sz w:val="22"/>
                <w:szCs w:val="22"/>
              </w:rPr>
            </w:pPr>
            <w:r w:rsidRPr="0051061D">
              <w:rPr>
                <w:sz w:val="22"/>
                <w:szCs w:val="22"/>
              </w:rPr>
              <w:t>15 (1.2)</w:t>
            </w:r>
          </w:p>
        </w:tc>
        <w:tc>
          <w:tcPr>
            <w:tcW w:w="1276"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spacing w:before="60" w:after="60"/>
              <w:jc w:val="center"/>
              <w:rPr>
                <w:sz w:val="22"/>
                <w:szCs w:val="22"/>
              </w:rPr>
            </w:pPr>
            <w:r w:rsidRPr="0051061D">
              <w:rPr>
                <w:sz w:val="22"/>
                <w:szCs w:val="22"/>
              </w:rPr>
              <w:t>7 (1.0)</w:t>
            </w:r>
          </w:p>
        </w:tc>
        <w:tc>
          <w:tcPr>
            <w:tcW w:w="1701" w:type="dxa"/>
            <w:tcBorders>
              <w:top w:val="single" w:sz="4" w:space="0" w:color="000000"/>
              <w:left w:val="single" w:sz="4" w:space="0" w:color="000000"/>
              <w:bottom w:val="single" w:sz="4" w:space="0" w:color="000000"/>
              <w:right w:val="single" w:sz="4" w:space="0" w:color="000000"/>
            </w:tcBorders>
          </w:tcPr>
          <w:p w:rsidR="008872C6" w:rsidRPr="0051061D" w:rsidRDefault="008872C6" w:rsidP="00AC0EF9">
            <w:pPr>
              <w:spacing w:before="60" w:after="60"/>
              <w:jc w:val="center"/>
              <w:rPr>
                <w:sz w:val="22"/>
                <w:szCs w:val="22"/>
              </w:rPr>
            </w:pPr>
            <w:r w:rsidRPr="0051061D">
              <w:rPr>
                <w:sz w:val="22"/>
                <w:szCs w:val="22"/>
              </w:rPr>
              <w:t>1 (0.5)</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 xml:space="preserve">Weight increased </w:t>
            </w:r>
          </w:p>
        </w:tc>
        <w:tc>
          <w:tcPr>
            <w:tcW w:w="1509" w:type="dxa"/>
          </w:tcPr>
          <w:p w:rsidR="008872C6" w:rsidRPr="0051061D" w:rsidRDefault="008872C6" w:rsidP="00AC0EF9">
            <w:pPr>
              <w:spacing w:before="60" w:after="60"/>
              <w:jc w:val="center"/>
              <w:rPr>
                <w:sz w:val="22"/>
                <w:szCs w:val="22"/>
              </w:rPr>
            </w:pPr>
            <w:r w:rsidRPr="0051061D">
              <w:rPr>
                <w:sz w:val="22"/>
                <w:szCs w:val="22"/>
              </w:rPr>
              <w:t>11 (0.9)</w:t>
            </w:r>
          </w:p>
        </w:tc>
        <w:tc>
          <w:tcPr>
            <w:tcW w:w="1418" w:type="dxa"/>
          </w:tcPr>
          <w:p w:rsidR="008872C6" w:rsidRPr="0051061D" w:rsidRDefault="008872C6" w:rsidP="00AC0EF9">
            <w:pPr>
              <w:spacing w:before="60" w:after="60"/>
              <w:jc w:val="center"/>
              <w:rPr>
                <w:sz w:val="22"/>
                <w:szCs w:val="22"/>
              </w:rPr>
            </w:pPr>
            <w:r w:rsidRPr="0051061D">
              <w:rPr>
                <w:sz w:val="22"/>
                <w:szCs w:val="22"/>
              </w:rPr>
              <w:t>13 (1.1)</w:t>
            </w:r>
          </w:p>
        </w:tc>
        <w:tc>
          <w:tcPr>
            <w:tcW w:w="1276" w:type="dxa"/>
          </w:tcPr>
          <w:p w:rsidR="008872C6" w:rsidRPr="0051061D" w:rsidRDefault="008872C6" w:rsidP="00AC0EF9">
            <w:pPr>
              <w:spacing w:before="60" w:after="60"/>
              <w:jc w:val="center"/>
              <w:rPr>
                <w:sz w:val="22"/>
                <w:szCs w:val="22"/>
              </w:rPr>
            </w:pPr>
            <w:r w:rsidRPr="0051061D">
              <w:rPr>
                <w:sz w:val="22"/>
                <w:szCs w:val="22"/>
              </w:rPr>
              <w:t>4 (0.6)</w:t>
            </w:r>
          </w:p>
        </w:tc>
        <w:tc>
          <w:tcPr>
            <w:tcW w:w="1701" w:type="dxa"/>
          </w:tcPr>
          <w:p w:rsidR="008872C6" w:rsidRPr="0051061D" w:rsidRDefault="008872C6" w:rsidP="00AC0EF9">
            <w:pPr>
              <w:spacing w:before="60" w:after="60"/>
              <w:jc w:val="center"/>
              <w:rPr>
                <w:sz w:val="22"/>
                <w:szCs w:val="22"/>
              </w:rPr>
            </w:pPr>
            <w:r w:rsidRPr="0051061D">
              <w:rPr>
                <w:sz w:val="22"/>
                <w:szCs w:val="22"/>
              </w:rPr>
              <w:t>2 (1.0)</w:t>
            </w:r>
          </w:p>
        </w:tc>
      </w:tr>
      <w:tr w:rsidR="008872C6" w:rsidRPr="0051061D" w:rsidTr="00AC0EF9">
        <w:tc>
          <w:tcPr>
            <w:tcW w:w="9039" w:type="dxa"/>
            <w:gridSpan w:val="5"/>
          </w:tcPr>
          <w:p w:rsidR="008872C6" w:rsidRPr="0051061D" w:rsidRDefault="008872C6" w:rsidP="00AC0EF9">
            <w:pPr>
              <w:spacing w:before="60" w:after="60"/>
              <w:rPr>
                <w:sz w:val="22"/>
                <w:szCs w:val="22"/>
              </w:rPr>
            </w:pPr>
            <w:r w:rsidRPr="0051061D">
              <w:rPr>
                <w:b/>
                <w:sz w:val="22"/>
                <w:szCs w:val="22"/>
              </w:rPr>
              <w:t>Injury, Poisoning and Procedural Complications</w:t>
            </w:r>
          </w:p>
        </w:tc>
      </w:tr>
      <w:tr w:rsidR="008872C6" w:rsidRPr="0051061D" w:rsidTr="00AC0EF9">
        <w:tc>
          <w:tcPr>
            <w:tcW w:w="3135" w:type="dxa"/>
          </w:tcPr>
          <w:p w:rsidR="008872C6" w:rsidRPr="0051061D" w:rsidRDefault="008872C6" w:rsidP="00AC0EF9">
            <w:pPr>
              <w:spacing w:before="60" w:after="60"/>
              <w:rPr>
                <w:b/>
                <w:sz w:val="22"/>
                <w:szCs w:val="22"/>
              </w:rPr>
            </w:pPr>
            <w:r w:rsidRPr="0051061D">
              <w:rPr>
                <w:sz w:val="22"/>
                <w:szCs w:val="22"/>
              </w:rPr>
              <w:t>Fall</w:t>
            </w:r>
          </w:p>
        </w:tc>
        <w:tc>
          <w:tcPr>
            <w:tcW w:w="1509" w:type="dxa"/>
          </w:tcPr>
          <w:p w:rsidR="008872C6" w:rsidRPr="0051061D" w:rsidRDefault="008872C6" w:rsidP="00AC0EF9">
            <w:pPr>
              <w:spacing w:before="60" w:after="60"/>
              <w:jc w:val="center"/>
              <w:rPr>
                <w:sz w:val="22"/>
                <w:szCs w:val="22"/>
              </w:rPr>
            </w:pPr>
            <w:r w:rsidRPr="0051061D">
              <w:rPr>
                <w:sz w:val="22"/>
                <w:szCs w:val="22"/>
              </w:rPr>
              <w:t>7 (0.6)</w:t>
            </w:r>
          </w:p>
        </w:tc>
        <w:tc>
          <w:tcPr>
            <w:tcW w:w="1418" w:type="dxa"/>
          </w:tcPr>
          <w:p w:rsidR="008872C6" w:rsidRPr="0051061D" w:rsidRDefault="008872C6" w:rsidP="00AC0EF9">
            <w:pPr>
              <w:spacing w:before="60" w:after="60"/>
              <w:jc w:val="center"/>
              <w:rPr>
                <w:sz w:val="22"/>
                <w:szCs w:val="22"/>
              </w:rPr>
            </w:pPr>
            <w:r w:rsidRPr="0051061D">
              <w:rPr>
                <w:sz w:val="22"/>
                <w:szCs w:val="22"/>
              </w:rPr>
              <w:t>13 (1.1)</w:t>
            </w:r>
          </w:p>
        </w:tc>
        <w:tc>
          <w:tcPr>
            <w:tcW w:w="1276" w:type="dxa"/>
          </w:tcPr>
          <w:p w:rsidR="008872C6" w:rsidRPr="0051061D" w:rsidRDefault="008872C6" w:rsidP="00AC0EF9">
            <w:pPr>
              <w:spacing w:before="60" w:after="60"/>
              <w:jc w:val="center"/>
              <w:rPr>
                <w:sz w:val="22"/>
                <w:szCs w:val="22"/>
              </w:rPr>
            </w:pPr>
            <w:r w:rsidRPr="0051061D">
              <w:rPr>
                <w:sz w:val="22"/>
                <w:szCs w:val="22"/>
              </w:rPr>
              <w:t>4 (0.6)</w:t>
            </w:r>
          </w:p>
        </w:tc>
        <w:tc>
          <w:tcPr>
            <w:tcW w:w="1701" w:type="dxa"/>
          </w:tcPr>
          <w:p w:rsidR="008872C6" w:rsidRPr="0051061D" w:rsidRDefault="008872C6" w:rsidP="00AC0EF9">
            <w:pPr>
              <w:spacing w:before="60" w:after="60"/>
              <w:jc w:val="center"/>
              <w:rPr>
                <w:sz w:val="22"/>
                <w:szCs w:val="22"/>
              </w:rPr>
            </w:pPr>
            <w:r w:rsidRPr="0051061D">
              <w:rPr>
                <w:sz w:val="22"/>
                <w:szCs w:val="22"/>
              </w:rPr>
              <w:t>1 (0.5)</w:t>
            </w:r>
          </w:p>
        </w:tc>
      </w:tr>
    </w:tbl>
    <w:p w:rsidR="008872C6" w:rsidRPr="0051061D" w:rsidRDefault="00FC5C8F" w:rsidP="008872C6">
      <w:pPr>
        <w:rPr>
          <w:b/>
          <w:u w:val="single"/>
          <w:lang w:val="en-CA"/>
        </w:rPr>
      </w:pPr>
      <w:r w:rsidRPr="00F654E2">
        <w:rPr>
          <w:rFonts w:eastAsia="MS Mincho"/>
          <w:sz w:val="18"/>
          <w:lang w:eastAsia="ja-JP"/>
        </w:rPr>
        <w:t>Abbreviations:</w:t>
      </w:r>
      <w:r>
        <w:rPr>
          <w:rFonts w:eastAsia="MS Mincho"/>
          <w:sz w:val="18"/>
          <w:lang w:eastAsia="ja-JP"/>
        </w:rPr>
        <w:t xml:space="preserve"> BD=twice daily; SC q2w =</w:t>
      </w:r>
      <w:r w:rsidRPr="00FC5C8F">
        <w:rPr>
          <w:sz w:val="18"/>
          <w:lang w:eastAsia="ja-JP"/>
        </w:rPr>
        <w:t xml:space="preserve"> </w:t>
      </w:r>
      <w:r w:rsidRPr="00F654E2">
        <w:rPr>
          <w:sz w:val="18"/>
          <w:lang w:eastAsia="ja-JP"/>
        </w:rPr>
        <w:t>subcutaneously once every 2 weeks</w:t>
      </w:r>
      <w:r w:rsidRPr="00616F73">
        <w:rPr>
          <w:rFonts w:eastAsia="MS Mincho"/>
          <w:sz w:val="18"/>
          <w:lang w:eastAsia="ja-JP"/>
        </w:rPr>
        <w:t>.</w:t>
      </w:r>
    </w:p>
    <w:p w:rsidR="004F3D81" w:rsidRPr="002E6E41" w:rsidRDefault="004F3D81" w:rsidP="004F3D81">
      <w:pPr>
        <w:pStyle w:val="PIHeading4"/>
        <w:rPr>
          <w:u w:val="single"/>
          <w:lang w:val="en-US"/>
        </w:rPr>
      </w:pPr>
      <w:r w:rsidRPr="002E6E41">
        <w:rPr>
          <w:u w:val="single"/>
          <w:lang w:val="en-US"/>
        </w:rPr>
        <w:t>Psoriatic Arthritis</w:t>
      </w:r>
    </w:p>
    <w:p w:rsidR="004F3D81" w:rsidRDefault="004F3D81" w:rsidP="004F3D81">
      <w:pPr>
        <w:pStyle w:val="CommentText"/>
        <w:rPr>
          <w:iCs/>
          <w:sz w:val="24"/>
          <w:lang w:val="en-AU"/>
        </w:rPr>
      </w:pPr>
      <w:r w:rsidRPr="003C3F7E">
        <w:rPr>
          <w:iCs/>
          <w:sz w:val="24"/>
        </w:rPr>
        <w:t xml:space="preserve">In active </w:t>
      </w:r>
      <w:r>
        <w:rPr>
          <w:iCs/>
          <w:sz w:val="24"/>
          <w:lang w:val="en-AU"/>
        </w:rPr>
        <w:t>PsA</w:t>
      </w:r>
      <w:r w:rsidRPr="003C3F7E">
        <w:rPr>
          <w:iCs/>
          <w:sz w:val="24"/>
        </w:rPr>
        <w:t xml:space="preserve">, </w:t>
      </w:r>
      <w:r w:rsidRPr="003C3F7E">
        <w:rPr>
          <w:rStyle w:val="Instructions"/>
        </w:rPr>
        <w:t>the most commonly reported adverse reactions during the first 12 weeks in placebo</w:t>
      </w:r>
      <w:r>
        <w:rPr>
          <w:rStyle w:val="Instructions"/>
        </w:rPr>
        <w:noBreakHyphen/>
      </w:r>
      <w:r w:rsidRPr="003C3F7E">
        <w:rPr>
          <w:rStyle w:val="Instructions"/>
        </w:rPr>
        <w:t>controlled clinical trials (occurring in ≥</w:t>
      </w:r>
      <w:r w:rsidRPr="003C3F7E">
        <w:rPr>
          <w:rFonts w:eastAsia="Arial Unicode MS"/>
          <w:kern w:val="36"/>
        </w:rPr>
        <w:t> </w:t>
      </w:r>
      <w:r w:rsidRPr="003C3F7E">
        <w:rPr>
          <w:rStyle w:val="Instructions"/>
        </w:rPr>
        <w:t>2% of patients treated with XELJANZ and at least 1% greater than the rate observed in patients on placebo) were bronchitis, diarrh</w:t>
      </w:r>
      <w:r w:rsidR="00CF60B4">
        <w:rPr>
          <w:rStyle w:val="Instructions"/>
          <w:lang w:val="en-AU"/>
        </w:rPr>
        <w:t>o</w:t>
      </w:r>
      <w:r w:rsidRPr="003C3F7E">
        <w:rPr>
          <w:rStyle w:val="Instructions"/>
        </w:rPr>
        <w:t>ea, dyspepsia, fatigue, headache, nasopharyngitis, pharyngitis.</w:t>
      </w:r>
    </w:p>
    <w:p w:rsidR="004F3D81" w:rsidRPr="00701D39" w:rsidRDefault="004F3D81" w:rsidP="004F3D81">
      <w:pPr>
        <w:pStyle w:val="CommentText"/>
        <w:rPr>
          <w:iCs/>
          <w:sz w:val="24"/>
          <w:lang w:val="en-AU"/>
        </w:rPr>
      </w:pPr>
      <w:r w:rsidRPr="003C3F7E">
        <w:rPr>
          <w:rStyle w:val="Instructions"/>
        </w:rPr>
        <w:t>The proportion of patients who discontinued treatment due to any adverse reactions during the first 12 weeks of the double-blind placebo</w:t>
      </w:r>
      <w:r>
        <w:rPr>
          <w:rStyle w:val="Instructions"/>
        </w:rPr>
        <w:noBreakHyphen/>
      </w:r>
      <w:r w:rsidRPr="003C3F7E">
        <w:rPr>
          <w:rStyle w:val="Instructions"/>
        </w:rPr>
        <w:t xml:space="preserve">controlled studies </w:t>
      </w:r>
      <w:r w:rsidRPr="003C3F7E">
        <w:rPr>
          <w:sz w:val="24"/>
          <w:szCs w:val="24"/>
        </w:rPr>
        <w:t>was 3.2% for</w:t>
      </w:r>
      <w:r>
        <w:rPr>
          <w:sz w:val="24"/>
          <w:szCs w:val="24"/>
        </w:rPr>
        <w:t xml:space="preserve"> </w:t>
      </w:r>
      <w:r w:rsidRPr="003C3F7E">
        <w:rPr>
          <w:sz w:val="24"/>
          <w:szCs w:val="24"/>
        </w:rPr>
        <w:t xml:space="preserve">XELJANZ </w:t>
      </w:r>
      <w:r>
        <w:rPr>
          <w:sz w:val="24"/>
          <w:szCs w:val="24"/>
        </w:rPr>
        <w:t xml:space="preserve">treated patients </w:t>
      </w:r>
      <w:r w:rsidRPr="003C3F7E">
        <w:rPr>
          <w:sz w:val="24"/>
          <w:szCs w:val="24"/>
        </w:rPr>
        <w:t>and 2.5% for placebo-treated</w:t>
      </w:r>
      <w:r w:rsidRPr="003C3F7E">
        <w:t xml:space="preserve"> </w:t>
      </w:r>
      <w:r w:rsidRPr="003C3F7E">
        <w:rPr>
          <w:rStyle w:val="Instructions"/>
        </w:rPr>
        <w:t>patients. The most common infection resulting in discontinuation of therapy was sinusitis.</w:t>
      </w:r>
    </w:p>
    <w:p w:rsidR="004F3D81" w:rsidRPr="00CE1AE2" w:rsidRDefault="004F3D81" w:rsidP="004F3D81">
      <w:pPr>
        <w:keepNext/>
        <w:tabs>
          <w:tab w:val="left" w:pos="567"/>
        </w:tabs>
        <w:rPr>
          <w:rFonts w:eastAsia="Arial Unicode MS"/>
          <w:color w:val="000000"/>
          <w:szCs w:val="24"/>
          <w:lang w:val="en"/>
        </w:rPr>
      </w:pPr>
      <w:r w:rsidRPr="003C3F7E">
        <w:t xml:space="preserve">Overall, the safety profile observed in patients with </w:t>
      </w:r>
      <w:r w:rsidRPr="00E57F38">
        <w:t>active</w:t>
      </w:r>
      <w:r>
        <w:t xml:space="preserve"> PsA</w:t>
      </w:r>
      <w:r w:rsidRPr="003C3F7E">
        <w:t xml:space="preserve"> treated with </w:t>
      </w:r>
      <w:r w:rsidRPr="00D11C03">
        <w:rPr>
          <w:rFonts w:eastAsia="Arial Unicode MS"/>
          <w:color w:val="000000"/>
          <w:szCs w:val="24"/>
          <w:lang w:val="en"/>
        </w:rPr>
        <w:t xml:space="preserve">XELJANZ was consistent with the safety profile in patients with </w:t>
      </w:r>
      <w:r>
        <w:rPr>
          <w:rFonts w:eastAsia="Arial Unicode MS"/>
          <w:color w:val="000000"/>
          <w:szCs w:val="24"/>
          <w:lang w:val="en"/>
        </w:rPr>
        <w:t>RA</w:t>
      </w:r>
      <w:r w:rsidRPr="00D11C03">
        <w:rPr>
          <w:rFonts w:eastAsia="Arial Unicode MS"/>
          <w:color w:val="000000"/>
          <w:szCs w:val="24"/>
          <w:lang w:val="en"/>
        </w:rPr>
        <w:t>.</w:t>
      </w:r>
    </w:p>
    <w:p w:rsidR="004F3D81" w:rsidRPr="004F3D81" w:rsidRDefault="004F3D81" w:rsidP="004F3D81">
      <w:pPr>
        <w:pStyle w:val="PIHeading3"/>
        <w:rPr>
          <w:lang w:val="en-US"/>
        </w:rPr>
      </w:pPr>
      <w:r>
        <w:rPr>
          <w:lang w:val="en-US"/>
        </w:rPr>
        <w:t>Adverse Drug Reactions for XELJANZ</w:t>
      </w:r>
    </w:p>
    <w:p w:rsidR="008872C6" w:rsidRPr="0051061D" w:rsidRDefault="00BA640C" w:rsidP="008872C6">
      <w:pPr>
        <w:rPr>
          <w:lang w:val="en-CA"/>
        </w:rPr>
      </w:pPr>
      <w:r>
        <w:rPr>
          <w:lang w:val="en-CA"/>
        </w:rPr>
        <w:t xml:space="preserve">The </w:t>
      </w:r>
      <w:r w:rsidR="008872C6" w:rsidRPr="0051061D">
        <w:rPr>
          <w:lang w:val="en-CA"/>
        </w:rPr>
        <w:t xml:space="preserve">Adverse Drug Reactions (ADRs) </w:t>
      </w:r>
      <w:r>
        <w:rPr>
          <w:lang w:val="en-CA"/>
        </w:rPr>
        <w:t xml:space="preserve">listed below are </w:t>
      </w:r>
      <w:r w:rsidR="008872C6" w:rsidRPr="0051061D">
        <w:rPr>
          <w:lang w:val="en-CA"/>
        </w:rPr>
        <w:t>from</w:t>
      </w:r>
      <w:r>
        <w:rPr>
          <w:lang w:val="en-CA"/>
        </w:rPr>
        <w:t xml:space="preserve"> randomised Phase 3 clinical studies for</w:t>
      </w:r>
      <w:r w:rsidR="008872C6" w:rsidRPr="0051061D">
        <w:rPr>
          <w:lang w:val="en-CA"/>
        </w:rPr>
        <w:t xml:space="preserve"> </w:t>
      </w:r>
      <w:r w:rsidR="00940CEB">
        <w:rPr>
          <w:lang w:val="en-US"/>
        </w:rPr>
        <w:t>RA</w:t>
      </w:r>
      <w:r>
        <w:rPr>
          <w:lang w:val="en-US"/>
        </w:rPr>
        <w:t xml:space="preserve"> and PsA combined</w:t>
      </w:r>
      <w:r w:rsidR="008872C6" w:rsidRPr="0051061D">
        <w:rPr>
          <w:lang w:val="en-CA"/>
        </w:rPr>
        <w:t xml:space="preserve"> </w:t>
      </w:r>
      <w:r>
        <w:rPr>
          <w:lang w:val="en-CA"/>
        </w:rPr>
        <w:t xml:space="preserve">and </w:t>
      </w:r>
      <w:r w:rsidR="008872C6" w:rsidRPr="0051061D">
        <w:rPr>
          <w:lang w:val="en-CA"/>
        </w:rPr>
        <w:t xml:space="preserve">are presented </w:t>
      </w:r>
      <w:r w:rsidR="008872C6">
        <w:rPr>
          <w:lang w:val="en-CA"/>
        </w:rPr>
        <w:t xml:space="preserve">below </w:t>
      </w:r>
      <w:r w:rsidR="008872C6" w:rsidRPr="0051061D">
        <w:rPr>
          <w:lang w:val="en-CA"/>
        </w:rPr>
        <w:t>by System Organ Class (SOC) and frequency categories, defined using the following convention: very common (≥10%); common (≥1% to &lt;10%), uncommon (≥0.1% to &lt;1%) or rare (≥0.01% to &lt;0.1%).</w:t>
      </w:r>
    </w:p>
    <w:p w:rsidR="008872C6" w:rsidRPr="0051061D" w:rsidRDefault="008872C6" w:rsidP="008872C6">
      <w:pPr>
        <w:keepNext/>
        <w:rPr>
          <w:b/>
          <w:i/>
        </w:rPr>
      </w:pPr>
      <w:r w:rsidRPr="0051061D">
        <w:rPr>
          <w:b/>
          <w:i/>
        </w:rPr>
        <w:t>Blood and Lymphatic System Disorders</w:t>
      </w:r>
    </w:p>
    <w:p w:rsidR="002957F2" w:rsidRDefault="008872C6" w:rsidP="008872C6">
      <w:pPr>
        <w:rPr>
          <w:lang w:val="en-US"/>
        </w:rPr>
      </w:pPr>
      <w:r w:rsidRPr="0051061D">
        <w:rPr>
          <w:i/>
        </w:rPr>
        <w:t>Common:</w:t>
      </w:r>
      <w:r w:rsidRPr="0051061D">
        <w:t xml:space="preserve"> </w:t>
      </w:r>
      <w:r w:rsidR="002957F2">
        <w:rPr>
          <w:lang w:val="en-US"/>
        </w:rPr>
        <w:t>Anaemia</w:t>
      </w:r>
      <w:r>
        <w:rPr>
          <w:lang w:val="en-US"/>
        </w:rPr>
        <w:t>.</w:t>
      </w:r>
    </w:p>
    <w:p w:rsidR="002957F2" w:rsidRDefault="002957F2" w:rsidP="002957F2">
      <w:r w:rsidRPr="00D11C03">
        <w:rPr>
          <w:i/>
        </w:rPr>
        <w:lastRenderedPageBreak/>
        <w:t>Uncommon:</w:t>
      </w:r>
      <w:r w:rsidRPr="00D11C03">
        <w:t xml:space="preserve"> </w:t>
      </w:r>
      <w:r w:rsidRPr="00D11C03">
        <w:rPr>
          <w:lang w:val="en-US"/>
        </w:rPr>
        <w:t>Leucopenia</w:t>
      </w:r>
      <w:r>
        <w:rPr>
          <w:lang w:val="en-US"/>
        </w:rPr>
        <w:t>,</w:t>
      </w:r>
      <w:r w:rsidRPr="00D11C03">
        <w:t xml:space="preserve"> lymphopenia</w:t>
      </w:r>
      <w:r>
        <w:t>, n</w:t>
      </w:r>
      <w:r w:rsidRPr="00D11C03">
        <w:t>eutropenia.</w:t>
      </w:r>
    </w:p>
    <w:p w:rsidR="002957F2" w:rsidRPr="00D11C03" w:rsidRDefault="002957F2" w:rsidP="002957F2">
      <w:pPr>
        <w:keepNext/>
        <w:rPr>
          <w:b/>
          <w:i/>
        </w:rPr>
      </w:pPr>
      <w:r w:rsidRPr="00D11C03">
        <w:rPr>
          <w:b/>
          <w:i/>
        </w:rPr>
        <w:t>G</w:t>
      </w:r>
      <w:r>
        <w:rPr>
          <w:b/>
          <w:i/>
        </w:rPr>
        <w:t>astrointestinal Disorders</w:t>
      </w:r>
    </w:p>
    <w:p w:rsidR="008872C6" w:rsidRPr="0051061D" w:rsidRDefault="002957F2" w:rsidP="008872C6">
      <w:r w:rsidRPr="00D11C03">
        <w:rPr>
          <w:i/>
        </w:rPr>
        <w:t>Common:</w:t>
      </w:r>
      <w:r w:rsidRPr="00D11C03">
        <w:t xml:space="preserve"> </w:t>
      </w:r>
      <w:r>
        <w:rPr>
          <w:lang w:val="en-US"/>
        </w:rPr>
        <w:t>Abdominal pain, vomiting, diarrhoea, nausea, gastritis, dyspepsia</w:t>
      </w:r>
      <w:r w:rsidRPr="00D11C03">
        <w:t>.</w:t>
      </w:r>
      <w:r w:rsidR="008872C6" w:rsidRPr="0051061D">
        <w:t xml:space="preserve"> </w:t>
      </w:r>
    </w:p>
    <w:p w:rsidR="008872C6" w:rsidRPr="0051061D" w:rsidRDefault="008872C6" w:rsidP="008872C6">
      <w:pPr>
        <w:keepNext/>
        <w:rPr>
          <w:b/>
          <w:i/>
        </w:rPr>
      </w:pPr>
      <w:r w:rsidRPr="0051061D">
        <w:rPr>
          <w:b/>
          <w:i/>
        </w:rPr>
        <w:t>General Disorders and Administration Site Conditions</w:t>
      </w:r>
    </w:p>
    <w:p w:rsidR="008872C6" w:rsidRDefault="008872C6" w:rsidP="008872C6">
      <w:r w:rsidRPr="0051061D">
        <w:rPr>
          <w:i/>
        </w:rPr>
        <w:t>Common:</w:t>
      </w:r>
      <w:r w:rsidRPr="0051061D">
        <w:t xml:space="preserve"> </w:t>
      </w:r>
      <w:r w:rsidR="000C20A9">
        <w:t xml:space="preserve">Pyrexia, oedema peripheral, </w:t>
      </w:r>
      <w:r w:rsidR="000C20A9">
        <w:rPr>
          <w:lang w:val="en-US"/>
        </w:rPr>
        <w:t>f</w:t>
      </w:r>
      <w:r w:rsidRPr="0051061D">
        <w:rPr>
          <w:lang w:val="en-US"/>
        </w:rPr>
        <w:t>atigue</w:t>
      </w:r>
      <w:r w:rsidRPr="0051061D">
        <w:t>.</w:t>
      </w:r>
    </w:p>
    <w:p w:rsidR="000C20A9" w:rsidRPr="00D11C03" w:rsidRDefault="000C20A9" w:rsidP="000C20A9">
      <w:pPr>
        <w:keepNext/>
        <w:rPr>
          <w:b/>
          <w:i/>
        </w:rPr>
      </w:pPr>
      <w:r w:rsidRPr="00D11C03">
        <w:rPr>
          <w:b/>
          <w:i/>
        </w:rPr>
        <w:t>Hepatobiliary Disorders</w:t>
      </w:r>
    </w:p>
    <w:p w:rsidR="000C20A9" w:rsidRPr="0051061D" w:rsidRDefault="000C20A9" w:rsidP="008872C6">
      <w:r w:rsidRPr="00D11C03">
        <w:rPr>
          <w:i/>
        </w:rPr>
        <w:t>Uncommon:</w:t>
      </w:r>
      <w:r w:rsidRPr="00D11C03">
        <w:t xml:space="preserve"> Hepatic steatosis.</w:t>
      </w:r>
    </w:p>
    <w:p w:rsidR="008872C6" w:rsidRPr="0051061D" w:rsidRDefault="008872C6" w:rsidP="008872C6">
      <w:pPr>
        <w:keepNext/>
        <w:rPr>
          <w:b/>
          <w:i/>
        </w:rPr>
      </w:pPr>
      <w:r w:rsidRPr="0051061D">
        <w:rPr>
          <w:b/>
          <w:i/>
        </w:rPr>
        <w:t>Infections and Infestations</w:t>
      </w:r>
    </w:p>
    <w:p w:rsidR="008872C6" w:rsidRDefault="008872C6" w:rsidP="008872C6">
      <w:pPr>
        <w:rPr>
          <w:lang w:val="en-US"/>
        </w:rPr>
      </w:pPr>
      <w:r>
        <w:rPr>
          <w:i/>
        </w:rPr>
        <w:t>C</w:t>
      </w:r>
      <w:r w:rsidRPr="0051061D">
        <w:rPr>
          <w:i/>
        </w:rPr>
        <w:t>ommon:</w:t>
      </w:r>
      <w:r w:rsidRPr="0051061D">
        <w:t xml:space="preserve"> </w:t>
      </w:r>
      <w:r w:rsidRPr="0051061D">
        <w:rPr>
          <w:lang w:val="en-US"/>
        </w:rPr>
        <w:t xml:space="preserve">Pneumonia, </w:t>
      </w:r>
      <w:r w:rsidR="000C20A9">
        <w:rPr>
          <w:lang w:val="en-US"/>
        </w:rPr>
        <w:t xml:space="preserve">influenza, herpes zoster, urinary tract infection, </w:t>
      </w:r>
      <w:r w:rsidRPr="0051061D">
        <w:rPr>
          <w:lang w:val="en-US"/>
        </w:rPr>
        <w:t xml:space="preserve">sinusitis, </w:t>
      </w:r>
      <w:r w:rsidR="000C20A9">
        <w:rPr>
          <w:lang w:val="en-US"/>
        </w:rPr>
        <w:t xml:space="preserve">bronchitis, nasopharyngitis, </w:t>
      </w:r>
      <w:r w:rsidRPr="0051061D">
        <w:rPr>
          <w:lang w:val="en-US"/>
        </w:rPr>
        <w:t>pharyngitis.</w:t>
      </w:r>
    </w:p>
    <w:p w:rsidR="000C20A9" w:rsidRPr="00D11C03" w:rsidRDefault="000C20A9" w:rsidP="000C20A9">
      <w:r w:rsidRPr="00D11C03">
        <w:rPr>
          <w:i/>
        </w:rPr>
        <w:t>Uncommon:</w:t>
      </w:r>
      <w:r w:rsidRPr="00D11C03">
        <w:t xml:space="preserve"> </w:t>
      </w:r>
      <w:r>
        <w:t>Tuberculosis</w:t>
      </w:r>
      <w:r w:rsidRPr="00D11C03">
        <w:t>, d</w:t>
      </w:r>
      <w:r w:rsidRPr="00D11C03">
        <w:rPr>
          <w:lang w:val="en-US"/>
        </w:rPr>
        <w:t>iverticulitis,</w:t>
      </w:r>
      <w:r w:rsidRPr="00D11C03">
        <w:t xml:space="preserve"> </w:t>
      </w:r>
      <w:r>
        <w:t>pyelonephritis, cellulitis</w:t>
      </w:r>
      <w:r w:rsidRPr="00D11C03">
        <w:t>, viral gastroenteritis, viral infection, herpes simplex.</w:t>
      </w:r>
    </w:p>
    <w:p w:rsidR="000C20A9" w:rsidRDefault="000C20A9" w:rsidP="000C20A9">
      <w:r w:rsidRPr="00D11C03">
        <w:rPr>
          <w:i/>
        </w:rPr>
        <w:t>Rare:</w:t>
      </w:r>
      <w:r w:rsidRPr="00D11C03">
        <w:t xml:space="preserve"> Sepsis,</w:t>
      </w:r>
      <w:r>
        <w:t xml:space="preserve"> t</w:t>
      </w:r>
      <w:r w:rsidRPr="00D11C03">
        <w:t>uberculosis of central nervous system</w:t>
      </w:r>
      <w:r w:rsidRPr="00367344">
        <w:rPr>
          <w:vertAlign w:val="superscript"/>
        </w:rPr>
        <w:t>^</w:t>
      </w:r>
      <w:r w:rsidRPr="00D11C03">
        <w:t>, encephalitis</w:t>
      </w:r>
      <w:r w:rsidRPr="007C6A61">
        <w:rPr>
          <w:vertAlign w:val="superscript"/>
        </w:rPr>
        <w:t>^</w:t>
      </w:r>
      <w:r w:rsidRPr="00D11C03">
        <w:t>, necrotising fasciitis</w:t>
      </w:r>
      <w:r w:rsidRPr="007C6A61">
        <w:rPr>
          <w:vertAlign w:val="superscript"/>
        </w:rPr>
        <w:t>^</w:t>
      </w:r>
      <w:r w:rsidRPr="00D11C03">
        <w:t>, meningitis cryptococcal</w:t>
      </w:r>
      <w:r w:rsidRPr="007C6A61">
        <w:rPr>
          <w:vertAlign w:val="superscript"/>
        </w:rPr>
        <w:t>^</w:t>
      </w:r>
      <w:r w:rsidRPr="00D11C03">
        <w:t>, disseminated tuberculosis, urosepsis</w:t>
      </w:r>
      <w:r w:rsidRPr="007C6A61">
        <w:rPr>
          <w:vertAlign w:val="superscript"/>
        </w:rPr>
        <w:t>^</w:t>
      </w:r>
      <w:r w:rsidRPr="00D11C03">
        <w:t xml:space="preserve">, </w:t>
      </w:r>
      <w:r w:rsidRPr="00D11C03">
        <w:rPr>
          <w:i/>
        </w:rPr>
        <w:t>Pneumocystis jiroveci</w:t>
      </w:r>
      <w:r w:rsidRPr="00D11C03">
        <w:t xml:space="preserve"> pneumonia, pneumococcal pneumonia</w:t>
      </w:r>
      <w:r w:rsidRPr="007C6A61">
        <w:rPr>
          <w:vertAlign w:val="superscript"/>
        </w:rPr>
        <w:t>^</w:t>
      </w:r>
      <w:r w:rsidRPr="001E7E0E">
        <w:t xml:space="preserve">, </w:t>
      </w:r>
      <w:r w:rsidRPr="00D11C03">
        <w:t>staphylococcal bacteraemia</w:t>
      </w:r>
      <w:r w:rsidRPr="007C6A61">
        <w:rPr>
          <w:vertAlign w:val="superscript"/>
        </w:rPr>
        <w:t>^</w:t>
      </w:r>
      <w:r w:rsidRPr="00D11C03">
        <w:t>, atypical mycobacterial infection</w:t>
      </w:r>
      <w:r w:rsidRPr="007C6A61">
        <w:rPr>
          <w:vertAlign w:val="superscript"/>
        </w:rPr>
        <w:t>^</w:t>
      </w:r>
      <w:r w:rsidRPr="00D11C03">
        <w:t xml:space="preserve">, </w:t>
      </w:r>
      <w:r w:rsidRPr="00D11C03">
        <w:rPr>
          <w:i/>
        </w:rPr>
        <w:t>Mycobacterium avium</w:t>
      </w:r>
      <w:r w:rsidRPr="00D11C03">
        <w:t xml:space="preserve"> complex infection</w:t>
      </w:r>
      <w:r w:rsidRPr="007C6A61">
        <w:rPr>
          <w:vertAlign w:val="superscript"/>
        </w:rPr>
        <w:t>^</w:t>
      </w:r>
      <w:r w:rsidRPr="00D11C03">
        <w:t>, cytomegalovirus infection</w:t>
      </w:r>
      <w:r w:rsidRPr="007C6A61">
        <w:rPr>
          <w:vertAlign w:val="superscript"/>
        </w:rPr>
        <w:t>^</w:t>
      </w:r>
      <w:r w:rsidRPr="00D11C03">
        <w:t>, bacteraemia</w:t>
      </w:r>
      <w:r w:rsidRPr="007C6A61">
        <w:rPr>
          <w:vertAlign w:val="superscript"/>
        </w:rPr>
        <w:t>^</w:t>
      </w:r>
      <w:r w:rsidRPr="00417BE3">
        <w:t>,</w:t>
      </w:r>
      <w:r w:rsidRPr="00383ED0">
        <w:t xml:space="preserve"> </w:t>
      </w:r>
      <w:r w:rsidRPr="00D11C03">
        <w:t>bacterial pneumonia</w:t>
      </w:r>
      <w:r>
        <w:t>,</w:t>
      </w:r>
      <w:r>
        <w:rPr>
          <w:vertAlign w:val="superscript"/>
        </w:rPr>
        <w:t xml:space="preserve"> </w:t>
      </w:r>
      <w:r w:rsidRPr="00D11C03">
        <w:t>bacterial arthritis.</w:t>
      </w:r>
    </w:p>
    <w:p w:rsidR="000C20A9" w:rsidRPr="00D11C03" w:rsidRDefault="000C20A9" w:rsidP="000C20A9">
      <w:pPr>
        <w:keepNext/>
        <w:rPr>
          <w:b/>
          <w:i/>
        </w:rPr>
      </w:pPr>
      <w:r w:rsidRPr="00D11C03">
        <w:rPr>
          <w:b/>
          <w:i/>
        </w:rPr>
        <w:t>Injury, Poisoning and Procedural Complications</w:t>
      </w:r>
    </w:p>
    <w:p w:rsidR="000C20A9" w:rsidRPr="0051061D" w:rsidRDefault="000C20A9" w:rsidP="008872C6">
      <w:r w:rsidRPr="00D11C03">
        <w:rPr>
          <w:i/>
        </w:rPr>
        <w:t>Uncommon:</w:t>
      </w:r>
      <w:r w:rsidRPr="00D11C03">
        <w:rPr>
          <w:b/>
        </w:rPr>
        <w:t xml:space="preserve"> </w:t>
      </w:r>
      <w:r>
        <w:t>L</w:t>
      </w:r>
      <w:r w:rsidRPr="00D11C03">
        <w:rPr>
          <w:lang w:val="en-US"/>
        </w:rPr>
        <w:t>igament sprain</w:t>
      </w:r>
      <w:r w:rsidRPr="00D11C03">
        <w:rPr>
          <w:b/>
        </w:rPr>
        <w:t xml:space="preserve">, </w:t>
      </w:r>
      <w:r w:rsidRPr="00D11C03">
        <w:t>m</w:t>
      </w:r>
      <w:r>
        <w:t>uscle strain</w:t>
      </w:r>
    </w:p>
    <w:p w:rsidR="008872C6" w:rsidRPr="0051061D" w:rsidRDefault="008872C6" w:rsidP="008872C6">
      <w:pPr>
        <w:keepNext/>
        <w:rPr>
          <w:b/>
          <w:i/>
        </w:rPr>
      </w:pPr>
      <w:r w:rsidRPr="0051061D">
        <w:rPr>
          <w:b/>
          <w:i/>
        </w:rPr>
        <w:t>Investigations</w:t>
      </w:r>
    </w:p>
    <w:p w:rsidR="008872C6" w:rsidRDefault="008872C6" w:rsidP="008872C6">
      <w:pPr>
        <w:rPr>
          <w:lang w:val="en-US"/>
        </w:rPr>
      </w:pPr>
      <w:r w:rsidRPr="0051061D">
        <w:rPr>
          <w:i/>
        </w:rPr>
        <w:t xml:space="preserve">Common: </w:t>
      </w:r>
      <w:r w:rsidR="000C20A9">
        <w:t>G</w:t>
      </w:r>
      <w:r w:rsidR="000C20A9" w:rsidRPr="00D11C03">
        <w:t>amma glutamyltransferase increased</w:t>
      </w:r>
      <w:r w:rsidR="000C20A9">
        <w:t>,</w:t>
      </w:r>
      <w:r w:rsidR="000C20A9">
        <w:rPr>
          <w:lang w:val="en-US"/>
        </w:rPr>
        <w:t>weight increas</w:t>
      </w:r>
      <w:r w:rsidR="000C20A9" w:rsidRPr="00FB4F86">
        <w:rPr>
          <w:szCs w:val="24"/>
          <w:lang w:val="en-US"/>
        </w:rPr>
        <w:t xml:space="preserve">ed, </w:t>
      </w:r>
      <w:r w:rsidR="000C20A9" w:rsidRPr="00FB4F86">
        <w:rPr>
          <w:szCs w:val="24"/>
        </w:rPr>
        <w:t>blood creatine phosphokinase increased</w:t>
      </w:r>
      <w:r w:rsidR="00401848">
        <w:rPr>
          <w:lang w:val="en-US"/>
        </w:rPr>
        <w:t>.</w:t>
      </w:r>
    </w:p>
    <w:p w:rsidR="000C20A9" w:rsidRPr="0051061D" w:rsidRDefault="000C20A9" w:rsidP="008872C6">
      <w:r w:rsidRPr="00D11C03">
        <w:rPr>
          <w:i/>
        </w:rPr>
        <w:t xml:space="preserve">Uncommon: </w:t>
      </w:r>
      <w:r w:rsidRPr="00D11C03">
        <w:rPr>
          <w:lang w:val="en-US"/>
        </w:rPr>
        <w:t>Hepatic enzyme increased</w:t>
      </w:r>
      <w:r>
        <w:rPr>
          <w:lang w:val="en-US"/>
        </w:rPr>
        <w:t>,</w:t>
      </w:r>
      <w:r w:rsidRPr="00D11C03">
        <w:t xml:space="preserve"> </w:t>
      </w:r>
      <w:r>
        <w:t>t</w:t>
      </w:r>
      <w:r w:rsidRPr="00D11C03">
        <w:t xml:space="preserve">ransaminases increased, blood creatinine increased, liver function test abnormal, </w:t>
      </w:r>
      <w:r w:rsidRPr="00D11C03">
        <w:rPr>
          <w:lang w:val="en-US"/>
        </w:rPr>
        <w:t>blood cholesterol increased</w:t>
      </w:r>
      <w:r>
        <w:rPr>
          <w:lang w:val="en-US"/>
        </w:rPr>
        <w:t>,</w:t>
      </w:r>
      <w:r w:rsidRPr="00D11C03">
        <w:t xml:space="preserve"> l</w:t>
      </w:r>
      <w:r w:rsidRPr="00D11C03">
        <w:rPr>
          <w:lang w:val="en-US"/>
        </w:rPr>
        <w:t>ow density lipoprotein increased</w:t>
      </w:r>
      <w:r w:rsidRPr="00D11C03">
        <w:t>.</w:t>
      </w:r>
    </w:p>
    <w:p w:rsidR="008872C6" w:rsidRPr="0051061D" w:rsidRDefault="008872C6" w:rsidP="008872C6">
      <w:pPr>
        <w:keepNext/>
        <w:rPr>
          <w:b/>
          <w:i/>
        </w:rPr>
      </w:pPr>
      <w:r w:rsidRPr="0051061D">
        <w:rPr>
          <w:b/>
          <w:i/>
        </w:rPr>
        <w:t>Metabolism and Nutrition Disorders</w:t>
      </w:r>
    </w:p>
    <w:p w:rsidR="008872C6" w:rsidRDefault="008872C6" w:rsidP="008872C6">
      <w:r w:rsidRPr="0051061D">
        <w:rPr>
          <w:i/>
        </w:rPr>
        <w:t xml:space="preserve">Common: </w:t>
      </w:r>
      <w:r w:rsidR="00401848">
        <w:rPr>
          <w:lang w:val="en-US"/>
        </w:rPr>
        <w:t>D</w:t>
      </w:r>
      <w:r w:rsidR="00401848" w:rsidRPr="0051061D">
        <w:rPr>
          <w:lang w:val="en-US"/>
        </w:rPr>
        <w:t>yslipidemia</w:t>
      </w:r>
      <w:r w:rsidRPr="0051061D">
        <w:t>.</w:t>
      </w:r>
    </w:p>
    <w:p w:rsidR="000121F3" w:rsidRPr="0051061D" w:rsidRDefault="000121F3" w:rsidP="008872C6">
      <w:r w:rsidRPr="00D11C03">
        <w:rPr>
          <w:i/>
        </w:rPr>
        <w:t xml:space="preserve">Uncommon: </w:t>
      </w:r>
      <w:r w:rsidRPr="00D11C03">
        <w:t>Dehydration</w:t>
      </w:r>
      <w:r>
        <w:t xml:space="preserve">, </w:t>
      </w:r>
      <w:r>
        <w:rPr>
          <w:lang w:val="en-US"/>
        </w:rPr>
        <w:t>h</w:t>
      </w:r>
      <w:r w:rsidRPr="00D11C03">
        <w:rPr>
          <w:lang w:val="en-US"/>
        </w:rPr>
        <w:t>yperlipidemia</w:t>
      </w:r>
      <w:r w:rsidRPr="00D11C03">
        <w:t>.</w:t>
      </w:r>
    </w:p>
    <w:p w:rsidR="008872C6" w:rsidRPr="0051061D" w:rsidRDefault="008872C6" w:rsidP="008872C6">
      <w:pPr>
        <w:keepNext/>
        <w:rPr>
          <w:b/>
          <w:i/>
        </w:rPr>
      </w:pPr>
      <w:r w:rsidRPr="0051061D">
        <w:rPr>
          <w:b/>
          <w:i/>
        </w:rPr>
        <w:t>Musculoskeletal and Connective Tissue Disorders</w:t>
      </w:r>
    </w:p>
    <w:p w:rsidR="008872C6" w:rsidRDefault="008872C6" w:rsidP="008872C6">
      <w:pPr>
        <w:rPr>
          <w:lang w:val="en-US"/>
        </w:rPr>
      </w:pPr>
      <w:r w:rsidRPr="0051061D">
        <w:rPr>
          <w:i/>
        </w:rPr>
        <w:t>Common:</w:t>
      </w:r>
      <w:r w:rsidRPr="0051061D">
        <w:t xml:space="preserve"> </w:t>
      </w:r>
      <w:r w:rsidR="000121F3">
        <w:rPr>
          <w:lang w:val="en-US"/>
        </w:rPr>
        <w:t>Arthralgia</w:t>
      </w:r>
      <w:r>
        <w:rPr>
          <w:lang w:val="en-US"/>
        </w:rPr>
        <w:t>.</w:t>
      </w:r>
    </w:p>
    <w:p w:rsidR="000121F3" w:rsidRDefault="000121F3" w:rsidP="000121F3">
      <w:r w:rsidRPr="00D11C03">
        <w:rPr>
          <w:i/>
        </w:rPr>
        <w:lastRenderedPageBreak/>
        <w:t>Uncommon:</w:t>
      </w:r>
      <w:r w:rsidRPr="00D11C03">
        <w:rPr>
          <w:b/>
        </w:rPr>
        <w:t xml:space="preserve"> </w:t>
      </w:r>
      <w:r w:rsidRPr="00D11C03">
        <w:rPr>
          <w:lang w:val="en-US"/>
        </w:rPr>
        <w:t>Musculoskeletal pain</w:t>
      </w:r>
      <w:r>
        <w:rPr>
          <w:lang w:val="en-US"/>
        </w:rPr>
        <w:t>,</w:t>
      </w:r>
      <w:r w:rsidRPr="00D11C03">
        <w:t xml:space="preserve"> </w:t>
      </w:r>
      <w:r>
        <w:t>t</w:t>
      </w:r>
      <w:r w:rsidRPr="00D11C03">
        <w:t>endonitis, joint swelling.</w:t>
      </w:r>
    </w:p>
    <w:p w:rsidR="000121F3" w:rsidRPr="00D11C03" w:rsidRDefault="000121F3" w:rsidP="000121F3">
      <w:pPr>
        <w:keepNext/>
        <w:rPr>
          <w:b/>
          <w:i/>
        </w:rPr>
      </w:pPr>
      <w:r w:rsidRPr="00D11C03">
        <w:rPr>
          <w:b/>
          <w:i/>
        </w:rPr>
        <w:t>Neoplasm Benign, Malignant and Unspecified (Including Cysts and Polyps)</w:t>
      </w:r>
    </w:p>
    <w:p w:rsidR="000121F3" w:rsidRPr="00D11C03" w:rsidRDefault="000121F3" w:rsidP="000121F3">
      <w:pPr>
        <w:rPr>
          <w:vertAlign w:val="superscript"/>
        </w:rPr>
      </w:pPr>
      <w:r w:rsidRPr="00D11C03">
        <w:rPr>
          <w:i/>
        </w:rPr>
        <w:t xml:space="preserve">Uncommon: </w:t>
      </w:r>
      <w:r w:rsidRPr="00D11C03">
        <w:t>Nonmelanoma skin cancers.</w:t>
      </w:r>
      <w:r w:rsidRPr="00D11C03">
        <w:rPr>
          <w:vertAlign w:val="superscript"/>
        </w:rPr>
        <w:t xml:space="preserve">§ </w:t>
      </w:r>
    </w:p>
    <w:p w:rsidR="000121F3" w:rsidRPr="00D11C03" w:rsidRDefault="000121F3" w:rsidP="000121F3">
      <w:pPr>
        <w:keepNext/>
        <w:rPr>
          <w:b/>
          <w:i/>
        </w:rPr>
      </w:pPr>
      <w:r w:rsidRPr="00D11C03">
        <w:rPr>
          <w:b/>
          <w:i/>
        </w:rPr>
        <w:t>Nervous System Disorders</w:t>
      </w:r>
    </w:p>
    <w:p w:rsidR="000121F3" w:rsidRDefault="000121F3" w:rsidP="000121F3">
      <w:pPr>
        <w:rPr>
          <w:i/>
        </w:rPr>
      </w:pPr>
      <w:r w:rsidRPr="00D11C03">
        <w:rPr>
          <w:i/>
        </w:rPr>
        <w:t>Common:</w:t>
      </w:r>
      <w:r w:rsidRPr="00445B4D">
        <w:t xml:space="preserve"> Headache</w:t>
      </w:r>
      <w:r>
        <w:t>.</w:t>
      </w:r>
    </w:p>
    <w:p w:rsidR="000121F3" w:rsidRPr="0051061D" w:rsidRDefault="000121F3" w:rsidP="008872C6">
      <w:r w:rsidRPr="00D11C03">
        <w:rPr>
          <w:i/>
        </w:rPr>
        <w:t>Uncommon:</w:t>
      </w:r>
      <w:r w:rsidRPr="00445B4D">
        <w:t xml:space="preserve"> </w:t>
      </w:r>
      <w:r>
        <w:t>P</w:t>
      </w:r>
      <w:r w:rsidRPr="00D11C03">
        <w:t>araesthesia.</w:t>
      </w:r>
    </w:p>
    <w:p w:rsidR="008872C6" w:rsidRPr="0051061D" w:rsidRDefault="008872C6" w:rsidP="008872C6">
      <w:pPr>
        <w:keepNext/>
        <w:rPr>
          <w:b/>
          <w:i/>
        </w:rPr>
      </w:pPr>
      <w:r w:rsidRPr="0051061D">
        <w:rPr>
          <w:b/>
          <w:i/>
        </w:rPr>
        <w:t>Psychiatric Disorders</w:t>
      </w:r>
    </w:p>
    <w:p w:rsidR="008872C6" w:rsidRPr="0051061D" w:rsidRDefault="008872C6" w:rsidP="008872C6">
      <w:r w:rsidRPr="0051061D">
        <w:rPr>
          <w:i/>
        </w:rPr>
        <w:t xml:space="preserve">Common: </w:t>
      </w:r>
      <w:r w:rsidRPr="0051061D">
        <w:t>Insomnia.</w:t>
      </w:r>
    </w:p>
    <w:p w:rsidR="008872C6" w:rsidRPr="0051061D" w:rsidRDefault="008872C6" w:rsidP="008872C6">
      <w:pPr>
        <w:keepNext/>
        <w:rPr>
          <w:b/>
          <w:i/>
        </w:rPr>
      </w:pPr>
      <w:r w:rsidRPr="0051061D">
        <w:rPr>
          <w:b/>
          <w:i/>
        </w:rPr>
        <w:t>Respiratory, Thoracic and Mediastinal Disorders</w:t>
      </w:r>
    </w:p>
    <w:p w:rsidR="008872C6" w:rsidRDefault="008872C6" w:rsidP="008872C6">
      <w:r w:rsidRPr="0051061D">
        <w:rPr>
          <w:i/>
        </w:rPr>
        <w:t xml:space="preserve">Common: </w:t>
      </w:r>
      <w:r w:rsidR="000121F3">
        <w:t>Cough</w:t>
      </w:r>
      <w:r w:rsidR="00401848">
        <w:t>.</w:t>
      </w:r>
    </w:p>
    <w:p w:rsidR="000121F3" w:rsidRPr="000121F3" w:rsidRDefault="000121F3" w:rsidP="008872C6">
      <w:r w:rsidRPr="00D11C03">
        <w:rPr>
          <w:i/>
        </w:rPr>
        <w:t xml:space="preserve">Uncommon: </w:t>
      </w:r>
      <w:r w:rsidRPr="00D11C03">
        <w:t>Dyspnoea</w:t>
      </w:r>
      <w:r>
        <w:t>,</w:t>
      </w:r>
      <w:r w:rsidRPr="00D11C03">
        <w:t xml:space="preserve"> </w:t>
      </w:r>
      <w:r>
        <w:t>s</w:t>
      </w:r>
      <w:r w:rsidRPr="00D11C03">
        <w:t>inus congestion.</w:t>
      </w:r>
    </w:p>
    <w:p w:rsidR="008872C6" w:rsidRPr="0051061D" w:rsidRDefault="008872C6" w:rsidP="008872C6">
      <w:pPr>
        <w:keepNext/>
        <w:rPr>
          <w:b/>
          <w:i/>
        </w:rPr>
      </w:pPr>
      <w:r w:rsidRPr="0051061D">
        <w:rPr>
          <w:b/>
          <w:i/>
        </w:rPr>
        <w:t>Skin and Subcutaneous Tissue Disorders</w:t>
      </w:r>
    </w:p>
    <w:p w:rsidR="008872C6" w:rsidRDefault="008872C6" w:rsidP="008872C6">
      <w:r w:rsidRPr="0051061D">
        <w:rPr>
          <w:i/>
        </w:rPr>
        <w:t xml:space="preserve">Common: </w:t>
      </w:r>
      <w:r w:rsidRPr="0051061D">
        <w:t>Rash.</w:t>
      </w:r>
    </w:p>
    <w:p w:rsidR="000121F3" w:rsidRPr="00445B4D" w:rsidRDefault="000121F3" w:rsidP="000121F3">
      <w:r w:rsidRPr="00D11C03">
        <w:rPr>
          <w:i/>
        </w:rPr>
        <w:t xml:space="preserve">Uncommon: </w:t>
      </w:r>
      <w:r w:rsidRPr="00D11C03">
        <w:t>Erythema, pruritus.</w:t>
      </w:r>
    </w:p>
    <w:p w:rsidR="000121F3" w:rsidRPr="00D11C03" w:rsidRDefault="000121F3" w:rsidP="000121F3">
      <w:pPr>
        <w:keepNext/>
        <w:rPr>
          <w:b/>
          <w:i/>
        </w:rPr>
      </w:pPr>
      <w:r>
        <w:rPr>
          <w:b/>
          <w:i/>
        </w:rPr>
        <w:t xml:space="preserve">Vascular </w:t>
      </w:r>
      <w:r w:rsidRPr="00D11C03">
        <w:rPr>
          <w:b/>
          <w:i/>
        </w:rPr>
        <w:t>Disorders</w:t>
      </w:r>
    </w:p>
    <w:p w:rsidR="000121F3" w:rsidRDefault="000121F3" w:rsidP="000121F3">
      <w:r w:rsidRPr="00D11C03">
        <w:rPr>
          <w:i/>
        </w:rPr>
        <w:t xml:space="preserve">Common: </w:t>
      </w:r>
      <w:r>
        <w:t>Hypertension</w:t>
      </w:r>
      <w:r w:rsidRPr="00D11C03">
        <w:t>.</w:t>
      </w:r>
    </w:p>
    <w:p w:rsidR="000121F3" w:rsidRPr="00516643" w:rsidRDefault="000121F3" w:rsidP="000121F3">
      <w:pPr>
        <w:ind w:left="284" w:hanging="284"/>
        <w:rPr>
          <w:sz w:val="20"/>
        </w:rPr>
      </w:pPr>
      <w:r w:rsidRPr="00D52C62">
        <w:rPr>
          <w:rFonts w:eastAsia="Arial Unicode MS"/>
          <w:sz w:val="20"/>
        </w:rPr>
        <w:t>^   These ADRs have only been reported in open-label long-term extensions studies</w:t>
      </w:r>
      <w:r w:rsidRPr="00D52C62">
        <w:rPr>
          <w:sz w:val="20"/>
        </w:rPr>
        <w:t>; therefore, the frequency of these ADRs in Phase 3 randomised trials was estimated.</w:t>
      </w:r>
    </w:p>
    <w:p w:rsidR="004C3714" w:rsidRPr="00D52C62" w:rsidRDefault="004C3714" w:rsidP="000121F3">
      <w:pPr>
        <w:ind w:left="284" w:hanging="284"/>
        <w:rPr>
          <w:sz w:val="20"/>
        </w:rPr>
      </w:pPr>
      <w:r w:rsidRPr="00D52C62">
        <w:rPr>
          <w:sz w:val="20"/>
        </w:rPr>
        <w:t>§</w:t>
      </w:r>
      <w:r w:rsidRPr="00D52C62">
        <w:rPr>
          <w:sz w:val="20"/>
        </w:rPr>
        <w:tab/>
        <w:t>Nonmelanoma skin cancer is not a preferred term. The frequency is determined by combining frequencies for the PT’s of basal cell carcinoma and squamous cell carcinoma.</w:t>
      </w:r>
    </w:p>
    <w:p w:rsidR="008872C6" w:rsidRPr="0051061D" w:rsidRDefault="008872C6" w:rsidP="006A4E28">
      <w:pPr>
        <w:pStyle w:val="PIHeading3"/>
      </w:pPr>
      <w:r w:rsidRPr="0051061D">
        <w:t>Overall Infections</w:t>
      </w:r>
    </w:p>
    <w:p w:rsidR="00516643" w:rsidRPr="002E6E41" w:rsidRDefault="00516643" w:rsidP="00516643">
      <w:pPr>
        <w:pStyle w:val="PIHeading4"/>
        <w:rPr>
          <w:u w:val="single"/>
          <w:lang w:val="en-US"/>
        </w:rPr>
      </w:pPr>
      <w:r w:rsidRPr="002E6E41">
        <w:rPr>
          <w:u w:val="single"/>
          <w:lang w:val="en-US"/>
        </w:rPr>
        <w:t>Rheumatoid Arthritis</w:t>
      </w:r>
    </w:p>
    <w:p w:rsidR="008872C6" w:rsidRPr="0051061D" w:rsidRDefault="008872C6" w:rsidP="008872C6">
      <w:pPr>
        <w:pStyle w:val="first"/>
        <w:spacing w:before="0" w:after="240" w:line="240" w:lineRule="auto"/>
        <w:jc w:val="both"/>
        <w:rPr>
          <w:rFonts w:eastAsia="Arial Unicode MS"/>
          <w:color w:val="000000"/>
          <w:lang w:val="en"/>
        </w:rPr>
      </w:pPr>
      <w:r w:rsidRPr="0051061D">
        <w:rPr>
          <w:rFonts w:eastAsia="Arial Unicode MS"/>
          <w:color w:val="000000"/>
          <w:lang w:val="en"/>
        </w:rPr>
        <w:t>In the controlled portion (0-3 months</w:t>
      </w:r>
      <w:r>
        <w:rPr>
          <w:rFonts w:eastAsia="Arial Unicode MS"/>
          <w:color w:val="000000"/>
          <w:lang w:val="en"/>
        </w:rPr>
        <w:t xml:space="preserve">) </w:t>
      </w:r>
      <w:r w:rsidRPr="0051061D">
        <w:rPr>
          <w:rFonts w:eastAsia="Arial Unicode MS"/>
          <w:color w:val="000000"/>
          <w:lang w:val="en"/>
        </w:rPr>
        <w:t>of the phase 3 monotherapy stud</w:t>
      </w:r>
      <w:r>
        <w:rPr>
          <w:rFonts w:eastAsia="Arial Unicode MS"/>
          <w:color w:val="000000"/>
          <w:lang w:val="en"/>
        </w:rPr>
        <w:t>ies</w:t>
      </w:r>
      <w:r w:rsidRPr="0051061D">
        <w:rPr>
          <w:rFonts w:eastAsia="Arial Unicode MS"/>
          <w:color w:val="000000"/>
          <w:lang w:val="en"/>
        </w:rPr>
        <w:t xml:space="preserve"> </w:t>
      </w:r>
      <w:r>
        <w:rPr>
          <w:rFonts w:eastAsia="Arial Unicode MS"/>
          <w:color w:val="000000"/>
          <w:lang w:val="en"/>
        </w:rPr>
        <w:t>(I and VI</w:t>
      </w:r>
      <w:r w:rsidRPr="0051061D">
        <w:rPr>
          <w:rFonts w:eastAsia="Arial Unicode MS"/>
          <w:color w:val="000000"/>
          <w:lang w:val="en"/>
        </w:rPr>
        <w:t xml:space="preserve">), the rate of infections in the 5 mg twice daily and 10 mg twice daily XELJANZ monotherapy groups were </w:t>
      </w:r>
      <w:r>
        <w:rPr>
          <w:rFonts w:eastAsia="Arial Unicode MS"/>
          <w:color w:val="000000"/>
          <w:lang w:val="en"/>
        </w:rPr>
        <w:t>16.1</w:t>
      </w:r>
      <w:r w:rsidRPr="0051061D">
        <w:rPr>
          <w:rFonts w:eastAsia="Arial Unicode MS"/>
          <w:color w:val="000000"/>
          <w:lang w:val="en"/>
        </w:rPr>
        <w:t xml:space="preserve">% and </w:t>
      </w:r>
      <w:r>
        <w:rPr>
          <w:rFonts w:eastAsia="Arial Unicode MS"/>
          <w:color w:val="000000"/>
          <w:lang w:val="en"/>
        </w:rPr>
        <w:t>17.8</w:t>
      </w:r>
      <w:r w:rsidRPr="0051061D">
        <w:rPr>
          <w:rFonts w:eastAsia="Arial Unicode MS"/>
          <w:color w:val="000000"/>
          <w:lang w:val="en"/>
        </w:rPr>
        <w:t>%, respectively, compared to 18.9% in the placebo group.  In the controlled portion (0-3 months</w:t>
      </w:r>
      <w:r>
        <w:rPr>
          <w:rFonts w:eastAsia="Arial Unicode MS"/>
          <w:color w:val="000000"/>
          <w:lang w:val="en"/>
        </w:rPr>
        <w:t>)</w:t>
      </w:r>
      <w:r w:rsidRPr="0051061D">
        <w:rPr>
          <w:rFonts w:eastAsia="Arial Unicode MS"/>
          <w:color w:val="000000"/>
          <w:lang w:val="en"/>
        </w:rPr>
        <w:t xml:space="preserve"> of the phase 3 studies </w:t>
      </w:r>
      <w:r>
        <w:rPr>
          <w:rFonts w:eastAsia="Arial Unicode MS"/>
          <w:color w:val="000000"/>
          <w:lang w:val="en"/>
        </w:rPr>
        <w:t>II to V</w:t>
      </w:r>
      <w:r w:rsidRPr="0051061D">
        <w:rPr>
          <w:rFonts w:eastAsia="Arial Unicode MS"/>
          <w:color w:val="000000"/>
          <w:lang w:val="en"/>
        </w:rPr>
        <w:t xml:space="preserve"> with background DMARDs, the rates of infections in the 5 mg twice daily and 10 mg twice daily XELJANZ plus DMARD groups were </w:t>
      </w:r>
      <w:r>
        <w:rPr>
          <w:rFonts w:eastAsia="Arial Unicode MS"/>
          <w:color w:val="000000"/>
          <w:lang w:val="en"/>
        </w:rPr>
        <w:t>21.3</w:t>
      </w:r>
      <w:r w:rsidRPr="0051061D">
        <w:rPr>
          <w:rFonts w:eastAsia="Arial Unicode MS"/>
          <w:color w:val="000000"/>
          <w:lang w:val="en"/>
        </w:rPr>
        <w:t xml:space="preserve">% and </w:t>
      </w:r>
      <w:r>
        <w:rPr>
          <w:rFonts w:eastAsia="Arial Unicode MS"/>
          <w:color w:val="000000"/>
          <w:lang w:val="en"/>
        </w:rPr>
        <w:t>21.8</w:t>
      </w:r>
      <w:r w:rsidRPr="0051061D">
        <w:rPr>
          <w:rFonts w:eastAsia="Arial Unicode MS"/>
          <w:color w:val="000000"/>
          <w:lang w:val="en"/>
        </w:rPr>
        <w:t xml:space="preserve">%, respectively, compared to </w:t>
      </w:r>
      <w:r>
        <w:rPr>
          <w:rFonts w:eastAsia="Arial Unicode MS"/>
          <w:color w:val="000000"/>
          <w:lang w:val="en"/>
        </w:rPr>
        <w:t>18.4</w:t>
      </w:r>
      <w:r w:rsidRPr="0051061D">
        <w:rPr>
          <w:rFonts w:eastAsia="Arial Unicode MS"/>
          <w:color w:val="000000"/>
          <w:lang w:val="en"/>
        </w:rPr>
        <w:t>% in the placebo plus DMARD group.</w:t>
      </w:r>
      <w:r>
        <w:rPr>
          <w:rFonts w:eastAsia="Arial Unicode MS"/>
          <w:color w:val="000000"/>
          <w:lang w:val="en"/>
        </w:rPr>
        <w:t xml:space="preserve">  </w:t>
      </w:r>
      <w:r w:rsidRPr="0051061D">
        <w:rPr>
          <w:rFonts w:eastAsia="Arial Unicode MS"/>
          <w:color w:val="000000"/>
          <w:lang w:val="en"/>
        </w:rPr>
        <w:t>In the controlled portion (0-</w:t>
      </w:r>
      <w:r>
        <w:rPr>
          <w:rFonts w:eastAsia="Arial Unicode MS"/>
          <w:color w:val="000000"/>
          <w:lang w:val="en"/>
        </w:rPr>
        <w:t>6</w:t>
      </w:r>
      <w:r w:rsidRPr="0051061D">
        <w:rPr>
          <w:rFonts w:eastAsia="Arial Unicode MS"/>
          <w:color w:val="000000"/>
          <w:lang w:val="en"/>
        </w:rPr>
        <w:t> months</w:t>
      </w:r>
      <w:r>
        <w:rPr>
          <w:rFonts w:eastAsia="Arial Unicode MS"/>
          <w:color w:val="000000"/>
          <w:lang w:val="en"/>
        </w:rPr>
        <w:t xml:space="preserve">) </w:t>
      </w:r>
      <w:r w:rsidRPr="0051061D">
        <w:rPr>
          <w:rFonts w:eastAsia="Arial Unicode MS"/>
          <w:color w:val="000000"/>
          <w:lang w:val="en"/>
        </w:rPr>
        <w:t xml:space="preserve">of the phase 3 studies </w:t>
      </w:r>
      <w:r>
        <w:rPr>
          <w:rFonts w:eastAsia="Arial Unicode MS"/>
          <w:color w:val="000000"/>
          <w:lang w:val="en"/>
        </w:rPr>
        <w:t xml:space="preserve">II to IV </w:t>
      </w:r>
      <w:r w:rsidRPr="0051061D">
        <w:rPr>
          <w:rFonts w:eastAsia="Arial Unicode MS"/>
          <w:color w:val="000000"/>
          <w:lang w:val="en"/>
        </w:rPr>
        <w:t xml:space="preserve">with background DMARDs, the rates of infections in the 5 mg twice daily and 10 mg twice daily </w:t>
      </w:r>
      <w:r w:rsidRPr="0051061D">
        <w:rPr>
          <w:rFonts w:eastAsia="Arial Unicode MS"/>
          <w:color w:val="000000"/>
          <w:lang w:val="en"/>
        </w:rPr>
        <w:lastRenderedPageBreak/>
        <w:t xml:space="preserve">XELJANZ plus DMARD groups were </w:t>
      </w:r>
      <w:r>
        <w:rPr>
          <w:rFonts w:eastAsia="Arial Unicode MS"/>
          <w:color w:val="000000"/>
          <w:lang w:val="en"/>
        </w:rPr>
        <w:t>34.6</w:t>
      </w:r>
      <w:r w:rsidRPr="001B1773">
        <w:rPr>
          <w:rFonts w:eastAsia="Arial Unicode MS"/>
          <w:color w:val="000000"/>
          <w:lang w:val="en"/>
        </w:rPr>
        <w:t>%</w:t>
      </w:r>
      <w:r w:rsidRPr="0051061D">
        <w:rPr>
          <w:rFonts w:eastAsia="Arial Unicode MS"/>
          <w:color w:val="000000"/>
          <w:lang w:val="en"/>
        </w:rPr>
        <w:t xml:space="preserve"> and </w:t>
      </w:r>
      <w:r>
        <w:rPr>
          <w:rFonts w:eastAsia="Arial Unicode MS"/>
          <w:color w:val="000000"/>
          <w:lang w:val="en"/>
        </w:rPr>
        <w:t>32.8</w:t>
      </w:r>
      <w:r w:rsidRPr="001B1773">
        <w:rPr>
          <w:rFonts w:eastAsia="Arial Unicode MS"/>
          <w:color w:val="000000"/>
          <w:lang w:val="en"/>
        </w:rPr>
        <w:t>%</w:t>
      </w:r>
      <w:r w:rsidRPr="0051061D">
        <w:rPr>
          <w:rFonts w:eastAsia="Arial Unicode MS"/>
          <w:color w:val="000000"/>
          <w:lang w:val="en"/>
        </w:rPr>
        <w:t xml:space="preserve">, respectively, compared to </w:t>
      </w:r>
      <w:r>
        <w:rPr>
          <w:rFonts w:eastAsia="Arial Unicode MS"/>
          <w:color w:val="000000"/>
          <w:lang w:val="en"/>
        </w:rPr>
        <w:t>21.3</w:t>
      </w:r>
      <w:r w:rsidRPr="0051061D">
        <w:rPr>
          <w:rFonts w:eastAsia="Arial Unicode MS"/>
          <w:color w:val="000000"/>
          <w:lang w:val="en"/>
        </w:rPr>
        <w:t>% in the placebo plus DMARD group</w:t>
      </w:r>
      <w:r>
        <w:rPr>
          <w:rFonts w:eastAsia="Arial Unicode MS"/>
          <w:color w:val="000000"/>
          <w:lang w:val="en"/>
        </w:rPr>
        <w:t>.</w:t>
      </w:r>
    </w:p>
    <w:p w:rsidR="008872C6" w:rsidRPr="0051061D" w:rsidRDefault="008872C6" w:rsidP="008872C6">
      <w:pPr>
        <w:pStyle w:val="first"/>
        <w:spacing w:before="0" w:after="240" w:line="240" w:lineRule="auto"/>
        <w:jc w:val="both"/>
        <w:rPr>
          <w:rFonts w:eastAsia="Arial Unicode MS"/>
          <w:color w:val="000000"/>
          <w:lang w:val="en"/>
        </w:rPr>
      </w:pPr>
      <w:r w:rsidRPr="0051061D">
        <w:rPr>
          <w:rFonts w:eastAsia="Arial Unicode MS"/>
          <w:color w:val="000000"/>
          <w:lang w:val="en"/>
        </w:rPr>
        <w:t>The most commonly reported infections were upper respiratory tract infections and nasopharyngitis (</w:t>
      </w:r>
      <w:r>
        <w:rPr>
          <w:rFonts w:eastAsia="Arial Unicode MS"/>
          <w:color w:val="000000"/>
          <w:lang w:val="en"/>
        </w:rPr>
        <w:t>3.7</w:t>
      </w:r>
      <w:r w:rsidRPr="0051061D">
        <w:rPr>
          <w:rFonts w:eastAsia="Arial Unicode MS"/>
          <w:color w:val="000000"/>
          <w:lang w:val="en"/>
        </w:rPr>
        <w:t xml:space="preserve">% and </w:t>
      </w:r>
      <w:r>
        <w:rPr>
          <w:rFonts w:eastAsia="Arial Unicode MS"/>
          <w:color w:val="000000"/>
          <w:lang w:val="en"/>
        </w:rPr>
        <w:t>3.2</w:t>
      </w:r>
      <w:r w:rsidRPr="0051061D">
        <w:rPr>
          <w:rFonts w:eastAsia="Arial Unicode MS"/>
          <w:color w:val="000000"/>
          <w:lang w:val="en"/>
        </w:rPr>
        <w:t>%, respectively).</w:t>
      </w:r>
    </w:p>
    <w:p w:rsidR="008872C6" w:rsidRDefault="008872C6" w:rsidP="008872C6">
      <w:pPr>
        <w:pStyle w:val="first"/>
        <w:spacing w:before="0" w:after="240" w:line="240" w:lineRule="auto"/>
        <w:jc w:val="both"/>
        <w:rPr>
          <w:rFonts w:eastAsia="Arial Unicode MS"/>
          <w:color w:val="000000"/>
          <w:lang w:val="en"/>
        </w:rPr>
      </w:pPr>
      <w:r w:rsidRPr="0051061D">
        <w:rPr>
          <w:rFonts w:eastAsia="Arial Unicode MS"/>
          <w:color w:val="000000"/>
          <w:lang w:val="en"/>
        </w:rPr>
        <w:t>The overall rate of infections with XELJANZ in the long-term safety all exposure population</w:t>
      </w:r>
      <w:r>
        <w:rPr>
          <w:rFonts w:eastAsia="Arial Unicode MS"/>
          <w:color w:val="000000"/>
          <w:lang w:val="en"/>
        </w:rPr>
        <w:t xml:space="preserve"> </w:t>
      </w:r>
      <w:r>
        <w:rPr>
          <w:rStyle w:val="Instructions"/>
        </w:rPr>
        <w:t>(total 4867 patients)</w:t>
      </w:r>
      <w:r w:rsidRPr="0051061D">
        <w:rPr>
          <w:rFonts w:eastAsia="Arial Unicode MS"/>
          <w:color w:val="000000"/>
          <w:lang w:val="en"/>
        </w:rPr>
        <w:t xml:space="preserve"> was </w:t>
      </w:r>
      <w:r>
        <w:rPr>
          <w:rFonts w:eastAsia="Arial Unicode MS"/>
          <w:color w:val="000000"/>
          <w:lang w:val="en"/>
        </w:rPr>
        <w:t>72.1</w:t>
      </w:r>
      <w:r w:rsidRPr="0051061D">
        <w:rPr>
          <w:rFonts w:eastAsia="Arial Unicode MS"/>
          <w:color w:val="000000"/>
          <w:lang w:val="en"/>
        </w:rPr>
        <w:t> events per 100 patient-years (</w:t>
      </w:r>
      <w:r>
        <w:rPr>
          <w:rFonts w:eastAsia="Arial Unicode MS"/>
          <w:color w:val="000000"/>
          <w:lang w:val="en"/>
        </w:rPr>
        <w:t>71.8</w:t>
      </w:r>
      <w:r w:rsidRPr="0051061D">
        <w:rPr>
          <w:rFonts w:eastAsia="Arial Unicode MS"/>
          <w:color w:val="000000"/>
          <w:lang w:val="en"/>
        </w:rPr>
        <w:t> and </w:t>
      </w:r>
      <w:r>
        <w:rPr>
          <w:rFonts w:eastAsia="Arial Unicode MS"/>
          <w:color w:val="000000"/>
          <w:lang w:val="en"/>
        </w:rPr>
        <w:t>72.2</w:t>
      </w:r>
      <w:r w:rsidRPr="0051061D">
        <w:rPr>
          <w:rFonts w:eastAsia="Arial Unicode MS"/>
          <w:color w:val="000000"/>
          <w:lang w:val="en"/>
        </w:rPr>
        <w:t> events for 5 mg and 10 mg twice daily, respectively).  For patients on monotherapy</w:t>
      </w:r>
      <w:r>
        <w:rPr>
          <w:rFonts w:eastAsia="Arial Unicode MS"/>
          <w:color w:val="000000"/>
          <w:lang w:val="en"/>
        </w:rPr>
        <w:t xml:space="preserve"> (total 1750)</w:t>
      </w:r>
      <w:r w:rsidRPr="0051061D">
        <w:rPr>
          <w:rFonts w:eastAsia="Arial Unicode MS"/>
          <w:color w:val="000000"/>
          <w:lang w:val="en"/>
        </w:rPr>
        <w:t xml:space="preserve">, the rates were </w:t>
      </w:r>
      <w:r>
        <w:rPr>
          <w:rFonts w:eastAsia="Arial Unicode MS"/>
          <w:color w:val="000000"/>
          <w:lang w:val="en"/>
        </w:rPr>
        <w:t>75.3</w:t>
      </w:r>
      <w:r w:rsidRPr="0051061D">
        <w:rPr>
          <w:rFonts w:eastAsia="Arial Unicode MS"/>
          <w:color w:val="000000"/>
          <w:lang w:val="en"/>
        </w:rPr>
        <w:t> and </w:t>
      </w:r>
      <w:r>
        <w:rPr>
          <w:rFonts w:eastAsia="Arial Unicode MS"/>
          <w:color w:val="000000"/>
          <w:lang w:val="en"/>
        </w:rPr>
        <w:t>64.2</w:t>
      </w:r>
      <w:r w:rsidRPr="0051061D">
        <w:rPr>
          <w:rFonts w:eastAsia="Arial Unicode MS"/>
          <w:color w:val="000000"/>
          <w:lang w:val="en"/>
        </w:rPr>
        <w:t> events per 100 patient-years for 5 mg and 10 mg twice daily, respectively.  For patients on background DMARDs</w:t>
      </w:r>
      <w:r>
        <w:rPr>
          <w:rFonts w:eastAsia="Arial Unicode MS"/>
          <w:color w:val="000000"/>
          <w:lang w:val="en"/>
        </w:rPr>
        <w:t xml:space="preserve"> (total 3117)</w:t>
      </w:r>
      <w:r w:rsidRPr="0051061D">
        <w:rPr>
          <w:rFonts w:eastAsia="Arial Unicode MS"/>
          <w:color w:val="000000"/>
          <w:lang w:val="en"/>
        </w:rPr>
        <w:t xml:space="preserve">, the rates were </w:t>
      </w:r>
      <w:r>
        <w:rPr>
          <w:rFonts w:eastAsia="Arial Unicode MS"/>
          <w:color w:val="000000"/>
          <w:lang w:val="en"/>
        </w:rPr>
        <w:t>69.7</w:t>
      </w:r>
      <w:r w:rsidRPr="0051061D">
        <w:rPr>
          <w:rFonts w:eastAsia="Arial Unicode MS"/>
          <w:color w:val="000000"/>
          <w:lang w:val="en"/>
        </w:rPr>
        <w:t> and </w:t>
      </w:r>
      <w:r>
        <w:rPr>
          <w:rFonts w:eastAsia="Arial Unicode MS"/>
          <w:color w:val="000000"/>
          <w:lang w:val="en"/>
        </w:rPr>
        <w:t>76.5</w:t>
      </w:r>
      <w:r w:rsidRPr="0051061D">
        <w:rPr>
          <w:rFonts w:eastAsia="Arial Unicode MS"/>
          <w:color w:val="000000"/>
          <w:lang w:val="en"/>
        </w:rPr>
        <w:t> events per 100 patient-years for 5 mg and 10 mg twice daily, respectively.</w:t>
      </w:r>
    </w:p>
    <w:p w:rsidR="00516643" w:rsidRPr="002E6E41" w:rsidRDefault="00516643" w:rsidP="00516643">
      <w:pPr>
        <w:pStyle w:val="PIHeading4"/>
        <w:rPr>
          <w:u w:val="single"/>
          <w:lang w:val="en-US"/>
        </w:rPr>
      </w:pPr>
      <w:r w:rsidRPr="002E6E41">
        <w:rPr>
          <w:u w:val="single"/>
          <w:lang w:val="en-US"/>
        </w:rPr>
        <w:t>Psoriatic Arthritis</w:t>
      </w:r>
    </w:p>
    <w:p w:rsidR="00516643" w:rsidRPr="003C3F7E" w:rsidRDefault="00516643" w:rsidP="00516643">
      <w:pPr>
        <w:rPr>
          <w:rStyle w:val="Instructions"/>
        </w:rPr>
      </w:pPr>
      <w:r w:rsidRPr="003C3F7E">
        <w:rPr>
          <w:rStyle w:val="Instructions"/>
        </w:rPr>
        <w:t>In the controlled Phase 3 studies of up to 6</w:t>
      </w:r>
      <w:r w:rsidRPr="003C3F7E">
        <w:rPr>
          <w:rStyle w:val="Instructions"/>
        </w:rPr>
        <w:noBreakHyphen/>
        <w:t>month and up to 12</w:t>
      </w:r>
      <w:r w:rsidRPr="003C3F7E">
        <w:rPr>
          <w:rStyle w:val="Instructions"/>
        </w:rPr>
        <w:noBreakHyphen/>
        <w:t>month, the frequency of infections in the XELJANZ 5 mg twice daily (238 patients) and XELJANZ 10 mg twice daily (236 patients) groups were 37.8% and 44.5%, respectively.</w:t>
      </w:r>
      <w:r w:rsidRPr="00DD19CF">
        <w:rPr>
          <w:rStyle w:val="Instructions"/>
          <w:sz w:val="16"/>
          <w:szCs w:val="16"/>
        </w:rPr>
        <w:t xml:space="preserve"> </w:t>
      </w:r>
      <w:r w:rsidRPr="003C3F7E">
        <w:rPr>
          <w:rStyle w:val="Instructions"/>
        </w:rPr>
        <w:t>The frequency of infections in the 3</w:t>
      </w:r>
      <w:r w:rsidRPr="003C3F7E">
        <w:rPr>
          <w:rStyle w:val="Instructions"/>
        </w:rPr>
        <w:noBreakHyphen/>
        <w:t>month placebo</w:t>
      </w:r>
      <w:r w:rsidRPr="003C3F7E">
        <w:rPr>
          <w:rStyle w:val="Instructions"/>
        </w:rPr>
        <w:noBreakHyphen/>
        <w:t>controlled period was 23.5% for XELJANZ 5 mg twice daily (238 patients), 28.8% for XELJANZ 10 mg twice daily (236 patients) and 15.7% in the placebo group (236 patients).</w:t>
      </w:r>
    </w:p>
    <w:p w:rsidR="00516643" w:rsidRPr="003C3F7E" w:rsidRDefault="00516643" w:rsidP="00516643">
      <w:pPr>
        <w:rPr>
          <w:rStyle w:val="Instructions"/>
        </w:rPr>
      </w:pPr>
      <w:r w:rsidRPr="003C3F7E">
        <w:rPr>
          <w:rStyle w:val="Instructions"/>
        </w:rPr>
        <w:t>The most commonly reported infections in the 3-month placebo-controlled period were nasopharyngitis (5.9% and 5.5% in the 5 mg twice daily and 10 mg twice daily dose groups, respectively) and upper respiratory tract infections (5.0% and 4.7% in the 5 mg twice daily and 10 mg twice daily dose groups, respectively).</w:t>
      </w:r>
    </w:p>
    <w:p w:rsidR="00516643" w:rsidRDefault="00516643" w:rsidP="00516643">
      <w:pPr>
        <w:pStyle w:val="Paragraph"/>
        <w:rPr>
          <w:rStyle w:val="Instructions"/>
          <w:vertAlign w:val="superscript"/>
        </w:rPr>
      </w:pPr>
      <w:r>
        <w:rPr>
          <w:rStyle w:val="Instructions"/>
        </w:rPr>
        <w:t>T</w:t>
      </w:r>
      <w:r w:rsidRPr="003C3F7E">
        <w:rPr>
          <w:rStyle w:val="Instructions"/>
        </w:rPr>
        <w:t>he overall rate of infections with XELJANZ in the long</w:t>
      </w:r>
      <w:r w:rsidRPr="003C3F7E">
        <w:rPr>
          <w:rStyle w:val="Instructions"/>
        </w:rPr>
        <w:noBreakHyphen/>
        <w:t xml:space="preserve">term safety population for combined doses was </w:t>
      </w:r>
      <w:r>
        <w:rPr>
          <w:rStyle w:val="Instructions"/>
        </w:rPr>
        <w:t>52.3</w:t>
      </w:r>
      <w:r w:rsidRPr="003C3F7E">
        <w:rPr>
          <w:rStyle w:val="Instructions"/>
        </w:rPr>
        <w:t xml:space="preserve"> patients with events per 100 patient-years.</w:t>
      </w:r>
    </w:p>
    <w:p w:rsidR="008872C6" w:rsidRPr="0051061D" w:rsidRDefault="008872C6" w:rsidP="006A4E28">
      <w:pPr>
        <w:pStyle w:val="PIHeading3"/>
        <w:rPr>
          <w:rFonts w:eastAsia="Arial Unicode MS"/>
          <w:szCs w:val="24"/>
          <w:lang w:val="en"/>
        </w:rPr>
      </w:pPr>
      <w:r w:rsidRPr="0051061D">
        <w:t>Serious Infections</w:t>
      </w:r>
    </w:p>
    <w:p w:rsidR="002E6E41" w:rsidRPr="002E6E41" w:rsidRDefault="002E6E41" w:rsidP="002E6E41">
      <w:pPr>
        <w:pStyle w:val="PIHeading4"/>
        <w:rPr>
          <w:b/>
          <w:u w:val="single"/>
          <w:lang w:val="en-US"/>
        </w:rPr>
      </w:pPr>
      <w:r w:rsidRPr="002E6E41">
        <w:rPr>
          <w:u w:val="single"/>
          <w:lang w:val="en-US"/>
        </w:rPr>
        <w:t>Rheumatoid Arthritis</w:t>
      </w:r>
    </w:p>
    <w:p w:rsidR="008872C6" w:rsidRPr="0051061D" w:rsidRDefault="008872C6" w:rsidP="008872C6">
      <w:pPr>
        <w:pStyle w:val="PIHeading1"/>
        <w:spacing w:before="0" w:line="240" w:lineRule="auto"/>
        <w:outlineLvl w:val="9"/>
        <w:rPr>
          <w:rFonts w:eastAsia="Arial Unicode MS"/>
          <w:b w:val="0"/>
          <w:caps w:val="0"/>
          <w:color w:val="000000"/>
          <w:kern w:val="0"/>
          <w:sz w:val="24"/>
          <w:szCs w:val="24"/>
          <w:vertAlign w:val="superscript"/>
          <w:lang w:val="en"/>
        </w:rPr>
      </w:pPr>
      <w:r w:rsidRPr="0051061D">
        <w:rPr>
          <w:rFonts w:eastAsia="Arial Unicode MS"/>
          <w:b w:val="0"/>
          <w:iCs/>
          <w:caps w:val="0"/>
          <w:color w:val="000000"/>
          <w:kern w:val="0"/>
          <w:sz w:val="24"/>
          <w:szCs w:val="24"/>
          <w:lang w:val="en"/>
        </w:rPr>
        <w:t xml:space="preserve">In </w:t>
      </w:r>
      <w:r w:rsidRPr="0051061D">
        <w:rPr>
          <w:rFonts w:eastAsia="Arial Unicode MS"/>
          <w:b w:val="0"/>
          <w:caps w:val="0"/>
          <w:color w:val="000000"/>
          <w:kern w:val="0"/>
          <w:sz w:val="24"/>
          <w:szCs w:val="24"/>
          <w:lang w:val="en"/>
        </w:rPr>
        <w:t>the controlled portion (0-3 months)</w:t>
      </w:r>
      <w:r>
        <w:rPr>
          <w:rFonts w:eastAsia="Arial Unicode MS"/>
          <w:b w:val="0"/>
          <w:caps w:val="0"/>
          <w:color w:val="000000"/>
          <w:kern w:val="0"/>
          <w:sz w:val="24"/>
          <w:szCs w:val="24"/>
          <w:lang w:val="en"/>
        </w:rPr>
        <w:t xml:space="preserve"> </w:t>
      </w:r>
      <w:r w:rsidRPr="0051061D">
        <w:rPr>
          <w:rFonts w:eastAsia="Arial Unicode MS"/>
          <w:b w:val="0"/>
          <w:caps w:val="0"/>
          <w:color w:val="000000"/>
          <w:kern w:val="0"/>
          <w:sz w:val="24"/>
          <w:szCs w:val="24"/>
          <w:lang w:val="en"/>
        </w:rPr>
        <w:t>of the phase 3 monotherapy stud</w:t>
      </w:r>
      <w:r>
        <w:rPr>
          <w:rFonts w:eastAsia="Arial Unicode MS"/>
          <w:b w:val="0"/>
          <w:caps w:val="0"/>
          <w:color w:val="000000"/>
          <w:kern w:val="0"/>
          <w:sz w:val="24"/>
          <w:szCs w:val="24"/>
          <w:lang w:val="en"/>
        </w:rPr>
        <w:t>ies (I and VI)</w:t>
      </w:r>
      <w:r w:rsidRPr="0051061D">
        <w:rPr>
          <w:rFonts w:eastAsia="Arial Unicode MS"/>
          <w:b w:val="0"/>
          <w:iCs/>
          <w:caps w:val="0"/>
          <w:color w:val="000000"/>
          <w:kern w:val="0"/>
          <w:sz w:val="24"/>
          <w:szCs w:val="24"/>
          <w:lang w:val="en"/>
        </w:rPr>
        <w:t xml:space="preserve">, the rate of serious infections in the 5 mg twice daily XELJANZ monotherapy group was </w:t>
      </w:r>
      <w:r>
        <w:rPr>
          <w:rFonts w:eastAsia="Arial Unicode MS"/>
          <w:b w:val="0"/>
          <w:iCs/>
          <w:caps w:val="0"/>
          <w:color w:val="000000"/>
          <w:kern w:val="0"/>
          <w:sz w:val="24"/>
          <w:szCs w:val="24"/>
          <w:lang w:val="en"/>
        </w:rPr>
        <w:t>0.2% (</w:t>
      </w:r>
      <w:r w:rsidRPr="00435C6E">
        <w:rPr>
          <w:rFonts w:eastAsia="Arial Unicode MS"/>
          <w:b w:val="0"/>
          <w:iCs/>
          <w:caps w:val="0"/>
          <w:color w:val="000000"/>
          <w:kern w:val="0"/>
          <w:sz w:val="24"/>
          <w:szCs w:val="24"/>
          <w:lang w:val="en"/>
        </w:rPr>
        <w:t>0.7</w:t>
      </w:r>
      <w:r>
        <w:rPr>
          <w:rFonts w:eastAsia="Arial Unicode MS"/>
          <w:b w:val="0"/>
          <w:iCs/>
          <w:caps w:val="0"/>
          <w:color w:val="000000"/>
          <w:kern w:val="0"/>
          <w:sz w:val="24"/>
          <w:szCs w:val="24"/>
          <w:lang w:val="en"/>
        </w:rPr>
        <w:t xml:space="preserve"> events per 100 patient-years)</w:t>
      </w:r>
      <w:r w:rsidRPr="0051061D">
        <w:rPr>
          <w:rFonts w:eastAsia="Arial Unicode MS"/>
          <w:b w:val="0"/>
          <w:iCs/>
          <w:caps w:val="0"/>
          <w:color w:val="000000"/>
          <w:kern w:val="0"/>
          <w:sz w:val="24"/>
          <w:szCs w:val="24"/>
          <w:lang w:val="en"/>
        </w:rPr>
        <w:t xml:space="preserve">.  In the 10 mg twice daily XELJANZ monotherapy group, the rate was </w:t>
      </w:r>
      <w:r>
        <w:rPr>
          <w:rFonts w:eastAsia="Arial Unicode MS"/>
          <w:b w:val="0"/>
          <w:iCs/>
          <w:caps w:val="0"/>
          <w:color w:val="000000"/>
          <w:kern w:val="0"/>
          <w:sz w:val="24"/>
          <w:szCs w:val="24"/>
          <w:lang w:val="en"/>
        </w:rPr>
        <w:t>0.3% (</w:t>
      </w:r>
      <w:r w:rsidRPr="00435C6E">
        <w:rPr>
          <w:rFonts w:eastAsia="Arial Unicode MS"/>
          <w:b w:val="0"/>
          <w:iCs/>
          <w:caps w:val="0"/>
          <w:color w:val="000000"/>
          <w:kern w:val="0"/>
          <w:sz w:val="24"/>
          <w:szCs w:val="24"/>
          <w:lang w:val="en"/>
        </w:rPr>
        <w:t>1.3</w:t>
      </w:r>
      <w:r>
        <w:rPr>
          <w:rFonts w:eastAsia="Arial Unicode MS"/>
          <w:b w:val="0"/>
          <w:iCs/>
          <w:caps w:val="0"/>
          <w:color w:val="000000"/>
          <w:kern w:val="0"/>
          <w:sz w:val="24"/>
          <w:szCs w:val="24"/>
          <w:lang w:val="en"/>
        </w:rPr>
        <w:t xml:space="preserve"> events per 100 patient-years)</w:t>
      </w:r>
      <w:r w:rsidRPr="0051061D">
        <w:rPr>
          <w:rFonts w:eastAsia="Arial Unicode MS"/>
          <w:b w:val="0"/>
          <w:iCs/>
          <w:caps w:val="0"/>
          <w:color w:val="000000"/>
          <w:kern w:val="0"/>
          <w:sz w:val="24"/>
          <w:szCs w:val="24"/>
          <w:lang w:val="en"/>
        </w:rPr>
        <w:t>, and the rate was 0 for the placebo group.</w:t>
      </w:r>
    </w:p>
    <w:p w:rsidR="008872C6" w:rsidRPr="0051061D" w:rsidRDefault="008872C6" w:rsidP="008872C6">
      <w:pPr>
        <w:pStyle w:val="first"/>
        <w:spacing w:before="0" w:after="240" w:line="240" w:lineRule="auto"/>
        <w:jc w:val="both"/>
        <w:rPr>
          <w:rFonts w:eastAsia="Arial Unicode MS"/>
          <w:color w:val="000000"/>
          <w:lang w:val="en"/>
        </w:rPr>
      </w:pPr>
      <w:r w:rsidRPr="0051061D">
        <w:rPr>
          <w:rFonts w:eastAsia="Arial Unicode MS"/>
          <w:color w:val="000000"/>
          <w:lang w:val="en"/>
        </w:rPr>
        <w:t xml:space="preserve">In the controlled portion (0-3 months) of the phase 3 studies </w:t>
      </w:r>
      <w:r>
        <w:rPr>
          <w:rFonts w:eastAsia="Arial Unicode MS"/>
          <w:color w:val="000000"/>
          <w:lang w:val="en"/>
        </w:rPr>
        <w:t xml:space="preserve">II to V </w:t>
      </w:r>
      <w:r w:rsidRPr="0051061D">
        <w:rPr>
          <w:rFonts w:eastAsia="Arial Unicode MS"/>
          <w:color w:val="000000"/>
          <w:lang w:val="en"/>
        </w:rPr>
        <w:t xml:space="preserve">with background DMARDs, the rates of serious infections in the 5 mg twice daily and 10 mg twice daily XELJANZ plus DMARD groups were </w:t>
      </w:r>
      <w:r>
        <w:rPr>
          <w:rFonts w:eastAsia="Arial Unicode MS"/>
          <w:color w:val="000000"/>
          <w:lang w:val="en"/>
        </w:rPr>
        <w:t xml:space="preserve">0.8% and 0.8% </w:t>
      </w:r>
      <w:r w:rsidRPr="0012617D">
        <w:rPr>
          <w:rFonts w:eastAsia="Arial Unicode MS"/>
          <w:color w:val="000000"/>
          <w:lang w:val="en"/>
        </w:rPr>
        <w:t>(</w:t>
      </w:r>
      <w:r w:rsidRPr="00435C6E">
        <w:rPr>
          <w:rFonts w:eastAsia="Arial Unicode MS"/>
          <w:color w:val="000000"/>
          <w:lang w:val="en"/>
        </w:rPr>
        <w:t>4.4 and 3.9</w:t>
      </w:r>
      <w:r>
        <w:rPr>
          <w:rFonts w:eastAsia="Arial Unicode MS"/>
          <w:color w:val="000000"/>
          <w:lang w:val="en"/>
        </w:rPr>
        <w:t xml:space="preserve"> </w:t>
      </w:r>
      <w:r w:rsidRPr="0012617D">
        <w:rPr>
          <w:rFonts w:eastAsia="Arial Unicode MS"/>
          <w:color w:val="000000"/>
          <w:lang w:val="en"/>
        </w:rPr>
        <w:t>events per 100 patient</w:t>
      </w:r>
      <w:r>
        <w:rPr>
          <w:rFonts w:eastAsia="Arial Unicode MS"/>
          <w:color w:val="000000"/>
          <w:lang w:val="en"/>
        </w:rPr>
        <w:t>-</w:t>
      </w:r>
      <w:r w:rsidRPr="0012617D">
        <w:rPr>
          <w:rFonts w:eastAsia="Arial Unicode MS"/>
          <w:color w:val="000000"/>
          <w:lang w:val="en"/>
        </w:rPr>
        <w:t>years)</w:t>
      </w:r>
      <w:r w:rsidRPr="0051061D">
        <w:rPr>
          <w:rFonts w:eastAsia="Arial Unicode MS"/>
          <w:color w:val="000000"/>
          <w:lang w:val="en"/>
        </w:rPr>
        <w:t xml:space="preserve">, respectively, compared to </w:t>
      </w:r>
      <w:r>
        <w:rPr>
          <w:rFonts w:eastAsia="Arial Unicode MS"/>
          <w:color w:val="000000"/>
          <w:lang w:val="en"/>
        </w:rPr>
        <w:t>0.4%</w:t>
      </w:r>
      <w:r w:rsidRPr="0051061D">
        <w:rPr>
          <w:rFonts w:eastAsia="Arial Unicode MS"/>
          <w:color w:val="000000"/>
          <w:lang w:val="en"/>
        </w:rPr>
        <w:t xml:space="preserve"> </w:t>
      </w:r>
      <w:r>
        <w:rPr>
          <w:rFonts w:eastAsia="Arial Unicode MS"/>
          <w:color w:val="000000"/>
          <w:lang w:val="en"/>
        </w:rPr>
        <w:t>(</w:t>
      </w:r>
      <w:r w:rsidRPr="00435C6E">
        <w:rPr>
          <w:rFonts w:eastAsia="Arial Unicode MS"/>
          <w:color w:val="000000"/>
          <w:lang w:val="en"/>
        </w:rPr>
        <w:t>1.5</w:t>
      </w:r>
      <w:r w:rsidRPr="0012617D">
        <w:rPr>
          <w:rFonts w:eastAsia="Arial Unicode MS"/>
          <w:color w:val="000000"/>
          <w:lang w:val="en"/>
        </w:rPr>
        <w:t xml:space="preserve"> events per 100 patient</w:t>
      </w:r>
      <w:r>
        <w:rPr>
          <w:rFonts w:eastAsia="Arial Unicode MS"/>
          <w:color w:val="000000"/>
          <w:lang w:val="en"/>
        </w:rPr>
        <w:t>-</w:t>
      </w:r>
      <w:r w:rsidRPr="0012617D">
        <w:rPr>
          <w:rFonts w:eastAsia="Arial Unicode MS"/>
          <w:color w:val="000000"/>
          <w:lang w:val="en"/>
        </w:rPr>
        <w:t>years</w:t>
      </w:r>
      <w:r>
        <w:rPr>
          <w:rFonts w:eastAsia="Arial Unicode MS"/>
          <w:color w:val="000000"/>
          <w:lang w:val="en"/>
        </w:rPr>
        <w:t>)</w:t>
      </w:r>
      <w:r w:rsidRPr="0012617D">
        <w:rPr>
          <w:rFonts w:eastAsia="Arial Unicode MS"/>
          <w:color w:val="000000"/>
          <w:lang w:val="en"/>
        </w:rPr>
        <w:t xml:space="preserve"> </w:t>
      </w:r>
      <w:r w:rsidRPr="0051061D">
        <w:rPr>
          <w:rFonts w:eastAsia="Arial Unicode MS"/>
          <w:color w:val="000000"/>
          <w:lang w:val="en"/>
        </w:rPr>
        <w:t>in the placebo plus DMARD group.</w:t>
      </w:r>
      <w:r>
        <w:rPr>
          <w:rFonts w:eastAsia="Arial Unicode MS"/>
          <w:color w:val="000000"/>
          <w:lang w:val="en"/>
        </w:rPr>
        <w:t xml:space="preserve">  </w:t>
      </w:r>
      <w:r w:rsidRPr="0051061D">
        <w:rPr>
          <w:rFonts w:eastAsia="Arial Unicode MS"/>
          <w:color w:val="000000"/>
          <w:lang w:val="en"/>
        </w:rPr>
        <w:t>In the controlled portion (0-</w:t>
      </w:r>
      <w:r>
        <w:rPr>
          <w:rFonts w:eastAsia="Arial Unicode MS"/>
          <w:color w:val="000000"/>
          <w:lang w:val="en"/>
        </w:rPr>
        <w:t>6</w:t>
      </w:r>
      <w:r w:rsidRPr="0051061D">
        <w:rPr>
          <w:rFonts w:eastAsia="Arial Unicode MS"/>
          <w:color w:val="000000"/>
          <w:lang w:val="en"/>
        </w:rPr>
        <w:t xml:space="preserve"> months) of the phase 3 studies </w:t>
      </w:r>
      <w:r>
        <w:rPr>
          <w:rFonts w:eastAsia="Arial Unicode MS"/>
          <w:color w:val="000000"/>
          <w:lang w:val="en"/>
        </w:rPr>
        <w:t xml:space="preserve">II to IV </w:t>
      </w:r>
      <w:r w:rsidRPr="0051061D">
        <w:rPr>
          <w:rFonts w:eastAsia="Arial Unicode MS"/>
          <w:color w:val="000000"/>
          <w:lang w:val="en"/>
        </w:rPr>
        <w:t xml:space="preserve">with background DMARDs, the rates of serious infections in the 5 mg twice daily and 10 mg twice daily XELJANZ plus DMARD groups were </w:t>
      </w:r>
      <w:r>
        <w:rPr>
          <w:rFonts w:eastAsia="Arial Unicode MS"/>
          <w:color w:val="000000"/>
          <w:lang w:val="en"/>
        </w:rPr>
        <w:t xml:space="preserve">1.8% and 1.4% </w:t>
      </w:r>
      <w:r w:rsidRPr="0012617D">
        <w:rPr>
          <w:rFonts w:eastAsia="Arial Unicode MS"/>
          <w:color w:val="000000"/>
          <w:lang w:val="en"/>
        </w:rPr>
        <w:t>(</w:t>
      </w:r>
      <w:r w:rsidRPr="00435C6E">
        <w:rPr>
          <w:rFonts w:eastAsia="Arial Unicode MS"/>
          <w:color w:val="000000"/>
          <w:lang w:val="en"/>
        </w:rPr>
        <w:t>4.7</w:t>
      </w:r>
      <w:r w:rsidRPr="0012617D">
        <w:rPr>
          <w:rFonts w:eastAsia="Arial Unicode MS"/>
          <w:color w:val="000000"/>
          <w:lang w:val="en"/>
        </w:rPr>
        <w:t xml:space="preserve"> </w:t>
      </w:r>
      <w:r>
        <w:rPr>
          <w:rFonts w:eastAsia="Arial Unicode MS"/>
          <w:color w:val="000000"/>
          <w:lang w:val="en"/>
        </w:rPr>
        <w:t>and 3.4 events per 100 patient-</w:t>
      </w:r>
      <w:r w:rsidRPr="0012617D">
        <w:rPr>
          <w:rFonts w:eastAsia="Arial Unicode MS"/>
          <w:color w:val="000000"/>
          <w:lang w:val="en"/>
        </w:rPr>
        <w:t>years)</w:t>
      </w:r>
      <w:r w:rsidRPr="0051061D">
        <w:rPr>
          <w:rFonts w:eastAsia="Arial Unicode MS"/>
          <w:color w:val="000000"/>
          <w:lang w:val="en"/>
        </w:rPr>
        <w:t xml:space="preserve">, respectively, compared to </w:t>
      </w:r>
      <w:r>
        <w:rPr>
          <w:rFonts w:eastAsia="Arial Unicode MS"/>
          <w:color w:val="000000"/>
          <w:lang w:val="en"/>
        </w:rPr>
        <w:t>0.5%</w:t>
      </w:r>
      <w:r w:rsidRPr="0051061D">
        <w:rPr>
          <w:rFonts w:eastAsia="Arial Unicode MS"/>
          <w:color w:val="000000"/>
          <w:lang w:val="en"/>
        </w:rPr>
        <w:t xml:space="preserve"> </w:t>
      </w:r>
      <w:r w:rsidRPr="0012617D">
        <w:rPr>
          <w:rFonts w:eastAsia="Arial Unicode MS"/>
          <w:color w:val="000000"/>
          <w:lang w:val="en"/>
        </w:rPr>
        <w:t>(</w:t>
      </w:r>
      <w:r w:rsidRPr="00435C6E">
        <w:rPr>
          <w:rFonts w:eastAsia="Arial Unicode MS"/>
          <w:color w:val="000000"/>
          <w:lang w:val="en"/>
        </w:rPr>
        <w:t>2.1</w:t>
      </w:r>
      <w:r w:rsidRPr="0012617D">
        <w:rPr>
          <w:rFonts w:eastAsia="Arial Unicode MS"/>
          <w:color w:val="000000"/>
          <w:lang w:val="en"/>
        </w:rPr>
        <w:t xml:space="preserve"> events per 100 patient</w:t>
      </w:r>
      <w:r>
        <w:rPr>
          <w:rFonts w:eastAsia="Arial Unicode MS"/>
          <w:color w:val="000000"/>
          <w:lang w:val="en"/>
        </w:rPr>
        <w:t>-</w:t>
      </w:r>
      <w:r w:rsidRPr="0012617D">
        <w:rPr>
          <w:rFonts w:eastAsia="Arial Unicode MS"/>
          <w:color w:val="000000"/>
          <w:lang w:val="en"/>
        </w:rPr>
        <w:t>years)</w:t>
      </w:r>
      <w:r>
        <w:rPr>
          <w:rFonts w:eastAsia="Arial Unicode MS"/>
          <w:color w:val="000000"/>
          <w:lang w:val="en"/>
        </w:rPr>
        <w:t xml:space="preserve"> </w:t>
      </w:r>
      <w:r w:rsidRPr="0051061D">
        <w:rPr>
          <w:rFonts w:eastAsia="Arial Unicode MS"/>
          <w:color w:val="000000"/>
          <w:lang w:val="en"/>
        </w:rPr>
        <w:t>in the placebo plus DMARD group</w:t>
      </w:r>
      <w:r>
        <w:rPr>
          <w:rFonts w:eastAsia="Arial Unicode MS"/>
          <w:color w:val="000000"/>
          <w:lang w:val="en"/>
        </w:rPr>
        <w:t>.</w:t>
      </w:r>
    </w:p>
    <w:p w:rsidR="008872C6" w:rsidRPr="0051061D" w:rsidRDefault="008872C6" w:rsidP="008872C6">
      <w:pPr>
        <w:pStyle w:val="Paragraph"/>
        <w:jc w:val="both"/>
        <w:rPr>
          <w:rStyle w:val="Instructions"/>
        </w:rPr>
      </w:pPr>
      <w:r w:rsidRPr="0051061D">
        <w:rPr>
          <w:rStyle w:val="Instructions"/>
        </w:rPr>
        <w:lastRenderedPageBreak/>
        <w:t>In the long-term safety all exposure population, the overall rates of serious infections were</w:t>
      </w:r>
      <w:r>
        <w:rPr>
          <w:rStyle w:val="Instructions"/>
        </w:rPr>
        <w:t xml:space="preserve"> 2.7 and 3.4</w:t>
      </w:r>
      <w:r w:rsidRPr="0051061D">
        <w:rPr>
          <w:rStyle w:val="Instructions"/>
        </w:rPr>
        <w:t xml:space="preserve"> events per 100 patient-years </w:t>
      </w:r>
      <w:r>
        <w:rPr>
          <w:rStyle w:val="Instructions"/>
        </w:rPr>
        <w:t>in the</w:t>
      </w:r>
      <w:r w:rsidRPr="0051061D">
        <w:rPr>
          <w:rStyle w:val="Instructions"/>
        </w:rPr>
        <w:t xml:space="preserve"> 5 mg and 10 mg </w:t>
      </w:r>
      <w:r w:rsidRPr="0051061D">
        <w:rPr>
          <w:rFonts w:eastAsia="Arial Unicode MS"/>
          <w:color w:val="000000"/>
          <w:lang w:val="en"/>
        </w:rPr>
        <w:t>twice daily</w:t>
      </w:r>
      <w:r w:rsidRPr="0051061D">
        <w:rPr>
          <w:rStyle w:val="Instructions"/>
        </w:rPr>
        <w:t xml:space="preserve"> XELJANZ</w:t>
      </w:r>
      <w:r>
        <w:rPr>
          <w:rStyle w:val="Instructions"/>
        </w:rPr>
        <w:t xml:space="preserve"> groups</w:t>
      </w:r>
      <w:r w:rsidRPr="0051061D">
        <w:rPr>
          <w:rStyle w:val="Instructions"/>
        </w:rPr>
        <w:t>, respectively.  The most common serious infections reported with XELJANZ included pneumonia, herpes zoster, urinary tract infection</w:t>
      </w:r>
      <w:r w:rsidRPr="0051061D">
        <w:rPr>
          <w:iCs/>
          <w:lang w:val="en-AU"/>
        </w:rPr>
        <w:t xml:space="preserve">, </w:t>
      </w:r>
      <w:r>
        <w:rPr>
          <w:iCs/>
          <w:lang w:val="en-AU"/>
        </w:rPr>
        <w:t xml:space="preserve">cellulitis, gastroenteritis </w:t>
      </w:r>
      <w:r w:rsidRPr="0051061D">
        <w:rPr>
          <w:iCs/>
          <w:lang w:val="en-AU"/>
        </w:rPr>
        <w:t>and diverticulitis</w:t>
      </w:r>
      <w:r w:rsidRPr="0051061D">
        <w:rPr>
          <w:rStyle w:val="Instructions"/>
        </w:rPr>
        <w:t xml:space="preserve">.  Cases of opportunistic infections have been reported </w:t>
      </w:r>
      <w:r w:rsidRPr="0051061D">
        <w:rPr>
          <w:rFonts w:eastAsia="Arial Unicode MS"/>
          <w:color w:val="000000"/>
          <w:lang w:val="en"/>
        </w:rPr>
        <w:t>(see</w:t>
      </w:r>
      <w:r w:rsidR="00A51746">
        <w:rPr>
          <w:rFonts w:eastAsia="Arial Unicode MS"/>
          <w:color w:val="000000"/>
          <w:lang w:val="en"/>
        </w:rPr>
        <w:t xml:space="preserve"> Section 4.4</w:t>
      </w:r>
      <w:r w:rsidR="00AE4BA3">
        <w:rPr>
          <w:rFonts w:eastAsia="Arial Unicode MS"/>
          <w:color w:val="000000"/>
          <w:lang w:val="en"/>
        </w:rPr>
        <w:t xml:space="preserve"> </w:t>
      </w:r>
      <w:r w:rsidR="00AE4BA3">
        <w:t>Special Warnings and Precautions For Use</w:t>
      </w:r>
      <w:r w:rsidRPr="0051061D">
        <w:rPr>
          <w:rFonts w:eastAsia="Arial Unicode MS"/>
          <w:color w:val="000000"/>
          <w:lang w:val="en"/>
        </w:rPr>
        <w:t>)</w:t>
      </w:r>
      <w:r w:rsidRPr="0051061D">
        <w:rPr>
          <w:rStyle w:val="Instructions"/>
        </w:rPr>
        <w:t>.</w:t>
      </w:r>
    </w:p>
    <w:p w:rsidR="00BD6C42" w:rsidRPr="00BD6C42" w:rsidRDefault="00BD6C42" w:rsidP="00BD6C42">
      <w:pPr>
        <w:pStyle w:val="Paragraph"/>
        <w:spacing w:after="0"/>
        <w:jc w:val="both"/>
        <w:rPr>
          <w:rStyle w:val="Instructions"/>
          <w:i/>
        </w:rPr>
      </w:pPr>
      <w:r w:rsidRPr="00BD6C42">
        <w:rPr>
          <w:rStyle w:val="Instructions"/>
          <w:i/>
        </w:rPr>
        <w:t>Serious infections in the elderly</w:t>
      </w:r>
    </w:p>
    <w:p w:rsidR="008872C6" w:rsidRDefault="008872C6" w:rsidP="008872C6">
      <w:pPr>
        <w:pStyle w:val="Paragraph"/>
        <w:jc w:val="both"/>
        <w:rPr>
          <w:rStyle w:val="Instructions"/>
        </w:rPr>
      </w:pPr>
      <w:r w:rsidRPr="0051061D">
        <w:rPr>
          <w:rStyle w:val="Instructions"/>
        </w:rPr>
        <w:t xml:space="preserve">Of the </w:t>
      </w:r>
      <w:r>
        <w:rPr>
          <w:rStyle w:val="Instructions"/>
        </w:rPr>
        <w:t>4271</w:t>
      </w:r>
      <w:r w:rsidRPr="0051061D">
        <w:rPr>
          <w:rStyle w:val="Instructions"/>
        </w:rPr>
        <w:t> patients who enrolled in Studies I to V</w:t>
      </w:r>
      <w:r>
        <w:rPr>
          <w:rStyle w:val="Instructions"/>
        </w:rPr>
        <w:t>I</w:t>
      </w:r>
      <w:r w:rsidRPr="0051061D">
        <w:rPr>
          <w:rStyle w:val="Instructions"/>
        </w:rPr>
        <w:t xml:space="preserve">, a total of </w:t>
      </w:r>
      <w:r>
        <w:rPr>
          <w:rStyle w:val="Instructions"/>
        </w:rPr>
        <w:t>608</w:t>
      </w:r>
      <w:r w:rsidRPr="0051061D">
        <w:rPr>
          <w:rStyle w:val="Instructions"/>
        </w:rPr>
        <w:t> </w:t>
      </w:r>
      <w:r w:rsidR="00940CEB">
        <w:rPr>
          <w:rStyle w:val="Instructions"/>
        </w:rPr>
        <w:t>RA</w:t>
      </w:r>
      <w:r w:rsidRPr="0051061D">
        <w:rPr>
          <w:rStyle w:val="Instructions"/>
        </w:rPr>
        <w:t xml:space="preserve"> patients were 65 years of age and older, including </w:t>
      </w:r>
      <w:r>
        <w:rPr>
          <w:rStyle w:val="Instructions"/>
        </w:rPr>
        <w:t>85</w:t>
      </w:r>
      <w:r w:rsidRPr="0051061D">
        <w:rPr>
          <w:rStyle w:val="Instructions"/>
        </w:rPr>
        <w:t xml:space="preserve"> patients 75 years and older.  The frequency of serious infection among XELJANZ-treated </w:t>
      </w:r>
      <w:r>
        <w:rPr>
          <w:rStyle w:val="Instructions"/>
        </w:rPr>
        <w:t>patients</w:t>
      </w:r>
      <w:r w:rsidRPr="0051061D">
        <w:rPr>
          <w:rStyle w:val="Instructions"/>
        </w:rPr>
        <w:t xml:space="preserve"> 65 years of age and older was higher than those under the age of 65.  As there is a higher incidence of infections in the elderly population in general, caution should be used when treating the elderly</w:t>
      </w:r>
      <w:r w:rsidR="00BD6C42">
        <w:rPr>
          <w:rStyle w:val="Instructions"/>
        </w:rPr>
        <w:t xml:space="preserve"> </w:t>
      </w:r>
      <w:r w:rsidR="00BD6C42" w:rsidRPr="0051061D">
        <w:rPr>
          <w:rFonts w:eastAsia="Arial Unicode MS"/>
          <w:color w:val="000000"/>
          <w:lang w:val="en"/>
        </w:rPr>
        <w:t>(see</w:t>
      </w:r>
      <w:r w:rsidR="00BD6C42">
        <w:rPr>
          <w:rFonts w:eastAsia="Arial Unicode MS"/>
          <w:color w:val="000000"/>
          <w:lang w:val="en"/>
        </w:rPr>
        <w:t xml:space="preserve"> Section 4.4 </w:t>
      </w:r>
      <w:r w:rsidR="00BD6C42">
        <w:t>Special Warnings and Precautions For Use</w:t>
      </w:r>
      <w:r w:rsidR="00BD6C42" w:rsidRPr="0051061D">
        <w:rPr>
          <w:rFonts w:eastAsia="Arial Unicode MS"/>
          <w:color w:val="000000"/>
          <w:lang w:val="en"/>
        </w:rPr>
        <w:t>)</w:t>
      </w:r>
      <w:r w:rsidRPr="0051061D">
        <w:rPr>
          <w:rStyle w:val="Instructions"/>
        </w:rPr>
        <w:t>.</w:t>
      </w:r>
    </w:p>
    <w:p w:rsidR="002E6E41" w:rsidRPr="002E6E41" w:rsidRDefault="002E6E41" w:rsidP="002E6E41">
      <w:pPr>
        <w:pStyle w:val="PIHeading4"/>
        <w:rPr>
          <w:u w:val="single"/>
          <w:lang w:val="en-US"/>
        </w:rPr>
      </w:pPr>
      <w:r w:rsidRPr="002E6E41">
        <w:rPr>
          <w:u w:val="single"/>
          <w:lang w:val="en-US"/>
        </w:rPr>
        <w:t>Psoriatic Arthritis</w:t>
      </w:r>
    </w:p>
    <w:p w:rsidR="002E6E41" w:rsidRPr="003930DD" w:rsidRDefault="002E6E41" w:rsidP="002E6E41">
      <w:pPr>
        <w:pStyle w:val="Paragraph"/>
        <w:rPr>
          <w:rStyle w:val="Instructions"/>
        </w:rPr>
      </w:pPr>
      <w:r w:rsidRPr="003930DD">
        <w:rPr>
          <w:rStyle w:val="Instructions"/>
        </w:rPr>
        <w:t>In the 6-month and 12-month Phase 3 studies, the rate of serious infections in the XELJANZ 5 mg twice daily group was 1.30 patients with events per 100 patient-years. In the XELJANZ 10 mg twice daily group, the rate was 2.0 patients with events per 100</w:t>
      </w:r>
      <w:r>
        <w:rPr>
          <w:rStyle w:val="Instructions"/>
        </w:rPr>
        <w:t> </w:t>
      </w:r>
      <w:r w:rsidRPr="003930DD">
        <w:rPr>
          <w:rStyle w:val="Instructions"/>
        </w:rPr>
        <w:t>patient</w:t>
      </w:r>
      <w:r w:rsidRPr="003930DD">
        <w:rPr>
          <w:rStyle w:val="Instructions"/>
        </w:rPr>
        <w:noBreakHyphen/>
        <w:t>years.</w:t>
      </w:r>
    </w:p>
    <w:p w:rsidR="002E6E41" w:rsidRPr="002E6E41" w:rsidRDefault="002E6E41" w:rsidP="002E6E41">
      <w:pPr>
        <w:rPr>
          <w:rStyle w:val="Instructions"/>
        </w:rPr>
      </w:pPr>
      <w:r w:rsidRPr="003930DD">
        <w:rPr>
          <w:rStyle w:val="Instructions"/>
        </w:rPr>
        <w:t>In the long-term safety population, the overall rate of serious infections was 1.4 patients with events per 100 patient-years for XELJANZ treated patients. The most common serious infection reported with XELJANZ was pneumonia.</w:t>
      </w:r>
    </w:p>
    <w:p w:rsidR="008872C6" w:rsidRPr="0051061D" w:rsidRDefault="008872C6" w:rsidP="00724FA3">
      <w:pPr>
        <w:pStyle w:val="PIHeading3"/>
        <w:rPr>
          <w:rFonts w:eastAsia="Arial Unicode MS"/>
          <w:szCs w:val="24"/>
          <w:lang w:val="en"/>
        </w:rPr>
      </w:pPr>
      <w:r>
        <w:t>Viral Reactivation</w:t>
      </w:r>
    </w:p>
    <w:p w:rsidR="00A40D6D" w:rsidRPr="00A40D6D" w:rsidRDefault="00A40D6D" w:rsidP="008872C6">
      <w:pPr>
        <w:pStyle w:val="PIHeading1"/>
        <w:spacing w:before="0" w:line="240" w:lineRule="auto"/>
        <w:outlineLvl w:val="9"/>
        <w:rPr>
          <w:rFonts w:eastAsia="Arial Unicode MS"/>
          <w:b w:val="0"/>
          <w:iCs/>
          <w:caps w:val="0"/>
          <w:color w:val="000000"/>
          <w:kern w:val="0"/>
          <w:sz w:val="24"/>
          <w:szCs w:val="24"/>
          <w:lang w:val="en"/>
        </w:rPr>
      </w:pPr>
      <w:r w:rsidRPr="00A40D6D">
        <w:rPr>
          <w:rFonts w:eastAsia="Arial Unicode MS"/>
          <w:b w:val="0"/>
          <w:iCs/>
          <w:caps w:val="0"/>
          <w:color w:val="000000"/>
          <w:kern w:val="0"/>
          <w:sz w:val="24"/>
          <w:szCs w:val="24"/>
          <w:lang w:val="en"/>
        </w:rPr>
        <w:t xml:space="preserve">Patients treated with </w:t>
      </w:r>
      <w:r>
        <w:rPr>
          <w:rFonts w:eastAsia="Arial Unicode MS"/>
          <w:b w:val="0"/>
          <w:iCs/>
          <w:caps w:val="0"/>
          <w:color w:val="000000"/>
          <w:kern w:val="0"/>
          <w:sz w:val="24"/>
          <w:szCs w:val="24"/>
          <w:lang w:val="en"/>
        </w:rPr>
        <w:t>XELJANZ</w:t>
      </w:r>
      <w:r w:rsidRPr="00A40D6D">
        <w:rPr>
          <w:rFonts w:eastAsia="Arial Unicode MS"/>
          <w:b w:val="0"/>
          <w:iCs/>
          <w:caps w:val="0"/>
          <w:color w:val="000000"/>
          <w:kern w:val="0"/>
          <w:sz w:val="24"/>
          <w:szCs w:val="24"/>
          <w:lang w:val="en"/>
        </w:rPr>
        <w:t xml:space="preserve"> who are Japanese or Korean, or patients with long standing RA who have previously received two or more biological DMARDs, or patients with an ALC less </w:t>
      </w:r>
      <w:r w:rsidRPr="000D2C27">
        <w:rPr>
          <w:rFonts w:eastAsia="Arial Unicode MS"/>
          <w:b w:val="0"/>
          <w:iCs/>
          <w:caps w:val="0"/>
          <w:color w:val="000000"/>
          <w:kern w:val="0"/>
          <w:sz w:val="24"/>
          <w:szCs w:val="24"/>
          <w:lang w:val="en"/>
        </w:rPr>
        <w:t>than</w:t>
      </w:r>
      <w:r>
        <w:rPr>
          <w:rFonts w:eastAsia="Arial Unicode MS"/>
          <w:b w:val="0"/>
          <w:iCs/>
          <w:caps w:val="0"/>
          <w:color w:val="000000"/>
          <w:kern w:val="0"/>
          <w:sz w:val="24"/>
          <w:szCs w:val="24"/>
          <w:lang w:val="en"/>
        </w:rPr>
        <w:t xml:space="preserve"> 1.0 x 10</w:t>
      </w:r>
      <w:r w:rsidRPr="00A40D6D">
        <w:rPr>
          <w:rFonts w:eastAsia="Arial Unicode MS"/>
          <w:b w:val="0"/>
          <w:iCs/>
          <w:caps w:val="0"/>
          <w:color w:val="000000"/>
          <w:kern w:val="0"/>
          <w:sz w:val="24"/>
          <w:szCs w:val="24"/>
          <w:vertAlign w:val="superscript"/>
          <w:lang w:val="en"/>
        </w:rPr>
        <w:t>9</w:t>
      </w:r>
      <w:r>
        <w:rPr>
          <w:rFonts w:eastAsia="Arial Unicode MS"/>
          <w:b w:val="0"/>
          <w:iCs/>
          <w:caps w:val="0"/>
          <w:color w:val="000000"/>
          <w:kern w:val="0"/>
          <w:sz w:val="24"/>
          <w:szCs w:val="24"/>
          <w:lang w:val="en"/>
        </w:rPr>
        <w:t xml:space="preserve"> cells/L </w:t>
      </w:r>
      <w:r w:rsidRPr="00A40D6D">
        <w:rPr>
          <w:rFonts w:eastAsia="Arial Unicode MS"/>
          <w:b w:val="0"/>
          <w:iCs/>
          <w:caps w:val="0"/>
          <w:color w:val="000000"/>
          <w:kern w:val="0"/>
          <w:sz w:val="24"/>
          <w:szCs w:val="24"/>
          <w:lang w:val="en"/>
        </w:rPr>
        <w:t xml:space="preserve">may have an increased risk of herpes zoster (see </w:t>
      </w:r>
      <w:r>
        <w:rPr>
          <w:rFonts w:eastAsia="Arial Unicode MS"/>
          <w:b w:val="0"/>
          <w:iCs/>
          <w:caps w:val="0"/>
          <w:color w:val="000000"/>
          <w:kern w:val="0"/>
          <w:sz w:val="24"/>
          <w:szCs w:val="24"/>
          <w:lang w:val="en"/>
        </w:rPr>
        <w:t xml:space="preserve">Section 4.4 </w:t>
      </w:r>
      <w:r w:rsidRPr="00AE4BA3">
        <w:rPr>
          <w:rFonts w:eastAsia="Arial Unicode MS"/>
          <w:b w:val="0"/>
          <w:iCs/>
          <w:caps w:val="0"/>
          <w:color w:val="000000"/>
          <w:kern w:val="0"/>
          <w:sz w:val="24"/>
          <w:szCs w:val="24"/>
          <w:lang w:val="en"/>
        </w:rPr>
        <w:t>Special Warnings and Precautions For Use</w:t>
      </w:r>
      <w:r w:rsidRPr="00A40D6D">
        <w:rPr>
          <w:rFonts w:eastAsia="Arial Unicode MS"/>
          <w:b w:val="0"/>
          <w:iCs/>
          <w:caps w:val="0"/>
          <w:color w:val="000000"/>
          <w:kern w:val="0"/>
          <w:sz w:val="24"/>
          <w:szCs w:val="24"/>
          <w:lang w:val="en"/>
        </w:rPr>
        <w:t>).</w:t>
      </w:r>
    </w:p>
    <w:p w:rsidR="008872C6" w:rsidRPr="0051061D" w:rsidRDefault="008872C6" w:rsidP="00724FA3">
      <w:pPr>
        <w:pStyle w:val="PIHeading3"/>
      </w:pPr>
      <w:r w:rsidRPr="0051061D">
        <w:t>Laboratory Parameters</w:t>
      </w:r>
    </w:p>
    <w:p w:rsidR="002E6E41" w:rsidRPr="003C3F7E" w:rsidRDefault="002E6E41" w:rsidP="002E6E41">
      <w:pPr>
        <w:rPr>
          <w:rStyle w:val="Instructions"/>
        </w:rPr>
      </w:pPr>
      <w:r w:rsidRPr="003C3F7E">
        <w:rPr>
          <w:rStyle w:val="Instructions"/>
        </w:rPr>
        <w:t xml:space="preserve">In the clinical </w:t>
      </w:r>
      <w:r>
        <w:rPr>
          <w:rStyle w:val="Instructions"/>
        </w:rPr>
        <w:t xml:space="preserve">trials </w:t>
      </w:r>
      <w:r w:rsidRPr="003C3F7E">
        <w:rPr>
          <w:rStyle w:val="Instructions"/>
        </w:rPr>
        <w:t xml:space="preserve">in </w:t>
      </w:r>
      <w:r w:rsidR="004C01CC">
        <w:rPr>
          <w:rStyle w:val="Instructions"/>
        </w:rPr>
        <w:t>PsA</w:t>
      </w:r>
      <w:r w:rsidRPr="003C3F7E">
        <w:rPr>
          <w:rStyle w:val="Instructions"/>
        </w:rPr>
        <w:t xml:space="preserve">, changes in lymphocytes, neutrophils, and lipids observed with </w:t>
      </w:r>
      <w:r w:rsidRPr="003C3F7E">
        <w:t xml:space="preserve">XELJANZ </w:t>
      </w:r>
      <w:r w:rsidRPr="003C3F7E">
        <w:rPr>
          <w:rStyle w:val="Instructions"/>
        </w:rPr>
        <w:t xml:space="preserve">treatment were similar to the changes observed in clinical </w:t>
      </w:r>
      <w:r>
        <w:rPr>
          <w:rStyle w:val="Instructions"/>
        </w:rPr>
        <w:t>trials</w:t>
      </w:r>
      <w:r w:rsidRPr="003C3F7E">
        <w:rPr>
          <w:rStyle w:val="Instructions"/>
        </w:rPr>
        <w:t xml:space="preserve"> in </w:t>
      </w:r>
      <w:r w:rsidR="004C01CC">
        <w:rPr>
          <w:rStyle w:val="Instructions"/>
        </w:rPr>
        <w:t>RA</w:t>
      </w:r>
      <w:r w:rsidRPr="003C3F7E">
        <w:rPr>
          <w:rStyle w:val="Instructions"/>
        </w:rPr>
        <w:t>.</w:t>
      </w:r>
    </w:p>
    <w:p w:rsidR="002E6E41" w:rsidRPr="003C3F7E" w:rsidRDefault="002E6E41" w:rsidP="002E6E41">
      <w:pPr>
        <w:rPr>
          <w:rStyle w:val="Instructions"/>
        </w:rPr>
      </w:pPr>
      <w:r w:rsidRPr="003C3F7E">
        <w:rPr>
          <w:rStyle w:val="Instructions"/>
        </w:rPr>
        <w:t xml:space="preserve">In the clinical </w:t>
      </w:r>
      <w:r>
        <w:rPr>
          <w:rStyle w:val="Instructions"/>
        </w:rPr>
        <w:t xml:space="preserve">trials </w:t>
      </w:r>
      <w:r w:rsidRPr="003C3F7E">
        <w:rPr>
          <w:rStyle w:val="Instructions"/>
        </w:rPr>
        <w:t>in</w:t>
      </w:r>
      <w:r w:rsidR="004C01CC">
        <w:rPr>
          <w:rStyle w:val="Instructions"/>
        </w:rPr>
        <w:t xml:space="preserve"> PsA</w:t>
      </w:r>
      <w:r w:rsidRPr="003C3F7E">
        <w:rPr>
          <w:rStyle w:val="Instructions"/>
        </w:rPr>
        <w:t xml:space="preserve">, changes in liver enzyme tests observed with </w:t>
      </w:r>
      <w:r w:rsidRPr="003C3F7E">
        <w:rPr>
          <w:rFonts w:eastAsia="Arial Unicode MS"/>
        </w:rPr>
        <w:t xml:space="preserve">XELJANZ </w:t>
      </w:r>
      <w:r w:rsidRPr="003C3F7E">
        <w:rPr>
          <w:rStyle w:val="Instructions"/>
        </w:rPr>
        <w:t xml:space="preserve">treatment were similar to the changes observed in clinical </w:t>
      </w:r>
      <w:r>
        <w:rPr>
          <w:rStyle w:val="Instructions"/>
        </w:rPr>
        <w:t>trials</w:t>
      </w:r>
      <w:r w:rsidRPr="003C3F7E">
        <w:rPr>
          <w:rStyle w:val="Instructions"/>
        </w:rPr>
        <w:t xml:space="preserve"> in </w:t>
      </w:r>
      <w:r w:rsidR="004C01CC">
        <w:rPr>
          <w:rStyle w:val="Instructions"/>
        </w:rPr>
        <w:t>RA</w:t>
      </w:r>
      <w:r w:rsidRPr="003C3F7E">
        <w:rPr>
          <w:rStyle w:val="Instructions"/>
        </w:rPr>
        <w:t xml:space="preserve"> where patients received background DMARDs.</w:t>
      </w:r>
    </w:p>
    <w:p w:rsidR="002E6E41" w:rsidRPr="002E6E41" w:rsidRDefault="002E6E41" w:rsidP="00724FA3">
      <w:pPr>
        <w:pStyle w:val="PIHeading4"/>
        <w:rPr>
          <w:u w:val="single"/>
          <w:lang w:val="en-US"/>
        </w:rPr>
      </w:pPr>
      <w:r w:rsidRPr="002E6E41">
        <w:rPr>
          <w:u w:val="single"/>
          <w:lang w:val="en-US"/>
        </w:rPr>
        <w:t>Rheumatoid Arthritis</w:t>
      </w:r>
    </w:p>
    <w:p w:rsidR="008872C6" w:rsidRPr="0051061D" w:rsidRDefault="008872C6" w:rsidP="00724FA3">
      <w:pPr>
        <w:pStyle w:val="PIHeading4"/>
        <w:rPr>
          <w:rFonts w:eastAsia="Arial Unicode MS"/>
          <w:lang w:val="en"/>
        </w:rPr>
      </w:pPr>
      <w:r w:rsidRPr="0051061D">
        <w:rPr>
          <w:rFonts w:eastAsia="Arial Unicode MS"/>
          <w:lang w:val="en"/>
        </w:rPr>
        <w:t>Lymphocytes</w:t>
      </w:r>
    </w:p>
    <w:p w:rsidR="008872C6" w:rsidRPr="0051061D" w:rsidRDefault="008872C6" w:rsidP="008872C6">
      <w:r w:rsidRPr="0051061D">
        <w:t xml:space="preserve">In the controlled </w:t>
      </w:r>
      <w:r w:rsidR="00FC7CAC">
        <w:t xml:space="preserve">RA </w:t>
      </w:r>
      <w:r w:rsidRPr="0051061D">
        <w:t xml:space="preserve">clinical studies, confirmed decreases in </w:t>
      </w:r>
      <w:r w:rsidR="00FC7CAC">
        <w:t>ALC</w:t>
      </w:r>
      <w:r w:rsidRPr="0051061D">
        <w:t xml:space="preserve"> below 0.5 </w:t>
      </w:r>
      <w:r w:rsidRPr="0051061D">
        <w:rPr>
          <w:rStyle w:val="CommentReference"/>
          <w:sz w:val="24"/>
          <w:szCs w:val="24"/>
        </w:rPr>
        <w:t>x 10</w:t>
      </w:r>
      <w:r w:rsidRPr="0051061D">
        <w:rPr>
          <w:rStyle w:val="CommentReference"/>
          <w:sz w:val="24"/>
          <w:szCs w:val="24"/>
          <w:vertAlign w:val="superscript"/>
        </w:rPr>
        <w:t>9</w:t>
      </w:r>
      <w:r w:rsidRPr="0051061D">
        <w:rPr>
          <w:rStyle w:val="CommentReference"/>
          <w:sz w:val="24"/>
          <w:szCs w:val="24"/>
        </w:rPr>
        <w:t> cells/L</w:t>
      </w:r>
      <w:r w:rsidRPr="0051061D">
        <w:t xml:space="preserve"> occurred in </w:t>
      </w:r>
      <w:r>
        <w:t>0.3</w:t>
      </w:r>
      <w:r w:rsidRPr="0051061D">
        <w:t xml:space="preserve">% of patients </w:t>
      </w:r>
      <w:r w:rsidR="00FC7CAC" w:rsidRPr="00796072">
        <w:rPr>
          <w:lang w:eastAsia="en-AU"/>
        </w:rPr>
        <w:t xml:space="preserve">and for ALC between </w:t>
      </w:r>
      <w:r w:rsidR="00FC7CAC">
        <w:rPr>
          <w:lang w:eastAsia="en-AU"/>
        </w:rPr>
        <w:t>0.5</w:t>
      </w:r>
      <w:r w:rsidR="00FC7CAC" w:rsidRPr="00796072">
        <w:rPr>
          <w:lang w:eastAsia="en-AU"/>
        </w:rPr>
        <w:t xml:space="preserve"> and </w:t>
      </w:r>
      <w:r w:rsidR="00FC7CAC">
        <w:rPr>
          <w:lang w:eastAsia="en-AU"/>
        </w:rPr>
        <w:t>0.75</w:t>
      </w:r>
      <w:r w:rsidR="00FC7CAC" w:rsidRPr="00796072">
        <w:rPr>
          <w:lang w:eastAsia="en-AU"/>
        </w:rPr>
        <w:t xml:space="preserve"> </w:t>
      </w:r>
      <w:r w:rsidR="00FC7CAC" w:rsidRPr="0051061D">
        <w:rPr>
          <w:rStyle w:val="CommentReference"/>
          <w:sz w:val="24"/>
          <w:szCs w:val="24"/>
        </w:rPr>
        <w:t>x 10</w:t>
      </w:r>
      <w:r w:rsidR="00FC7CAC" w:rsidRPr="0051061D">
        <w:rPr>
          <w:rStyle w:val="CommentReference"/>
          <w:sz w:val="24"/>
          <w:szCs w:val="24"/>
          <w:vertAlign w:val="superscript"/>
        </w:rPr>
        <w:t>9</w:t>
      </w:r>
      <w:r w:rsidR="00FC7CAC" w:rsidRPr="0051061D">
        <w:rPr>
          <w:rStyle w:val="CommentReference"/>
          <w:sz w:val="24"/>
          <w:szCs w:val="24"/>
        </w:rPr>
        <w:t> cells/L</w:t>
      </w:r>
      <w:r w:rsidR="00FC7CAC" w:rsidRPr="00796072">
        <w:rPr>
          <w:lang w:eastAsia="en-AU"/>
        </w:rPr>
        <w:t xml:space="preserve"> in 1.9%</w:t>
      </w:r>
      <w:r w:rsidR="00FC7CAC">
        <w:rPr>
          <w:lang w:eastAsia="en-AU"/>
        </w:rPr>
        <w:t xml:space="preserve"> of patients </w:t>
      </w:r>
      <w:r w:rsidRPr="0051061D">
        <w:t>for the 5 mg twice daily and 10 mg twice daily doses combined.</w:t>
      </w:r>
    </w:p>
    <w:p w:rsidR="008872C6" w:rsidRPr="0051061D" w:rsidRDefault="008872C6" w:rsidP="008872C6">
      <w:r w:rsidRPr="0051061D">
        <w:rPr>
          <w:color w:val="000000"/>
        </w:rPr>
        <w:lastRenderedPageBreak/>
        <w:t xml:space="preserve">In the </w:t>
      </w:r>
      <w:r w:rsidR="00FC7CAC">
        <w:rPr>
          <w:color w:val="000000"/>
        </w:rPr>
        <w:t xml:space="preserve">RA </w:t>
      </w:r>
      <w:r w:rsidRPr="0051061D">
        <w:rPr>
          <w:color w:val="000000"/>
        </w:rPr>
        <w:t xml:space="preserve">long term safety population, </w:t>
      </w:r>
      <w:r w:rsidRPr="0051061D">
        <w:t xml:space="preserve">confirmed decreases in </w:t>
      </w:r>
      <w:r w:rsidR="00FC7CAC">
        <w:t>ALC</w:t>
      </w:r>
      <w:r w:rsidRPr="0051061D">
        <w:t xml:space="preserve"> below 0.5 </w:t>
      </w:r>
      <w:r w:rsidRPr="0051061D">
        <w:rPr>
          <w:rStyle w:val="CommentReference"/>
          <w:sz w:val="24"/>
          <w:szCs w:val="24"/>
        </w:rPr>
        <w:t>x 10</w:t>
      </w:r>
      <w:r w:rsidRPr="0051061D">
        <w:rPr>
          <w:rStyle w:val="CommentReference"/>
          <w:sz w:val="24"/>
          <w:szCs w:val="24"/>
          <w:vertAlign w:val="superscript"/>
        </w:rPr>
        <w:t>9</w:t>
      </w:r>
      <w:r w:rsidRPr="0051061D">
        <w:rPr>
          <w:rStyle w:val="CommentReference"/>
          <w:sz w:val="24"/>
          <w:szCs w:val="24"/>
        </w:rPr>
        <w:t> cells/L</w:t>
      </w:r>
      <w:r w:rsidRPr="0051061D">
        <w:t xml:space="preserve"> occurred in </w:t>
      </w:r>
      <w:r>
        <w:t>1.3</w:t>
      </w:r>
      <w:r w:rsidRPr="0051061D">
        <w:t xml:space="preserve">% of patients </w:t>
      </w:r>
      <w:r w:rsidR="00FC7CAC">
        <w:t xml:space="preserve">and </w:t>
      </w:r>
      <w:r w:rsidR="00FC7CAC" w:rsidRPr="00796072">
        <w:rPr>
          <w:lang w:eastAsia="en-AU"/>
        </w:rPr>
        <w:t xml:space="preserve">for ALC between </w:t>
      </w:r>
      <w:r w:rsidR="00FC7CAC">
        <w:rPr>
          <w:lang w:eastAsia="en-AU"/>
        </w:rPr>
        <w:t>0.5</w:t>
      </w:r>
      <w:r w:rsidR="00FC7CAC" w:rsidRPr="00796072">
        <w:rPr>
          <w:lang w:eastAsia="en-AU"/>
        </w:rPr>
        <w:t xml:space="preserve"> and </w:t>
      </w:r>
      <w:r w:rsidR="00FC7CAC">
        <w:rPr>
          <w:lang w:eastAsia="en-AU"/>
        </w:rPr>
        <w:t>0.75</w:t>
      </w:r>
      <w:r w:rsidR="00FC7CAC" w:rsidRPr="00796072">
        <w:rPr>
          <w:lang w:eastAsia="en-AU"/>
        </w:rPr>
        <w:t xml:space="preserve"> </w:t>
      </w:r>
      <w:r w:rsidR="00FC7CAC" w:rsidRPr="0051061D">
        <w:rPr>
          <w:rStyle w:val="CommentReference"/>
          <w:sz w:val="24"/>
          <w:szCs w:val="24"/>
        </w:rPr>
        <w:t>x 10</w:t>
      </w:r>
      <w:r w:rsidR="00FC7CAC" w:rsidRPr="0051061D">
        <w:rPr>
          <w:rStyle w:val="CommentReference"/>
          <w:sz w:val="24"/>
          <w:szCs w:val="24"/>
          <w:vertAlign w:val="superscript"/>
        </w:rPr>
        <w:t>9</w:t>
      </w:r>
      <w:r w:rsidR="00FC7CAC" w:rsidRPr="0051061D">
        <w:rPr>
          <w:rStyle w:val="CommentReference"/>
          <w:sz w:val="24"/>
          <w:szCs w:val="24"/>
        </w:rPr>
        <w:t> cells/L</w:t>
      </w:r>
      <w:r w:rsidR="00FC7CAC" w:rsidRPr="00796072">
        <w:rPr>
          <w:lang w:eastAsia="en-AU"/>
        </w:rPr>
        <w:t xml:space="preserve"> in 8.4%</w:t>
      </w:r>
      <w:r w:rsidR="00FC7CAC">
        <w:rPr>
          <w:lang w:eastAsia="en-AU"/>
        </w:rPr>
        <w:t xml:space="preserve"> of patients </w:t>
      </w:r>
      <w:r w:rsidRPr="0051061D">
        <w:t>for the 5 mg twice daily and 10 mg twice daily doses combined.</w:t>
      </w:r>
    </w:p>
    <w:p w:rsidR="00796072" w:rsidRPr="0051061D" w:rsidRDefault="008872C6" w:rsidP="008872C6">
      <w:pPr>
        <w:pStyle w:val="first"/>
        <w:spacing w:before="0" w:after="240" w:line="240" w:lineRule="auto"/>
        <w:jc w:val="both"/>
      </w:pPr>
      <w:r w:rsidRPr="0051061D">
        <w:rPr>
          <w:rFonts w:eastAsia="Arial Unicode MS"/>
        </w:rPr>
        <w:t xml:space="preserve">Confirmed </w:t>
      </w:r>
      <w:r w:rsidR="00FC7CAC">
        <w:t>ALC less than 0.75</w:t>
      </w:r>
      <w:r w:rsidRPr="0051061D">
        <w:t> </w:t>
      </w:r>
      <w:r w:rsidRPr="0051061D">
        <w:rPr>
          <w:rStyle w:val="CommentReference"/>
          <w:sz w:val="24"/>
          <w:szCs w:val="24"/>
        </w:rPr>
        <w:t>x 10</w:t>
      </w:r>
      <w:r w:rsidRPr="0051061D">
        <w:rPr>
          <w:rStyle w:val="CommentReference"/>
          <w:sz w:val="24"/>
          <w:szCs w:val="24"/>
          <w:vertAlign w:val="superscript"/>
        </w:rPr>
        <w:t>9</w:t>
      </w:r>
      <w:r w:rsidRPr="0051061D">
        <w:rPr>
          <w:rStyle w:val="CommentReference"/>
          <w:sz w:val="24"/>
          <w:szCs w:val="24"/>
        </w:rPr>
        <w:t> cells/L</w:t>
      </w:r>
      <w:r w:rsidRPr="0051061D">
        <w:rPr>
          <w:rFonts w:eastAsia="Arial Unicode MS"/>
        </w:rPr>
        <w:t xml:space="preserve"> were associated with an increased incidence of serious infections </w:t>
      </w:r>
      <w:r w:rsidRPr="0051061D">
        <w:rPr>
          <w:rFonts w:eastAsia="Arial Unicode MS"/>
          <w:color w:val="000000"/>
          <w:lang w:val="en"/>
        </w:rPr>
        <w:t xml:space="preserve">(see </w:t>
      </w:r>
      <w:r w:rsidR="00A51746">
        <w:rPr>
          <w:rFonts w:eastAsia="Arial Unicode MS"/>
          <w:color w:val="000000"/>
          <w:lang w:val="en"/>
        </w:rPr>
        <w:t>Section 4.4</w:t>
      </w:r>
      <w:r w:rsidR="00AE4BA3">
        <w:rPr>
          <w:rFonts w:eastAsia="Arial Unicode MS"/>
          <w:color w:val="000000"/>
          <w:lang w:val="en"/>
        </w:rPr>
        <w:t xml:space="preserve"> </w:t>
      </w:r>
      <w:r w:rsidR="00AE4BA3">
        <w:t>Special Warnings and Precautions For Use</w:t>
      </w:r>
      <w:r w:rsidRPr="0051061D">
        <w:rPr>
          <w:rFonts w:eastAsia="Arial Unicode MS"/>
          <w:color w:val="000000"/>
          <w:lang w:val="en"/>
        </w:rPr>
        <w:t xml:space="preserve"> and </w:t>
      </w:r>
      <w:r w:rsidR="00AA431A">
        <w:rPr>
          <w:rFonts w:eastAsia="Arial Unicode MS"/>
          <w:color w:val="000000"/>
          <w:lang w:val="en"/>
        </w:rPr>
        <w:t>Section 4.2</w:t>
      </w:r>
      <w:r w:rsidR="00911229">
        <w:rPr>
          <w:rStyle w:val="Instructions"/>
        </w:rPr>
        <w:t xml:space="preserve"> </w:t>
      </w:r>
      <w:r w:rsidR="00911229">
        <w:t>Dose and Method of Administration</w:t>
      </w:r>
      <w:r w:rsidRPr="0051061D">
        <w:rPr>
          <w:rFonts w:eastAsia="Arial Unicode MS"/>
          <w:color w:val="000000"/>
          <w:lang w:val="en"/>
        </w:rPr>
        <w:t xml:space="preserve">). </w:t>
      </w:r>
    </w:p>
    <w:p w:rsidR="008872C6" w:rsidRPr="0051061D" w:rsidRDefault="008872C6" w:rsidP="00724FA3">
      <w:pPr>
        <w:pStyle w:val="PIHeading4"/>
        <w:rPr>
          <w:rFonts w:eastAsia="Arial Unicode MS"/>
          <w:lang w:val="en"/>
        </w:rPr>
      </w:pPr>
      <w:r w:rsidRPr="0051061D">
        <w:rPr>
          <w:rFonts w:eastAsia="Arial Unicode MS"/>
          <w:lang w:val="en"/>
        </w:rPr>
        <w:t>Neutrophils</w:t>
      </w:r>
    </w:p>
    <w:p w:rsidR="008872C6" w:rsidRPr="0051061D" w:rsidRDefault="008872C6" w:rsidP="008872C6">
      <w:pPr>
        <w:pStyle w:val="Paragraph"/>
        <w:jc w:val="both"/>
        <w:rPr>
          <w:i/>
          <w:iCs/>
        </w:rPr>
      </w:pPr>
      <w:r w:rsidRPr="0051061D">
        <w:rPr>
          <w:szCs w:val="22"/>
        </w:rPr>
        <w:t xml:space="preserve">In the controlled clinical studies, confirmed decreases in ANC below </w:t>
      </w:r>
      <w:r w:rsidRPr="0051061D">
        <w:t>1.0 x 10</w:t>
      </w:r>
      <w:r w:rsidRPr="0051061D">
        <w:rPr>
          <w:vertAlign w:val="superscript"/>
        </w:rPr>
        <w:t>9</w:t>
      </w:r>
      <w:r w:rsidRPr="0051061D">
        <w:t xml:space="preserve"> cells/L</w:t>
      </w:r>
      <w:r w:rsidRPr="0051061D">
        <w:rPr>
          <w:szCs w:val="22"/>
        </w:rPr>
        <w:t xml:space="preserve"> occurred in 0.08% of patients for the 5 mg twice daily and 10 mg twice daily doses combined.  There were no confirmed decreases in ANC below </w:t>
      </w:r>
      <w:r w:rsidRPr="0051061D">
        <w:t>0.5 x 10</w:t>
      </w:r>
      <w:r w:rsidRPr="0051061D">
        <w:rPr>
          <w:vertAlign w:val="superscript"/>
        </w:rPr>
        <w:t>9</w:t>
      </w:r>
      <w:r w:rsidRPr="0051061D">
        <w:t> cells/L</w:t>
      </w:r>
      <w:r w:rsidRPr="0051061D">
        <w:rPr>
          <w:szCs w:val="22"/>
        </w:rPr>
        <w:t xml:space="preserve"> observed in any treatment group. </w:t>
      </w:r>
      <w:r w:rsidRPr="0051061D">
        <w:rPr>
          <w:rFonts w:eastAsia="Arial Unicode MS"/>
          <w:szCs w:val="22"/>
          <w:lang w:val="en"/>
        </w:rPr>
        <w:t>There was no clear relationship between neutropenia and the occurrence of serious infections.</w:t>
      </w:r>
    </w:p>
    <w:p w:rsidR="008872C6" w:rsidRPr="0051061D" w:rsidRDefault="008872C6" w:rsidP="008872C6">
      <w:pPr>
        <w:pStyle w:val="Paragraph"/>
        <w:jc w:val="both"/>
        <w:rPr>
          <w:szCs w:val="22"/>
        </w:rPr>
      </w:pPr>
      <w:r w:rsidRPr="0051061D">
        <w:rPr>
          <w:rStyle w:val="Instructions"/>
        </w:rPr>
        <w:t xml:space="preserve">In the long-term safety population, the pattern and incidence of confirmed decreases in ANC remained consistent with what was seen in the controlled clinical studies </w:t>
      </w:r>
      <w:r w:rsidRPr="0051061D">
        <w:rPr>
          <w:rFonts w:eastAsia="Arial Unicode MS"/>
          <w:color w:val="000000"/>
          <w:lang w:val="en"/>
        </w:rPr>
        <w:t xml:space="preserve">(see </w:t>
      </w:r>
      <w:r w:rsidR="00A51746">
        <w:rPr>
          <w:rFonts w:eastAsia="Arial Unicode MS"/>
          <w:color w:val="000000"/>
          <w:lang w:val="en"/>
        </w:rPr>
        <w:t>Section 4.4</w:t>
      </w:r>
      <w:r w:rsidR="00AE4BA3">
        <w:rPr>
          <w:rFonts w:eastAsia="Arial Unicode MS"/>
          <w:color w:val="000000"/>
          <w:lang w:val="en"/>
        </w:rPr>
        <w:t xml:space="preserve"> </w:t>
      </w:r>
      <w:r w:rsidR="00AE4BA3">
        <w:t>Special Warnings and Precautions For Use</w:t>
      </w:r>
      <w:r w:rsidRPr="0051061D">
        <w:rPr>
          <w:rFonts w:eastAsia="Arial Unicode MS"/>
          <w:color w:val="000000"/>
          <w:lang w:val="en"/>
        </w:rPr>
        <w:t xml:space="preserve"> and </w:t>
      </w:r>
      <w:r w:rsidR="00AA431A">
        <w:rPr>
          <w:rFonts w:eastAsia="Arial Unicode MS"/>
          <w:color w:val="000000"/>
          <w:lang w:val="en"/>
        </w:rPr>
        <w:t>Section 4.2</w:t>
      </w:r>
      <w:r w:rsidR="00911229">
        <w:rPr>
          <w:rStyle w:val="Instructions"/>
        </w:rPr>
        <w:t xml:space="preserve"> </w:t>
      </w:r>
      <w:r w:rsidR="00911229">
        <w:t>Dose and Method of Administration</w:t>
      </w:r>
      <w:r w:rsidRPr="0051061D">
        <w:rPr>
          <w:rFonts w:eastAsia="Arial Unicode MS"/>
          <w:color w:val="000000"/>
          <w:lang w:val="en"/>
        </w:rPr>
        <w:t>)</w:t>
      </w:r>
      <w:r w:rsidRPr="0051061D">
        <w:rPr>
          <w:szCs w:val="22"/>
        </w:rPr>
        <w:t>.</w:t>
      </w:r>
    </w:p>
    <w:p w:rsidR="008872C6" w:rsidRPr="0051061D" w:rsidRDefault="008872C6" w:rsidP="00724FA3">
      <w:pPr>
        <w:pStyle w:val="PIHeading4"/>
        <w:rPr>
          <w:rFonts w:eastAsia="Arial Unicode MS"/>
          <w:lang w:val="en"/>
        </w:rPr>
      </w:pPr>
      <w:r w:rsidRPr="0051061D">
        <w:rPr>
          <w:rFonts w:eastAsia="Arial Unicode MS"/>
          <w:lang w:val="en"/>
        </w:rPr>
        <w:t>Liver Enzyme Tests</w:t>
      </w:r>
    </w:p>
    <w:p w:rsidR="008872C6" w:rsidRPr="0051061D" w:rsidRDefault="008872C6" w:rsidP="008872C6">
      <w:pPr>
        <w:pStyle w:val="Paragraph"/>
        <w:jc w:val="both"/>
        <w:rPr>
          <w:rStyle w:val="Instructions"/>
        </w:rPr>
      </w:pPr>
      <w:r w:rsidRPr="0051061D">
        <w:rPr>
          <w:rStyle w:val="Instructions"/>
        </w:rPr>
        <w:t xml:space="preserve">Confirmed increases in liver enzymes </w:t>
      </w:r>
      <w:r>
        <w:rPr>
          <w:rStyle w:val="Instructions"/>
        </w:rPr>
        <w:t>≥</w:t>
      </w:r>
      <w:r w:rsidRPr="0051061D">
        <w:rPr>
          <w:rStyle w:val="Instructions"/>
        </w:rPr>
        <w:t>3x </w:t>
      </w:r>
      <w:r w:rsidRPr="0051061D">
        <w:rPr>
          <w:rFonts w:eastAsia="Arial Unicode MS"/>
          <w:lang w:val="en"/>
        </w:rPr>
        <w:t xml:space="preserve">upper limit of normal (ULN) </w:t>
      </w:r>
      <w:r w:rsidRPr="0051061D">
        <w:rPr>
          <w:rStyle w:val="Instructions"/>
        </w:rPr>
        <w:t>were uncommonly observed.  In patients experiencing liver enzyme elevation, modification of treatment regimen, such as reduction in the dose of concomitant DMARD, interruption of XELJANZ, or reduction in XELJANZ dose, resulted in decrease or normalisation of liver enzymes.</w:t>
      </w:r>
    </w:p>
    <w:p w:rsidR="008872C6" w:rsidRDefault="008872C6" w:rsidP="008872C6">
      <w:pPr>
        <w:pStyle w:val="Paragraph"/>
        <w:jc w:val="both"/>
      </w:pPr>
      <w:r w:rsidRPr="0051061D">
        <w:t xml:space="preserve">In the controlled portion of the phase 3 </w:t>
      </w:r>
      <w:r>
        <w:t xml:space="preserve">placebo-controlled </w:t>
      </w:r>
      <w:r w:rsidRPr="0051061D">
        <w:t>monotherapy study (0-3 months</w:t>
      </w:r>
      <w:r>
        <w:t>) (Study I, see</w:t>
      </w:r>
      <w:r w:rsidR="00AA431A">
        <w:t xml:space="preserve"> Section 5.1</w:t>
      </w:r>
      <w:r w:rsidR="004F2ECD">
        <w:t xml:space="preserve"> Pharmacodynamic Properties</w:t>
      </w:r>
      <w:r w:rsidR="00AA431A">
        <w:t>, Clinical Trials</w:t>
      </w:r>
      <w:r w:rsidRPr="0051061D">
        <w:t xml:space="preserve">), ALT elevations </w:t>
      </w:r>
      <w:r>
        <w:t>≥</w:t>
      </w:r>
      <w:r w:rsidRPr="0051061D">
        <w:t xml:space="preserve"> 3x ULN were observed in 1.65%, 0.41%, and 0% of patients receiving placebo, </w:t>
      </w:r>
      <w:r>
        <w:t>XELJANZ</w:t>
      </w:r>
      <w:r w:rsidRPr="0051061D">
        <w:t xml:space="preserve"> 5 mg and 10 mg twice daily, respectively.  In this study, AST elevations </w:t>
      </w:r>
      <w:r>
        <w:t>≥</w:t>
      </w:r>
      <w:r w:rsidRPr="0051061D">
        <w:t xml:space="preserve"> 3x ULN were observed in 1.65%, 0.41% and 0% of patients receiving placebo, </w:t>
      </w:r>
      <w:r>
        <w:t>XELJANZ</w:t>
      </w:r>
      <w:r w:rsidRPr="0051061D">
        <w:t xml:space="preserve"> 5 mg and 10 mg twice daily, respectively.</w:t>
      </w:r>
    </w:p>
    <w:p w:rsidR="008872C6" w:rsidRPr="0051061D" w:rsidRDefault="008872C6" w:rsidP="008872C6">
      <w:pPr>
        <w:pStyle w:val="Paragraph"/>
        <w:jc w:val="both"/>
      </w:pPr>
      <w:r w:rsidRPr="00F3459D">
        <w:rPr>
          <w:iCs/>
        </w:rPr>
        <w:t xml:space="preserve">In the phase 3 </w:t>
      </w:r>
      <w:r>
        <w:rPr>
          <w:iCs/>
        </w:rPr>
        <w:t xml:space="preserve">active-controlled </w:t>
      </w:r>
      <w:r w:rsidRPr="00F3459D">
        <w:rPr>
          <w:iCs/>
        </w:rPr>
        <w:t>monotherapy study (0-24</w:t>
      </w:r>
      <w:r>
        <w:rPr>
          <w:iCs/>
        </w:rPr>
        <w:t> </w:t>
      </w:r>
      <w:r w:rsidRPr="00F3459D">
        <w:rPr>
          <w:iCs/>
        </w:rPr>
        <w:t xml:space="preserve">months) (Study VI, see </w:t>
      </w:r>
      <w:r w:rsidR="00AA431A">
        <w:t>Section 5.1</w:t>
      </w:r>
      <w:r w:rsidR="004F2ECD">
        <w:t xml:space="preserve"> Pharmacodynamic Properties</w:t>
      </w:r>
      <w:r w:rsidR="00AA431A">
        <w:t>, Clinical Trials</w:t>
      </w:r>
      <w:r w:rsidRPr="00F3459D">
        <w:rPr>
          <w:iCs/>
        </w:rPr>
        <w:t xml:space="preserve">), ALT elevations </w:t>
      </w:r>
      <w:r>
        <w:t>≥</w:t>
      </w:r>
      <w:r w:rsidRPr="00F3459D">
        <w:rPr>
          <w:iCs/>
        </w:rPr>
        <w:t xml:space="preserve"> 3x ULN were observed in 7.1%, 3.0%, and 3.0% of patients receiving </w:t>
      </w:r>
      <w:r w:rsidR="00317C7B">
        <w:rPr>
          <w:iCs/>
        </w:rPr>
        <w:t>MTX</w:t>
      </w:r>
      <w:r w:rsidRPr="00F3459D">
        <w:rPr>
          <w:iCs/>
        </w:rPr>
        <w:t xml:space="preserve">, </w:t>
      </w:r>
      <w:r w:rsidRPr="009712FB">
        <w:rPr>
          <w:iCs/>
        </w:rPr>
        <w:t>XELJANZ</w:t>
      </w:r>
      <w:r>
        <w:rPr>
          <w:iCs/>
        </w:rPr>
        <w:t xml:space="preserve"> </w:t>
      </w:r>
      <w:r w:rsidRPr="00F3459D">
        <w:rPr>
          <w:iCs/>
        </w:rPr>
        <w:t xml:space="preserve">5 mg and 10 mg twice daily, respectively. </w:t>
      </w:r>
      <w:r>
        <w:rPr>
          <w:iCs/>
        </w:rPr>
        <w:t xml:space="preserve"> </w:t>
      </w:r>
      <w:r w:rsidRPr="00F3459D">
        <w:rPr>
          <w:iCs/>
        </w:rPr>
        <w:t xml:space="preserve">In this study, AST elevations </w:t>
      </w:r>
      <w:r>
        <w:t>≥</w:t>
      </w:r>
      <w:r w:rsidRPr="00F3459D">
        <w:rPr>
          <w:iCs/>
        </w:rPr>
        <w:t xml:space="preserve"> 3x ULN were observed in 3.3%, 1.6% and 1.5% of patients receiving </w:t>
      </w:r>
      <w:r w:rsidR="00317C7B">
        <w:rPr>
          <w:iCs/>
        </w:rPr>
        <w:t>MTX</w:t>
      </w:r>
      <w:r w:rsidRPr="00F3459D">
        <w:rPr>
          <w:iCs/>
        </w:rPr>
        <w:t xml:space="preserve">, </w:t>
      </w:r>
      <w:r w:rsidRPr="009712FB">
        <w:rPr>
          <w:iCs/>
        </w:rPr>
        <w:t>XELJANZ</w:t>
      </w:r>
      <w:r>
        <w:rPr>
          <w:iCs/>
        </w:rPr>
        <w:t xml:space="preserve"> </w:t>
      </w:r>
      <w:r w:rsidRPr="00F3459D">
        <w:rPr>
          <w:iCs/>
        </w:rPr>
        <w:t>5 mg and 10 mg twice daily, respectively</w:t>
      </w:r>
      <w:r>
        <w:rPr>
          <w:iCs/>
        </w:rPr>
        <w:t>.</w:t>
      </w:r>
    </w:p>
    <w:p w:rsidR="008872C6" w:rsidRPr="0051061D" w:rsidRDefault="008872C6" w:rsidP="008872C6">
      <w:r w:rsidRPr="0051061D">
        <w:t>In the controlled portion of the phase 3 studies on background DMARDs (0-3 months)</w:t>
      </w:r>
      <w:r>
        <w:t xml:space="preserve"> </w:t>
      </w:r>
      <w:r w:rsidRPr="00F3459D">
        <w:rPr>
          <w:iCs/>
        </w:rPr>
        <w:t>(Stud</w:t>
      </w:r>
      <w:r>
        <w:rPr>
          <w:iCs/>
        </w:rPr>
        <w:t>ies II-V</w:t>
      </w:r>
      <w:r w:rsidRPr="00F3459D">
        <w:rPr>
          <w:iCs/>
        </w:rPr>
        <w:t xml:space="preserve">, see </w:t>
      </w:r>
      <w:r w:rsidR="00AA431A">
        <w:t>Section 5.1</w:t>
      </w:r>
      <w:r w:rsidR="004F2ECD">
        <w:t xml:space="preserve"> Pharmacodynamic Properties</w:t>
      </w:r>
      <w:r w:rsidR="00AA431A">
        <w:t>, Clinical Trials</w:t>
      </w:r>
      <w:r w:rsidRPr="00F3459D">
        <w:rPr>
          <w:iCs/>
        </w:rPr>
        <w:t>)</w:t>
      </w:r>
      <w:r w:rsidRPr="0051061D">
        <w:t xml:space="preserve">, ALT elevations </w:t>
      </w:r>
      <w:r>
        <w:t>≥</w:t>
      </w:r>
      <w:r w:rsidRPr="0051061D">
        <w:t xml:space="preserve"> 3x ULN were observed in 0.9%, 1.24% and </w:t>
      </w:r>
      <w:r>
        <w:t>1.14</w:t>
      </w:r>
      <w:r w:rsidRPr="0051061D">
        <w:t xml:space="preserve">% of patients receiving placebo, </w:t>
      </w:r>
      <w:r w:rsidRPr="009712FB">
        <w:rPr>
          <w:iCs/>
        </w:rPr>
        <w:t>XELJANZ</w:t>
      </w:r>
      <w:r>
        <w:rPr>
          <w:iCs/>
        </w:rPr>
        <w:t xml:space="preserve"> </w:t>
      </w:r>
      <w:r w:rsidRPr="0051061D">
        <w:t xml:space="preserve">5 mg, and 10 mg twice daily, respectively.  In these studies, AST elevations </w:t>
      </w:r>
      <w:r>
        <w:t>≥</w:t>
      </w:r>
      <w:r w:rsidRPr="0051061D">
        <w:t> 3x ULN were observed in 0.72%, 0.5</w:t>
      </w:r>
      <w:r>
        <w:t>2</w:t>
      </w:r>
      <w:r w:rsidRPr="0051061D">
        <w:t xml:space="preserve">% and </w:t>
      </w:r>
      <w:r>
        <w:t>0.31</w:t>
      </w:r>
      <w:r w:rsidRPr="0051061D">
        <w:t xml:space="preserve">% of patients receiving placebo, </w:t>
      </w:r>
      <w:r w:rsidRPr="009712FB">
        <w:rPr>
          <w:iCs/>
        </w:rPr>
        <w:t>XELJANZ</w:t>
      </w:r>
      <w:r>
        <w:rPr>
          <w:iCs/>
        </w:rPr>
        <w:t xml:space="preserve"> </w:t>
      </w:r>
      <w:r w:rsidRPr="0051061D">
        <w:t>5 mg and 10 mg twice daily, respectively.</w:t>
      </w:r>
    </w:p>
    <w:p w:rsidR="008872C6" w:rsidRPr="0051061D" w:rsidRDefault="008872C6" w:rsidP="008872C6">
      <w:pPr>
        <w:pStyle w:val="Paragraph"/>
        <w:jc w:val="both"/>
        <w:rPr>
          <w:rStyle w:val="Instructions"/>
        </w:rPr>
      </w:pPr>
      <w:r w:rsidRPr="0051061D">
        <w:rPr>
          <w:rStyle w:val="Instructions"/>
        </w:rPr>
        <w:lastRenderedPageBreak/>
        <w:t>One patient treated with tofacitinib 10 mg twice daily and MTX had possible drug-induced liver injury (DILI).  Despite discontinuation of both drugs, 2-3 months later she developed further increases in transaminase levels.  The elevated liver tests responded to prednisolone and azathioprine, possibly consistent with autoimmune hepatitis, but DILI cannot be ruled out.</w:t>
      </w:r>
    </w:p>
    <w:p w:rsidR="008872C6" w:rsidRPr="0051061D" w:rsidRDefault="008872C6" w:rsidP="00724FA3">
      <w:pPr>
        <w:pStyle w:val="PIHeading4"/>
        <w:rPr>
          <w:rFonts w:eastAsia="Arial Unicode MS"/>
          <w:lang w:val="en"/>
        </w:rPr>
      </w:pPr>
      <w:r w:rsidRPr="0051061D">
        <w:rPr>
          <w:rFonts w:eastAsia="Arial Unicode MS"/>
          <w:lang w:val="en"/>
        </w:rPr>
        <w:t>Lipids</w:t>
      </w:r>
    </w:p>
    <w:p w:rsidR="008872C6" w:rsidRPr="0051061D" w:rsidRDefault="008872C6" w:rsidP="008872C6">
      <w:pPr>
        <w:pStyle w:val="Paragraph"/>
        <w:jc w:val="both"/>
        <w:rPr>
          <w:i/>
          <w:iCs/>
        </w:rPr>
      </w:pPr>
      <w:r w:rsidRPr="0051061D">
        <w:t xml:space="preserve">Elevations in lipid parameters (total cholesterol, </w:t>
      </w:r>
      <w:r w:rsidRPr="0051061D">
        <w:rPr>
          <w:rFonts w:eastAsia="Arial Unicode MS"/>
          <w:kern w:val="36"/>
        </w:rPr>
        <w:t>LDL cholesterol</w:t>
      </w:r>
      <w:r w:rsidRPr="0051061D">
        <w:t xml:space="preserve">, </w:t>
      </w:r>
      <w:r w:rsidRPr="0051061D">
        <w:rPr>
          <w:rFonts w:eastAsia="Arial Unicode MS"/>
          <w:kern w:val="36"/>
        </w:rPr>
        <w:t>HDL cholesterol,</w:t>
      </w:r>
      <w:r w:rsidRPr="0051061D">
        <w:t xml:space="preserve"> triglycerides) were first assessed at one month following initiation of XELJANZ in the controlled double-blind clinical trials.  Increases were observed at this time point and remained stable thereafter.  </w:t>
      </w:r>
      <w:r w:rsidRPr="0051061D">
        <w:rPr>
          <w:rFonts w:eastAsia="Arial Unicode MS"/>
          <w:kern w:val="36"/>
        </w:rPr>
        <w:t>Changes in lipid parameters from baseline through the end of the study (6-</w:t>
      </w:r>
      <w:r>
        <w:rPr>
          <w:rFonts w:eastAsia="Arial Unicode MS"/>
          <w:kern w:val="36"/>
        </w:rPr>
        <w:t>24</w:t>
      </w:r>
      <w:r w:rsidRPr="0051061D">
        <w:rPr>
          <w:rFonts w:eastAsia="Arial Unicode MS"/>
          <w:kern w:val="36"/>
        </w:rPr>
        <w:t xml:space="preserve"> months) in the controlled </w:t>
      </w:r>
      <w:r>
        <w:rPr>
          <w:rFonts w:eastAsia="Arial Unicode MS"/>
          <w:kern w:val="36"/>
        </w:rPr>
        <w:t xml:space="preserve">phase 3 </w:t>
      </w:r>
      <w:r w:rsidRPr="0051061D">
        <w:rPr>
          <w:rFonts w:eastAsia="Arial Unicode MS"/>
          <w:kern w:val="36"/>
        </w:rPr>
        <w:t>clinical studies are summarised below:</w:t>
      </w:r>
    </w:p>
    <w:p w:rsidR="008872C6" w:rsidRPr="0051061D" w:rsidRDefault="008872C6" w:rsidP="008872C6">
      <w:pPr>
        <w:numPr>
          <w:ilvl w:val="0"/>
          <w:numId w:val="10"/>
        </w:numPr>
        <w:tabs>
          <w:tab w:val="clear" w:pos="720"/>
        </w:tabs>
        <w:ind w:left="360"/>
        <w:rPr>
          <w:rFonts w:eastAsia="Arial Unicode MS"/>
          <w:color w:val="000000"/>
          <w:kern w:val="36"/>
          <w:szCs w:val="24"/>
        </w:rPr>
      </w:pPr>
      <w:r w:rsidRPr="0051061D">
        <w:rPr>
          <w:rFonts w:eastAsia="Arial Unicode MS"/>
          <w:color w:val="000000"/>
          <w:kern w:val="36"/>
          <w:szCs w:val="24"/>
        </w:rPr>
        <w:t xml:space="preserve">Mean LDL cholesterol increased by </w:t>
      </w:r>
      <w:r>
        <w:rPr>
          <w:rFonts w:eastAsia="Arial Unicode MS"/>
          <w:color w:val="000000"/>
          <w:kern w:val="36"/>
          <w:szCs w:val="24"/>
        </w:rPr>
        <w:t>15</w:t>
      </w:r>
      <w:r w:rsidRPr="0051061D">
        <w:rPr>
          <w:rFonts w:eastAsia="Arial Unicode MS"/>
          <w:color w:val="000000"/>
          <w:kern w:val="36"/>
          <w:szCs w:val="24"/>
        </w:rPr>
        <w:t xml:space="preserve">% in the XELJANZ 5 mg </w:t>
      </w:r>
      <w:r w:rsidRPr="0051061D">
        <w:t>twice daily</w:t>
      </w:r>
      <w:r w:rsidRPr="0051061D">
        <w:rPr>
          <w:rFonts w:eastAsia="Arial Unicode MS"/>
          <w:color w:val="000000"/>
          <w:kern w:val="36"/>
          <w:szCs w:val="24"/>
        </w:rPr>
        <w:t xml:space="preserve"> arm and 20% in the XELJANZ 10 mg </w:t>
      </w:r>
      <w:r w:rsidRPr="0051061D">
        <w:t>twice daily</w:t>
      </w:r>
      <w:r w:rsidRPr="0051061D">
        <w:rPr>
          <w:rFonts w:eastAsia="Arial Unicode MS"/>
          <w:color w:val="000000"/>
          <w:kern w:val="36"/>
          <w:szCs w:val="24"/>
        </w:rPr>
        <w:t xml:space="preserve"> arm</w:t>
      </w:r>
      <w:r>
        <w:rPr>
          <w:rFonts w:eastAsia="Arial Unicode MS"/>
          <w:color w:val="000000"/>
          <w:kern w:val="36"/>
          <w:szCs w:val="24"/>
        </w:rPr>
        <w:t xml:space="preserve"> </w:t>
      </w:r>
      <w:r>
        <w:rPr>
          <w:rFonts w:eastAsia="Arial Unicode MS"/>
          <w:kern w:val="36"/>
        </w:rPr>
        <w:t>at month 12, and increased by 16% in the XELJANZ 5 mg twice daily arm and 19% in the XELJANZ 10 mg twice daily arm at month 24</w:t>
      </w:r>
      <w:r w:rsidRPr="0051061D">
        <w:rPr>
          <w:rFonts w:eastAsia="Arial Unicode MS"/>
          <w:color w:val="000000"/>
          <w:kern w:val="36"/>
          <w:szCs w:val="24"/>
        </w:rPr>
        <w:t xml:space="preserve">. </w:t>
      </w:r>
    </w:p>
    <w:p w:rsidR="008872C6" w:rsidRPr="0051061D" w:rsidRDefault="008872C6" w:rsidP="008872C6">
      <w:pPr>
        <w:numPr>
          <w:ilvl w:val="0"/>
          <w:numId w:val="10"/>
        </w:numPr>
        <w:tabs>
          <w:tab w:val="clear" w:pos="720"/>
        </w:tabs>
        <w:ind w:left="360"/>
        <w:rPr>
          <w:rFonts w:eastAsia="Arial Unicode MS"/>
          <w:color w:val="000000"/>
          <w:kern w:val="36"/>
          <w:szCs w:val="24"/>
        </w:rPr>
      </w:pPr>
      <w:r w:rsidRPr="0051061D">
        <w:rPr>
          <w:rFonts w:eastAsia="Arial Unicode MS"/>
          <w:color w:val="000000"/>
          <w:kern w:val="36"/>
          <w:szCs w:val="24"/>
        </w:rPr>
        <w:t xml:space="preserve">Mean HDL cholesterol increased by </w:t>
      </w:r>
      <w:r>
        <w:rPr>
          <w:rFonts w:eastAsia="Arial Unicode MS"/>
          <w:color w:val="000000"/>
          <w:kern w:val="36"/>
          <w:szCs w:val="24"/>
        </w:rPr>
        <w:t>17</w:t>
      </w:r>
      <w:r w:rsidRPr="0051061D">
        <w:rPr>
          <w:rFonts w:eastAsia="Arial Unicode MS"/>
          <w:color w:val="000000"/>
          <w:kern w:val="36"/>
          <w:szCs w:val="24"/>
        </w:rPr>
        <w:t xml:space="preserve">% in the XELJANZ 5 mg </w:t>
      </w:r>
      <w:r w:rsidRPr="0051061D">
        <w:t>twice daily</w:t>
      </w:r>
      <w:r w:rsidRPr="0051061D">
        <w:rPr>
          <w:rFonts w:eastAsia="Arial Unicode MS"/>
          <w:color w:val="000000"/>
          <w:kern w:val="36"/>
          <w:szCs w:val="24"/>
        </w:rPr>
        <w:t xml:space="preserve"> arm and 18%  in the XELJANZ 10 mg </w:t>
      </w:r>
      <w:r w:rsidRPr="0051061D">
        <w:t>twice daily</w:t>
      </w:r>
      <w:r w:rsidRPr="0051061D">
        <w:rPr>
          <w:rFonts w:eastAsia="Arial Unicode MS"/>
          <w:color w:val="000000"/>
          <w:kern w:val="36"/>
          <w:szCs w:val="24"/>
        </w:rPr>
        <w:t xml:space="preserve"> arm</w:t>
      </w:r>
      <w:r>
        <w:rPr>
          <w:rFonts w:eastAsia="Arial Unicode MS"/>
          <w:color w:val="000000"/>
          <w:kern w:val="36"/>
          <w:szCs w:val="24"/>
        </w:rPr>
        <w:t xml:space="preserve"> </w:t>
      </w:r>
      <w:r>
        <w:rPr>
          <w:rFonts w:eastAsia="Arial Unicode MS"/>
          <w:kern w:val="36"/>
        </w:rPr>
        <w:t>at month 12, and increased by 19% in the XELJANZ 5 mg twice daily arm and 20% in the XELJANZ 10 mg twice daily arm at month 24</w:t>
      </w:r>
      <w:r w:rsidRPr="0051061D">
        <w:rPr>
          <w:rFonts w:eastAsia="Arial Unicode MS"/>
          <w:color w:val="000000"/>
          <w:kern w:val="36"/>
          <w:szCs w:val="24"/>
        </w:rPr>
        <w:t xml:space="preserve">. </w:t>
      </w:r>
    </w:p>
    <w:p w:rsidR="008872C6" w:rsidRPr="0051061D" w:rsidRDefault="008872C6" w:rsidP="008872C6">
      <w:pPr>
        <w:numPr>
          <w:ilvl w:val="0"/>
          <w:numId w:val="10"/>
        </w:numPr>
        <w:tabs>
          <w:tab w:val="clear" w:pos="720"/>
          <w:tab w:val="num" w:pos="360"/>
        </w:tabs>
        <w:ind w:left="360"/>
        <w:rPr>
          <w:rFonts w:eastAsia="Arial Unicode MS"/>
          <w:color w:val="000000"/>
          <w:kern w:val="36"/>
        </w:rPr>
      </w:pPr>
      <w:r w:rsidRPr="0051061D">
        <w:rPr>
          <w:rFonts w:eastAsia="Arial Unicode MS"/>
          <w:color w:val="000000"/>
          <w:kern w:val="36"/>
        </w:rPr>
        <w:t>Mean LDL cholesterol/HDL cholesterol ratios were essentially unchanged in XELJANZ-treated patients.</w:t>
      </w:r>
    </w:p>
    <w:p w:rsidR="008872C6" w:rsidRPr="0051061D" w:rsidRDefault="008872C6" w:rsidP="008872C6">
      <w:pPr>
        <w:numPr>
          <w:ilvl w:val="0"/>
          <w:numId w:val="10"/>
        </w:numPr>
        <w:tabs>
          <w:tab w:val="clear" w:pos="720"/>
        </w:tabs>
        <w:ind w:left="360"/>
        <w:rPr>
          <w:rFonts w:eastAsia="Arial Unicode MS"/>
          <w:color w:val="000000"/>
          <w:kern w:val="36"/>
          <w:szCs w:val="24"/>
        </w:rPr>
      </w:pPr>
      <w:r w:rsidRPr="0051061D">
        <w:rPr>
          <w:rFonts w:eastAsia="Arial Unicode MS"/>
          <w:color w:val="000000"/>
          <w:kern w:val="36"/>
          <w:szCs w:val="24"/>
        </w:rPr>
        <w:t>Apolipoprotein B (ApoB)/ApoA1 ratios were essentially unchanged in XELJANZ-treated patients.</w:t>
      </w:r>
    </w:p>
    <w:p w:rsidR="008872C6" w:rsidRPr="0051061D" w:rsidRDefault="008872C6" w:rsidP="008872C6">
      <w:pPr>
        <w:rPr>
          <w:rFonts w:eastAsia="Arial Unicode MS"/>
          <w:kern w:val="36"/>
        </w:rPr>
      </w:pPr>
      <w:r w:rsidRPr="0051061D">
        <w:rPr>
          <w:rFonts w:eastAsia="Arial Unicode MS"/>
          <w:kern w:val="36"/>
        </w:rPr>
        <w:t>In a controlled clinical trial, elevations in LDL cholesterol and ApoB decreased to pretreatment levels in response to statin therapy.</w:t>
      </w:r>
    </w:p>
    <w:p w:rsidR="008872C6" w:rsidRPr="0051061D" w:rsidRDefault="008872C6" w:rsidP="008872C6">
      <w:pPr>
        <w:rPr>
          <w:rFonts w:eastAsia="Arial Unicode MS"/>
          <w:kern w:val="36"/>
        </w:rPr>
      </w:pPr>
      <w:r w:rsidRPr="0051061D">
        <w:rPr>
          <w:rFonts w:eastAsia="Arial Unicode MS"/>
          <w:kern w:val="36"/>
        </w:rPr>
        <w:t>In the long-term safety populations, elevations in the lipid parameters remained consistent with what was seen in the controlled clinical studies.</w:t>
      </w:r>
    </w:p>
    <w:p w:rsidR="008872C6" w:rsidRPr="0051061D" w:rsidRDefault="008872C6" w:rsidP="00724FA3">
      <w:pPr>
        <w:pStyle w:val="PIHeading4"/>
        <w:rPr>
          <w:rFonts w:eastAsia="Arial Unicode MS"/>
          <w:lang w:val="en"/>
        </w:rPr>
      </w:pPr>
      <w:r w:rsidRPr="0051061D">
        <w:rPr>
          <w:rFonts w:eastAsia="Arial Unicode MS"/>
          <w:lang w:val="en"/>
        </w:rPr>
        <w:t>Serum Creatinine</w:t>
      </w:r>
    </w:p>
    <w:p w:rsidR="003A4144" w:rsidRDefault="008872C6" w:rsidP="003A4144">
      <w:r w:rsidRPr="0051061D">
        <w:t>In the controlled clinical trials, dose-related elevations in serum creatinine were observed with XELJANZ treatment.  The mean increase in serum creatinine was &lt;8.84 µmol/L in the 12-month pooled safety analysis; however, with increasing duration of exposure in the long-term extensions, up to 2</w:t>
      </w:r>
      <w:r>
        <w:t>.4</w:t>
      </w:r>
      <w:r w:rsidRPr="0051061D">
        <w:t>% of patients were discontinued from XELJANZ treatment due to the protocol-specified discontinuation criterion of an increase in creatinine by more than 50% of baseline.  The clinical significance of the observed serum creatinine elevations is unknown.</w:t>
      </w:r>
    </w:p>
    <w:p w:rsidR="00966150" w:rsidRPr="0051061D" w:rsidRDefault="00966150" w:rsidP="00966150">
      <w:pPr>
        <w:pStyle w:val="PIHeading3"/>
      </w:pPr>
      <w:r>
        <w:t>Post-Marketing</w:t>
      </w:r>
      <w:r w:rsidRPr="0051061D">
        <w:t xml:space="preserve"> Experience</w:t>
      </w:r>
    </w:p>
    <w:p w:rsidR="00F91019" w:rsidRDefault="00966150" w:rsidP="003A4144">
      <w:pPr>
        <w:rPr>
          <w:lang w:val="en-GB"/>
        </w:rPr>
      </w:pPr>
      <w:r w:rsidRPr="00966150">
        <w:rPr>
          <w:b/>
          <w:i/>
        </w:rPr>
        <w:t>Immune system disorders</w:t>
      </w:r>
    </w:p>
    <w:p w:rsidR="00966150" w:rsidRPr="00966150" w:rsidRDefault="00F91019" w:rsidP="003A4144">
      <w:pPr>
        <w:rPr>
          <w:lang w:val="en-GB"/>
        </w:rPr>
      </w:pPr>
      <w:r w:rsidRPr="0051061D">
        <w:rPr>
          <w:i/>
        </w:rPr>
        <w:lastRenderedPageBreak/>
        <w:t xml:space="preserve">Uncommon: </w:t>
      </w:r>
      <w:r w:rsidR="00966150">
        <w:rPr>
          <w:lang w:val="en-GB"/>
        </w:rPr>
        <w:t xml:space="preserve">Drug hypersensitivity (events such as angioedema and </w:t>
      </w:r>
      <w:r w:rsidR="000F5A41">
        <w:rPr>
          <w:lang w:val="en-GB"/>
        </w:rPr>
        <w:t>urticaria</w:t>
      </w:r>
      <w:r w:rsidR="00966150">
        <w:rPr>
          <w:lang w:val="en-GB"/>
        </w:rPr>
        <w:t xml:space="preserve"> have been observed).</w:t>
      </w:r>
      <w:r w:rsidR="000F5A41">
        <w:rPr>
          <w:lang w:val="en-GB"/>
        </w:rPr>
        <w:t xml:space="preserve">  Some events were also observed in clinical trials.</w:t>
      </w:r>
    </w:p>
    <w:p w:rsidR="00966150" w:rsidRDefault="0069039E" w:rsidP="003A4144">
      <w:r w:rsidRPr="0069039E">
        <w:t>Reporting suspected adverse reactions after registration of the medicinal product is important. It allows continued monitoring of the benefit-risk balance of the medicinal product. Healthcare professionals are asked to report any suspected adverse reactions at</w:t>
      </w:r>
      <w:r>
        <w:t xml:space="preserve"> </w:t>
      </w:r>
      <w:hyperlink r:id="rId14" w:history="1">
        <w:r w:rsidRPr="00F45197">
          <w:rPr>
            <w:snapToGrid w:val="0"/>
            <w:color w:val="0000FF"/>
            <w:szCs w:val="24"/>
          </w:rPr>
          <w:t>www.tga.gov.au/reporting-problems</w:t>
        </w:r>
      </w:hyperlink>
      <w:r w:rsidRPr="0069039E">
        <w:t>.</w:t>
      </w:r>
    </w:p>
    <w:p w:rsidR="003A4144" w:rsidRDefault="003A4144" w:rsidP="00F43C03">
      <w:pPr>
        <w:pStyle w:val="PIHeading2"/>
      </w:pPr>
      <w:r>
        <w:t xml:space="preserve">4.9 </w:t>
      </w:r>
      <w:r w:rsidR="00F43C03">
        <w:t>Overdose</w:t>
      </w:r>
    </w:p>
    <w:p w:rsidR="00D20C49" w:rsidRPr="0051061D" w:rsidRDefault="00D20C49" w:rsidP="00D20C49">
      <w:pPr>
        <w:pStyle w:val="TableText0"/>
        <w:jc w:val="both"/>
        <w:rPr>
          <w:rFonts w:eastAsia="Arial Unicode MS" w:cs="Times New Roman"/>
          <w:kern w:val="36"/>
          <w:sz w:val="24"/>
          <w:szCs w:val="24"/>
        </w:rPr>
      </w:pPr>
      <w:r w:rsidRPr="0051061D">
        <w:rPr>
          <w:rFonts w:eastAsia="Arial Unicode MS" w:cs="Times New Roman"/>
          <w:iCs/>
          <w:kern w:val="36"/>
          <w:sz w:val="24"/>
          <w:szCs w:val="24"/>
        </w:rPr>
        <w:t xml:space="preserve">There is no experience with overdose of </w:t>
      </w:r>
      <w:r w:rsidRPr="0051061D">
        <w:rPr>
          <w:rFonts w:eastAsia="Arial Unicode MS" w:cs="Times New Roman"/>
          <w:kern w:val="36"/>
          <w:sz w:val="24"/>
          <w:szCs w:val="24"/>
        </w:rPr>
        <w:t>XELJANZ. There is no specific antidote for overdose with XELJANZ.</w:t>
      </w:r>
      <w:r w:rsidRPr="0051061D">
        <w:rPr>
          <w:rFonts w:eastAsia="Arial Unicode MS" w:cs="Times New Roman"/>
          <w:kern w:val="36"/>
          <w:sz w:val="24"/>
          <w:szCs w:val="24"/>
          <w:vertAlign w:val="superscript"/>
        </w:rPr>
        <w:t xml:space="preserve"> </w:t>
      </w:r>
      <w:r w:rsidRPr="0051061D">
        <w:rPr>
          <w:rFonts w:eastAsia="Arial Unicode MS" w:cs="Times New Roman"/>
          <w:kern w:val="36"/>
          <w:sz w:val="24"/>
          <w:szCs w:val="24"/>
        </w:rPr>
        <w:t>Treatment should be symptomatic and supportive. In case of an overdose, it is recommended that the patient be monitored for signs and symptoms of adverse reactions.  Patients who develop adverse reactions should receive appropriate treatment.</w:t>
      </w:r>
    </w:p>
    <w:p w:rsidR="00D20C49" w:rsidRPr="0051061D" w:rsidRDefault="00D20C49" w:rsidP="00D20C49">
      <w:pPr>
        <w:pStyle w:val="TableText0"/>
        <w:jc w:val="both"/>
        <w:rPr>
          <w:rFonts w:eastAsia="Arial Unicode MS" w:cs="Times New Roman"/>
          <w:kern w:val="36"/>
          <w:sz w:val="24"/>
          <w:szCs w:val="24"/>
        </w:rPr>
      </w:pPr>
    </w:p>
    <w:p w:rsidR="00D20C49" w:rsidRPr="0051061D" w:rsidRDefault="00D20C49" w:rsidP="00D20C49">
      <w:pPr>
        <w:pStyle w:val="PINormal"/>
      </w:pPr>
      <w:r w:rsidRPr="0051061D">
        <w:rPr>
          <w:rFonts w:eastAsia="Arial Unicode MS"/>
          <w:kern w:val="36"/>
          <w:szCs w:val="24"/>
        </w:rPr>
        <w:t>Pharmacokinetic data up to and including a single dose of 100 mg in healthy volunteers indicates that more than 95% of the administered dose is expected to be eliminated within 24 hours.</w:t>
      </w:r>
    </w:p>
    <w:p w:rsidR="003A4144" w:rsidRDefault="00D20C49" w:rsidP="00D20C49">
      <w:pPr>
        <w:pStyle w:val="PINormal"/>
      </w:pPr>
      <w:r w:rsidRPr="0051061D">
        <w:t>For information on the management of overdose, contact the Poison Information Centre on 131126 (Australia)</w:t>
      </w:r>
      <w:r>
        <w:t>.</w:t>
      </w:r>
    </w:p>
    <w:p w:rsidR="003A4144" w:rsidRDefault="00D118A8" w:rsidP="00645CC7">
      <w:pPr>
        <w:pStyle w:val="Heading1"/>
      </w:pPr>
      <w:r>
        <w:t>5</w:t>
      </w:r>
      <w:r>
        <w:tab/>
      </w:r>
      <w:r w:rsidR="000214C3" w:rsidRPr="00645CC7">
        <w:t>PHARMACOLOGICAL PROPERTIES</w:t>
      </w:r>
    </w:p>
    <w:p w:rsidR="003A4144" w:rsidRDefault="000214C3" w:rsidP="00F43C03">
      <w:pPr>
        <w:pStyle w:val="PIHeading2"/>
      </w:pPr>
      <w:r>
        <w:t xml:space="preserve">5.1 </w:t>
      </w:r>
      <w:r w:rsidR="00F43C03">
        <w:t>Pharmacodynamic Properties</w:t>
      </w:r>
    </w:p>
    <w:p w:rsidR="003A4144" w:rsidRPr="0042478B" w:rsidRDefault="000214C3" w:rsidP="00724FA3">
      <w:pPr>
        <w:pStyle w:val="PIHeading3"/>
      </w:pPr>
      <w:r w:rsidRPr="0042478B">
        <w:t>Mechanism of action</w:t>
      </w:r>
    </w:p>
    <w:p w:rsidR="00785FEB" w:rsidRPr="0051061D" w:rsidRDefault="00785FEB" w:rsidP="00785FEB">
      <w:pPr>
        <w:pStyle w:val="Paragraph"/>
        <w:jc w:val="both"/>
      </w:pPr>
      <w:r w:rsidRPr="0051061D">
        <w:t>Tofacitinib is a selective inhibitor of the JAK family of kinases with a high degree of selectivity against other kinases in the human genome.  In kinase assays, tofacitinib, inhibits JAK1, JAK2, JAK3, and to a lesser extent tyrosine kinase 2 (TyK2).  In cellular settings where JAK kinases signal in pairs, tofacitinib preferentially inhibits signaling by heterodimeric receptors associated with JAK3 and/or JAK1 with functional selectivity over receptors that signal via pairs of JAK2.  Inhibition of JAK1 and JAK3 by tofacitinib blocks signaling through the common gamma chain-containing receptors for several cytokines, including IL-2, -4, -7, -9, -15, and -21.  These cytokines are integral to lymphocyte activation, proliferation and function, and inhibition of their signaling may thus result in modulation of multiple aspects of the immune response.  In addition, inhibition of JAK1 will result in attenuation of signaling by additional pro-inflammatory cytokines, such as IL-6 and type I and II interferons.  At higher exposures, inhibition of erythropoietin signaling could occur via inhibition of JAK2 signaling.</w:t>
      </w:r>
    </w:p>
    <w:p w:rsidR="0048160A" w:rsidRDefault="0048160A" w:rsidP="0048160A">
      <w:pPr>
        <w:pStyle w:val="PIHeading3"/>
      </w:pPr>
      <w:r>
        <w:t>Pharmacodynamics</w:t>
      </w:r>
    </w:p>
    <w:p w:rsidR="0048160A" w:rsidRDefault="00B2186C" w:rsidP="0048160A">
      <w:pPr>
        <w:pStyle w:val="Paragraph"/>
        <w:jc w:val="both"/>
      </w:pPr>
      <w:r>
        <w:t xml:space="preserve">In patients with </w:t>
      </w:r>
      <w:r w:rsidR="00B6075E">
        <w:t>RA</w:t>
      </w:r>
      <w:r>
        <w:t>, t</w:t>
      </w:r>
      <w:r w:rsidR="0048160A" w:rsidRPr="0051061D">
        <w:t xml:space="preserve">reatment </w:t>
      </w:r>
      <w:r w:rsidR="0048160A">
        <w:t xml:space="preserve">up to 6 months </w:t>
      </w:r>
      <w:r w:rsidR="0048160A" w:rsidRPr="0051061D">
        <w:t xml:space="preserve">with tofacitinib was associated with dose-dependent reductions of circulating CD16/56+ natural killer </w:t>
      </w:r>
      <w:r w:rsidR="0048160A">
        <w:t xml:space="preserve">(NK) </w:t>
      </w:r>
      <w:r w:rsidR="0048160A" w:rsidRPr="0051061D">
        <w:t xml:space="preserve">cells, with estimated maximum reductions occurring at approximately 8-10 weeks after initiation of therapy.  These changes generally resolved within 2-6 weeks after discontinuation of treatment.  Treatment with tofacitinib was associated with dose-dependent increases in B cell counts. </w:t>
      </w:r>
      <w:r w:rsidR="0048160A" w:rsidRPr="0051061D">
        <w:lastRenderedPageBreak/>
        <w:t xml:space="preserve">Changes in circulating T-lymphocyte counts and T-lymphocyte subsets (CD3+, CD4+ and CD8+) were small and inconsistent. </w:t>
      </w:r>
    </w:p>
    <w:p w:rsidR="0048160A" w:rsidRDefault="0048160A" w:rsidP="0048160A">
      <w:pPr>
        <w:pStyle w:val="Paragraph"/>
        <w:jc w:val="both"/>
      </w:pPr>
      <w:r w:rsidRPr="009962AC">
        <w:t xml:space="preserve">Following long-term treatment (median duration of </w:t>
      </w:r>
      <w:r>
        <w:t>tofacitinib</w:t>
      </w:r>
      <w:r w:rsidRPr="009962AC">
        <w:t xml:space="preserve"> </w:t>
      </w:r>
      <w:r>
        <w:t>treatment of approximately 5 </w:t>
      </w:r>
      <w:r w:rsidRPr="009962AC">
        <w:t xml:space="preserve">years), CD4+ and CD8+ counts showed median reductions of 28% and 27%, respectively, from baseline. </w:t>
      </w:r>
      <w:r>
        <w:t xml:space="preserve"> </w:t>
      </w:r>
      <w:r w:rsidRPr="009962AC">
        <w:t xml:space="preserve">In contrast to the observed decrease after short-term dosing, CD16/56+ </w:t>
      </w:r>
      <w:r>
        <w:t>NK</w:t>
      </w:r>
      <w:r w:rsidRPr="009962AC">
        <w:t xml:space="preserve"> cell counts showed a median increase of 73% from baseline. </w:t>
      </w:r>
      <w:r>
        <w:t xml:space="preserve"> </w:t>
      </w:r>
      <w:r w:rsidRPr="009962AC">
        <w:t xml:space="preserve">CD19+ B cell counts showed no further increases after long term </w:t>
      </w:r>
      <w:r>
        <w:t>tofacitinib</w:t>
      </w:r>
      <w:r w:rsidRPr="009962AC">
        <w:t xml:space="preserve"> treatment. </w:t>
      </w:r>
      <w:r>
        <w:t xml:space="preserve"> </w:t>
      </w:r>
      <w:r w:rsidRPr="009962AC">
        <w:t>These changes returned toward baseline after temporary discontinuation of treatment.</w:t>
      </w:r>
      <w:r w:rsidRPr="00D87A78">
        <w:t xml:space="preserve"> </w:t>
      </w:r>
      <w:r>
        <w:t xml:space="preserve"> There was no evidence of an increased risk of serious or opportunistic infections or herpes zoster at low values of CD4+, CD8+ or NK cell counts or high B cell counts.</w:t>
      </w:r>
    </w:p>
    <w:p w:rsidR="0048160A" w:rsidRPr="0051061D" w:rsidRDefault="0048160A" w:rsidP="0048160A">
      <w:pPr>
        <w:pStyle w:val="Paragraph"/>
        <w:jc w:val="both"/>
        <w:rPr>
          <w:color w:val="000000"/>
          <w:lang w:eastAsia="en-GB"/>
        </w:rPr>
      </w:pPr>
      <w:r>
        <w:rPr>
          <w:rStyle w:val="Instructions"/>
        </w:rPr>
        <w:t xml:space="preserve">Risk of infection may be higher with increasing degrees of lymphopenia and </w:t>
      </w:r>
      <w:r w:rsidRPr="00056C2E">
        <w:rPr>
          <w:rStyle w:val="Instructions"/>
        </w:rPr>
        <w:t xml:space="preserve">consideration should be given to lymphocyte counts when assessing individual patient risk of infection </w:t>
      </w:r>
      <w:r>
        <w:rPr>
          <w:rStyle w:val="Instructions"/>
        </w:rPr>
        <w:t xml:space="preserve">(see </w:t>
      </w:r>
      <w:r w:rsidR="00A51746">
        <w:rPr>
          <w:rStyle w:val="Instructions"/>
        </w:rPr>
        <w:t>Section 4.4</w:t>
      </w:r>
      <w:r w:rsidR="00E57F12">
        <w:rPr>
          <w:rStyle w:val="Instructions"/>
        </w:rPr>
        <w:t xml:space="preserve"> </w:t>
      </w:r>
      <w:r w:rsidR="00E57F12">
        <w:t>Special Warnings and Precautions For Use</w:t>
      </w:r>
      <w:r>
        <w:rPr>
          <w:rStyle w:val="Instructions"/>
        </w:rPr>
        <w:t xml:space="preserve">, Serious Infections and </w:t>
      </w:r>
      <w:r w:rsidR="00AA431A">
        <w:rPr>
          <w:rStyle w:val="Instructions"/>
        </w:rPr>
        <w:t>Section 4.2</w:t>
      </w:r>
      <w:r w:rsidR="00911229">
        <w:rPr>
          <w:rStyle w:val="Instructions"/>
        </w:rPr>
        <w:t xml:space="preserve"> </w:t>
      </w:r>
      <w:r w:rsidR="00911229">
        <w:t>Dose and Method of Administration</w:t>
      </w:r>
      <w:r>
        <w:rPr>
          <w:rStyle w:val="Instructions"/>
        </w:rPr>
        <w:t>).</w:t>
      </w:r>
    </w:p>
    <w:p w:rsidR="0048160A" w:rsidRPr="0051061D" w:rsidRDefault="0048160A" w:rsidP="0048160A">
      <w:pPr>
        <w:pStyle w:val="Paragraph"/>
        <w:jc w:val="both"/>
        <w:rPr>
          <w:color w:val="000000"/>
          <w:lang w:eastAsia="en-GB"/>
        </w:rPr>
      </w:pPr>
      <w:r w:rsidRPr="0051061D">
        <w:rPr>
          <w:szCs w:val="22"/>
        </w:rPr>
        <w:t xml:space="preserve">Changes in total serum IgG, IgM, and IgA levels over 6-month tofacitinib dosing in patients with </w:t>
      </w:r>
      <w:r w:rsidR="00940CEB">
        <w:rPr>
          <w:szCs w:val="22"/>
        </w:rPr>
        <w:t>RA</w:t>
      </w:r>
      <w:r w:rsidRPr="0051061D">
        <w:rPr>
          <w:szCs w:val="22"/>
        </w:rPr>
        <w:t xml:space="preserve"> were small, not dose-dependent and similar to those seen on placebo</w:t>
      </w:r>
      <w:r w:rsidRPr="0051061D">
        <w:t>.</w:t>
      </w:r>
    </w:p>
    <w:p w:rsidR="000214C3" w:rsidRDefault="0048160A" w:rsidP="003A4144">
      <w:r w:rsidRPr="0051061D">
        <w:t xml:space="preserve">After treatment with tofacitinib in patients with </w:t>
      </w:r>
      <w:r w:rsidR="00940CEB">
        <w:t>RA</w:t>
      </w:r>
      <w:r w:rsidRPr="0051061D">
        <w:t>, rapid decreases in serum C-reactive protein (CRP) were observed and maintained throughout dosing.  Changes in CRP observed with tofacitinib treatment do not reverse fully within 2 weeks after discontinuation, indicating a longer duration of pharmacodynamic activity compared to the half-life.</w:t>
      </w:r>
    </w:p>
    <w:p w:rsidR="0020616F" w:rsidRPr="0020616F" w:rsidRDefault="0020616F" w:rsidP="003A4144">
      <w:pPr>
        <w:rPr>
          <w:szCs w:val="22"/>
        </w:rPr>
      </w:pPr>
      <w:r w:rsidRPr="003C3F7E">
        <w:rPr>
          <w:szCs w:val="22"/>
        </w:rPr>
        <w:t xml:space="preserve">Similar changes </w:t>
      </w:r>
      <w:r>
        <w:rPr>
          <w:szCs w:val="22"/>
        </w:rPr>
        <w:t xml:space="preserve">in T cells, B cells and serum CRP </w:t>
      </w:r>
      <w:r w:rsidRPr="003C3F7E">
        <w:rPr>
          <w:szCs w:val="22"/>
        </w:rPr>
        <w:t xml:space="preserve">have been observed in </w:t>
      </w:r>
      <w:r>
        <w:rPr>
          <w:rFonts w:eastAsia="Arial Unicode MS"/>
        </w:rPr>
        <w:t xml:space="preserve">patients with active </w:t>
      </w:r>
      <w:r w:rsidR="00D1695A">
        <w:rPr>
          <w:rFonts w:eastAsia="Arial Unicode MS"/>
        </w:rPr>
        <w:t>PsA</w:t>
      </w:r>
      <w:r w:rsidRPr="003C3F7E">
        <w:rPr>
          <w:szCs w:val="22"/>
        </w:rPr>
        <w:t xml:space="preserve">, although </w:t>
      </w:r>
      <w:r w:rsidRPr="003C3F7E">
        <w:t>reversibility</w:t>
      </w:r>
      <w:r>
        <w:t xml:space="preserve"> was not assessed. Total serum</w:t>
      </w:r>
      <w:r w:rsidRPr="003C3F7E">
        <w:t xml:space="preserve"> immunoglobulins were not assessed</w:t>
      </w:r>
      <w:r>
        <w:t xml:space="preserve"> in patients with active </w:t>
      </w:r>
      <w:r w:rsidR="00D1695A">
        <w:t>PsA</w:t>
      </w:r>
      <w:r w:rsidRPr="00616E41">
        <w:rPr>
          <w:szCs w:val="22"/>
        </w:rPr>
        <w:t>.</w:t>
      </w:r>
      <w:r w:rsidRPr="00184D58">
        <w:rPr>
          <w:szCs w:val="22"/>
        </w:rPr>
        <w:t xml:space="preserve"> </w:t>
      </w:r>
    </w:p>
    <w:p w:rsidR="000214C3" w:rsidRPr="0042478B" w:rsidRDefault="000214C3" w:rsidP="00724FA3">
      <w:pPr>
        <w:pStyle w:val="PIHeading3"/>
      </w:pPr>
      <w:r w:rsidRPr="0042478B">
        <w:t>Clinical trials</w:t>
      </w:r>
    </w:p>
    <w:p w:rsidR="00F02665" w:rsidRPr="00F02665" w:rsidRDefault="00F02665" w:rsidP="00F02665">
      <w:pPr>
        <w:pStyle w:val="PIHeading3"/>
      </w:pPr>
      <w:r w:rsidRPr="00F02665">
        <w:t>Rheumatoid Arthritis</w:t>
      </w:r>
    </w:p>
    <w:p w:rsidR="005B3AF1" w:rsidRPr="0051061D" w:rsidRDefault="005B3AF1" w:rsidP="005B3AF1">
      <w:pPr>
        <w:rPr>
          <w:rFonts w:eastAsia="MS Mincho"/>
          <w:color w:val="0000FF"/>
          <w:lang w:eastAsia="ja-JP"/>
        </w:rPr>
      </w:pPr>
      <w:r w:rsidRPr="0051061D">
        <w:rPr>
          <w:szCs w:val="22"/>
        </w:rPr>
        <w:t xml:space="preserve">The efficacy and safety of XELJANZ were assessed in </w:t>
      </w:r>
      <w:r>
        <w:rPr>
          <w:szCs w:val="22"/>
        </w:rPr>
        <w:t xml:space="preserve">six </w:t>
      </w:r>
      <w:r w:rsidRPr="0051061D">
        <w:rPr>
          <w:szCs w:val="22"/>
        </w:rPr>
        <w:t xml:space="preserve">randomised, double-blind, controlled, multicentre studies in patients ≥18 years with active </w:t>
      </w:r>
      <w:r w:rsidR="00940CEB">
        <w:rPr>
          <w:szCs w:val="22"/>
        </w:rPr>
        <w:t>RA</w:t>
      </w:r>
      <w:r w:rsidRPr="0051061D">
        <w:rPr>
          <w:szCs w:val="22"/>
        </w:rPr>
        <w:t xml:space="preserve"> diagnosed according to American College of Rheumatology (ACR) criteria.  Patients had at least 6 tender and 6 swollen joints at randomisation (4 swollen and tender joints for Study II).  XELJANZ, 5 mg or 10 mg twice daily, was given as monotherapy (Study I) and in combination with </w:t>
      </w:r>
      <w:r w:rsidR="007C7A57">
        <w:rPr>
          <w:szCs w:val="22"/>
        </w:rPr>
        <w:t>cs</w:t>
      </w:r>
      <w:r w:rsidRPr="0051061D">
        <w:rPr>
          <w:szCs w:val="22"/>
        </w:rPr>
        <w:t>DMARDs (Study II) in patients with an inadequate response to DMARDs.  XELJANZ, 5 mg or 10 mg twice daily was given in combination with MTX in patients with either an inadequate response to MTX (Study III and Study IV) or inadequate response or intolerance to at least one approved TNF-inhibiting biological agent (Study V).</w:t>
      </w:r>
      <w:r>
        <w:rPr>
          <w:szCs w:val="22"/>
        </w:rPr>
        <w:t xml:space="preserve">  </w:t>
      </w:r>
      <w:r w:rsidRPr="0051061D">
        <w:rPr>
          <w:szCs w:val="22"/>
        </w:rPr>
        <w:t xml:space="preserve">XELJANZ, 5 mg or 10 mg twice daily was </w:t>
      </w:r>
      <w:r>
        <w:rPr>
          <w:szCs w:val="22"/>
        </w:rPr>
        <w:t xml:space="preserve">also </w:t>
      </w:r>
      <w:r w:rsidRPr="0051061D">
        <w:rPr>
          <w:szCs w:val="22"/>
        </w:rPr>
        <w:t>given</w:t>
      </w:r>
      <w:r w:rsidRPr="00C10CF2">
        <w:rPr>
          <w:szCs w:val="22"/>
        </w:rPr>
        <w:t xml:space="preserve"> </w:t>
      </w:r>
      <w:r w:rsidRPr="0051061D">
        <w:rPr>
          <w:szCs w:val="22"/>
        </w:rPr>
        <w:t>as monotherapy</w:t>
      </w:r>
      <w:r>
        <w:rPr>
          <w:szCs w:val="22"/>
        </w:rPr>
        <w:t xml:space="preserve"> to </w:t>
      </w:r>
      <w:r w:rsidRPr="00E956C5">
        <w:rPr>
          <w:szCs w:val="22"/>
        </w:rPr>
        <w:t>MTX-na</w:t>
      </w:r>
      <w:r w:rsidRPr="00E956C5">
        <w:rPr>
          <w:rFonts w:hint="eastAsia"/>
          <w:szCs w:val="22"/>
        </w:rPr>
        <w:t>ï</w:t>
      </w:r>
      <w:r w:rsidRPr="00E956C5">
        <w:rPr>
          <w:szCs w:val="22"/>
        </w:rPr>
        <w:t xml:space="preserve">ve patients </w:t>
      </w:r>
      <w:r>
        <w:rPr>
          <w:szCs w:val="22"/>
        </w:rPr>
        <w:t>(Study VI).</w:t>
      </w:r>
    </w:p>
    <w:p w:rsidR="005B3AF1" w:rsidRPr="0051061D" w:rsidRDefault="005B3AF1" w:rsidP="005B3AF1">
      <w:pPr>
        <w:rPr>
          <w:szCs w:val="22"/>
        </w:rPr>
      </w:pPr>
      <w:r w:rsidRPr="0051061D">
        <w:rPr>
          <w:szCs w:val="22"/>
        </w:rPr>
        <w:t xml:space="preserve">Study I (A3921045/ORAL Solo) was a 6-month monotherapy study in which 610 patients with moderate to severe active </w:t>
      </w:r>
      <w:r w:rsidR="00940CEB">
        <w:rPr>
          <w:szCs w:val="22"/>
        </w:rPr>
        <w:t>RA</w:t>
      </w:r>
      <w:r w:rsidRPr="0051061D">
        <w:rPr>
          <w:szCs w:val="22"/>
        </w:rPr>
        <w:t xml:space="preserve"> who had an inadequate response to a DMARD (</w:t>
      </w:r>
      <w:r w:rsidR="007C7A57">
        <w:rPr>
          <w:szCs w:val="22"/>
        </w:rPr>
        <w:t>cs</w:t>
      </w:r>
      <w:r w:rsidR="007C7A57" w:rsidRPr="0051061D">
        <w:rPr>
          <w:szCs w:val="22"/>
        </w:rPr>
        <w:t>DMARD</w:t>
      </w:r>
      <w:r w:rsidRPr="0051061D">
        <w:rPr>
          <w:szCs w:val="22"/>
        </w:rPr>
        <w:t xml:space="preserve"> or biological) received XELJANZ 5 mg or 10 mg twice daily or placebo.  At the Month 3 visit, all patients randomised to placebo treatment were advanced in a blinded fashion to a second predetermined treatment of  XELJANZ 5 mg or 10 mg twice daily.  The </w:t>
      </w:r>
      <w:r w:rsidRPr="0051061D">
        <w:rPr>
          <w:szCs w:val="22"/>
        </w:rPr>
        <w:lastRenderedPageBreak/>
        <w:t>primary endpoints at Month 3 were the proportion of patients who achieved an ACR20 response, changes in Health Assessment Questionnaire – Disability Index (HAQ</w:t>
      </w:r>
      <w:r w:rsidRPr="0051061D">
        <w:rPr>
          <w:szCs w:val="22"/>
        </w:rPr>
        <w:noBreakHyphen/>
        <w:t>DI), and rates of Disease Activity Score DAS28-4(ESR)&lt;2.6.</w:t>
      </w:r>
    </w:p>
    <w:p w:rsidR="005B3AF1" w:rsidRPr="0051061D" w:rsidRDefault="005B3AF1" w:rsidP="005B3AF1">
      <w:pPr>
        <w:rPr>
          <w:szCs w:val="22"/>
        </w:rPr>
      </w:pPr>
      <w:r w:rsidRPr="0051061D">
        <w:rPr>
          <w:szCs w:val="22"/>
        </w:rPr>
        <w:t>Study II (A3921046/ORAL Sync)</w:t>
      </w:r>
      <w:r w:rsidRPr="0051061D">
        <w:rPr>
          <w:b/>
          <w:color w:val="1F497D"/>
        </w:rPr>
        <w:t xml:space="preserve"> </w:t>
      </w:r>
      <w:r w:rsidRPr="0051061D">
        <w:rPr>
          <w:szCs w:val="22"/>
        </w:rPr>
        <w:t xml:space="preserve">was a 12-month study in which 792 patients with moderate to severe active </w:t>
      </w:r>
      <w:r w:rsidR="00940CEB">
        <w:rPr>
          <w:szCs w:val="22"/>
        </w:rPr>
        <w:t>RA</w:t>
      </w:r>
      <w:r w:rsidRPr="0051061D">
        <w:rPr>
          <w:szCs w:val="22"/>
        </w:rPr>
        <w:t xml:space="preserve"> who had an inadequate response to a </w:t>
      </w:r>
      <w:r w:rsidR="007C7A57">
        <w:rPr>
          <w:szCs w:val="22"/>
        </w:rPr>
        <w:t>cs</w:t>
      </w:r>
      <w:r w:rsidRPr="0051061D">
        <w:rPr>
          <w:szCs w:val="22"/>
        </w:rPr>
        <w:t xml:space="preserve">DMARD received XELJANZ 5 mg or 10 mg twice daily or placebo added to background DMARD treatment (excluding potent immunosuppressive treatments such as azathioprine or cyclosporine).  At the Month 3 visit, nonresponding patients </w:t>
      </w:r>
      <w:r w:rsidRPr="0051061D">
        <w:t xml:space="preserve">randomised to placebo treatment </w:t>
      </w:r>
      <w:r w:rsidRPr="0051061D">
        <w:rPr>
          <w:szCs w:val="22"/>
        </w:rPr>
        <w:t xml:space="preserve">were advanced in a blinded fashion to a second predetermined treatment of XELJANZ 5 mg or 10 mg twice daily.  At the end of Month 6, all </w:t>
      </w:r>
      <w:r w:rsidRPr="0051061D">
        <w:t>placebo</w:t>
      </w:r>
      <w:r w:rsidRPr="0051061D">
        <w:rPr>
          <w:szCs w:val="22"/>
        </w:rPr>
        <w:t xml:space="preserve"> patients were advanced to their second predetermined treatment in a blinded fashion.  The primary endpoints were the proportion of patients who achieved an ACR20 response at Month 6, changes in HAQ-DI at Month 3 and rates of DAS28-4(ESR)&lt;2.6 at Month 6.</w:t>
      </w:r>
    </w:p>
    <w:p w:rsidR="005B3AF1" w:rsidRPr="0051061D" w:rsidRDefault="005B3AF1" w:rsidP="005B3AF1">
      <w:pPr>
        <w:rPr>
          <w:szCs w:val="22"/>
        </w:rPr>
      </w:pPr>
      <w:r w:rsidRPr="0051061D">
        <w:rPr>
          <w:szCs w:val="22"/>
        </w:rPr>
        <w:t xml:space="preserve">Study III (A3921064/ORAL Standard) was a 12-month study in 717 patients with moderate to severe active </w:t>
      </w:r>
      <w:r w:rsidR="00940CEB">
        <w:rPr>
          <w:szCs w:val="22"/>
        </w:rPr>
        <w:t>RA</w:t>
      </w:r>
      <w:r w:rsidRPr="0051061D">
        <w:rPr>
          <w:szCs w:val="22"/>
        </w:rPr>
        <w:t xml:space="preserve"> who had an inadequate response to MTX.  Patients received XELJANZ 5 mg or 10 mg twice daily, adalimumab 40 mg subcutaneously every other week, or placebo added to background MTX.  P</w:t>
      </w:r>
      <w:r w:rsidRPr="0051061D">
        <w:t xml:space="preserve">lacebo patients were advanced as in Study II. </w:t>
      </w:r>
      <w:r w:rsidRPr="0051061D">
        <w:rPr>
          <w:szCs w:val="22"/>
        </w:rPr>
        <w:t>The primary endpoints were the proportion of patients who achieved an ACR20 response at Month 6, HAQ-DI at Month 3, and DAS28-4(ESR)&lt;2.6 at Month 6.</w:t>
      </w:r>
    </w:p>
    <w:p w:rsidR="005B3AF1" w:rsidRPr="0051061D" w:rsidRDefault="005B3AF1" w:rsidP="005B3AF1">
      <w:r w:rsidRPr="0051061D">
        <w:rPr>
          <w:szCs w:val="22"/>
        </w:rPr>
        <w:t xml:space="preserve">Study IV (A3921044/ORAL Scan) was a 2-year study with a planned analysis at 1 year in which 797 patients with moderate to severe active </w:t>
      </w:r>
      <w:r w:rsidR="00940CEB">
        <w:rPr>
          <w:szCs w:val="22"/>
        </w:rPr>
        <w:t>RA</w:t>
      </w:r>
      <w:r w:rsidRPr="0051061D">
        <w:rPr>
          <w:szCs w:val="22"/>
        </w:rPr>
        <w:t xml:space="preserve"> who had an inadequate response to MTX received XELJANZ 5 mg or 10 mg twice daily or placebo added to background MTX.  </w:t>
      </w:r>
      <w:r w:rsidRPr="0051061D">
        <w:t xml:space="preserve">Placebo patients were advanced as in Study II.  </w:t>
      </w:r>
      <w:r w:rsidRPr="0051061D">
        <w:rPr>
          <w:szCs w:val="22"/>
        </w:rPr>
        <w:t xml:space="preserve">The primary endpoints were the proportion of patients who achieved an </w:t>
      </w:r>
      <w:r w:rsidRPr="0051061D">
        <w:t xml:space="preserve">ACR20 response at Month 6, mean change from baseline in </w:t>
      </w:r>
      <w:r w:rsidRPr="0051061D">
        <w:rPr>
          <w:color w:val="000000"/>
        </w:rPr>
        <w:t xml:space="preserve">van der Heijde-modified total Sharp Score (mTSS) </w:t>
      </w:r>
      <w:r w:rsidRPr="0051061D">
        <w:t>at Month 6, HAQ-DI at Month 3, and DAS28-4(ESR)&lt;2.6 at Month 6.</w:t>
      </w:r>
    </w:p>
    <w:p w:rsidR="005B3AF1" w:rsidRDefault="005B3AF1" w:rsidP="005B3AF1">
      <w:pPr>
        <w:pStyle w:val="PINormal"/>
        <w:rPr>
          <w:szCs w:val="22"/>
        </w:rPr>
      </w:pPr>
      <w:r w:rsidRPr="0051061D">
        <w:rPr>
          <w:szCs w:val="22"/>
        </w:rPr>
        <w:t xml:space="preserve">Study V (A3921032/ORAL Step) was a 6-month study in which 399 patients with moderate to severe active </w:t>
      </w:r>
      <w:r w:rsidR="00940CEB">
        <w:rPr>
          <w:szCs w:val="22"/>
        </w:rPr>
        <w:t>RA</w:t>
      </w:r>
      <w:r w:rsidRPr="0051061D">
        <w:rPr>
          <w:szCs w:val="22"/>
        </w:rPr>
        <w:t xml:space="preserve"> who had an inadequate response to at least one approved TNF-inhibiting biological agent received XELJANZ 5 mg or 10 mg twice daily or placebo added to background MTX.  At the Month 3 visit, all patients randomised to placebo treatment were advanced in a blinded fashion to a second predetermined treatment of XELJANZ 5 mg or 10 mg twice daily.  The primary endpoints at Month 3 were the proportion of patients who achieved an ACR20 response, HAQ</w:t>
      </w:r>
      <w:r w:rsidRPr="0051061D">
        <w:rPr>
          <w:szCs w:val="22"/>
        </w:rPr>
        <w:noBreakHyphen/>
        <w:t xml:space="preserve">DI, and </w:t>
      </w:r>
      <w:r w:rsidRPr="0051061D">
        <w:t>DAS28-4(ESR)</w:t>
      </w:r>
      <w:r w:rsidRPr="0051061D">
        <w:rPr>
          <w:szCs w:val="22"/>
        </w:rPr>
        <w:t>&lt;2.6.</w:t>
      </w:r>
    </w:p>
    <w:p w:rsidR="005B3AF1" w:rsidRPr="0051061D" w:rsidRDefault="005B3AF1" w:rsidP="005B3AF1">
      <w:pPr>
        <w:pStyle w:val="PINormal"/>
        <w:rPr>
          <w:szCs w:val="22"/>
        </w:rPr>
      </w:pPr>
      <w:r w:rsidRPr="00E956C5">
        <w:rPr>
          <w:szCs w:val="22"/>
        </w:rPr>
        <w:t xml:space="preserve">Study VI </w:t>
      </w:r>
      <w:r>
        <w:rPr>
          <w:szCs w:val="22"/>
        </w:rPr>
        <w:t>(</w:t>
      </w:r>
      <w:r w:rsidRPr="00E956C5">
        <w:rPr>
          <w:szCs w:val="22"/>
        </w:rPr>
        <w:t>A3</w:t>
      </w:r>
      <w:r>
        <w:rPr>
          <w:szCs w:val="22"/>
        </w:rPr>
        <w:t>921069/</w:t>
      </w:r>
      <w:r w:rsidRPr="00E956C5">
        <w:rPr>
          <w:szCs w:val="22"/>
        </w:rPr>
        <w:t>ORAL Start</w:t>
      </w:r>
      <w:r>
        <w:rPr>
          <w:szCs w:val="22"/>
        </w:rPr>
        <w:t>)</w:t>
      </w:r>
      <w:r w:rsidRPr="00E956C5">
        <w:rPr>
          <w:szCs w:val="22"/>
        </w:rPr>
        <w:t xml:space="preserve"> </w:t>
      </w:r>
      <w:r>
        <w:rPr>
          <w:szCs w:val="22"/>
        </w:rPr>
        <w:t>was a 2-</w:t>
      </w:r>
      <w:r w:rsidRPr="00E956C5">
        <w:rPr>
          <w:szCs w:val="22"/>
        </w:rPr>
        <w:t>year monotherapy study with a planned analysis at 1 year in which</w:t>
      </w:r>
      <w:r>
        <w:rPr>
          <w:szCs w:val="22"/>
        </w:rPr>
        <w:t xml:space="preserve"> </w:t>
      </w:r>
      <w:r w:rsidRPr="00E956C5">
        <w:rPr>
          <w:szCs w:val="22"/>
        </w:rPr>
        <w:t>95</w:t>
      </w:r>
      <w:r>
        <w:rPr>
          <w:szCs w:val="22"/>
        </w:rPr>
        <w:t>6</w:t>
      </w:r>
      <w:r w:rsidRPr="00E956C5">
        <w:rPr>
          <w:szCs w:val="22"/>
        </w:rPr>
        <w:t xml:space="preserve"> MTX-na</w:t>
      </w:r>
      <w:r w:rsidRPr="00E956C5">
        <w:rPr>
          <w:rFonts w:hint="eastAsia"/>
          <w:szCs w:val="22"/>
        </w:rPr>
        <w:t>ï</w:t>
      </w:r>
      <w:r w:rsidRPr="00E956C5">
        <w:rPr>
          <w:szCs w:val="22"/>
        </w:rPr>
        <w:t xml:space="preserve">ve patients with moderate to severe active </w:t>
      </w:r>
      <w:r w:rsidR="00940CEB">
        <w:rPr>
          <w:szCs w:val="22"/>
        </w:rPr>
        <w:t>RA</w:t>
      </w:r>
      <w:r w:rsidRPr="00E956C5">
        <w:rPr>
          <w:szCs w:val="22"/>
        </w:rPr>
        <w:t xml:space="preserve"> received</w:t>
      </w:r>
      <w:r>
        <w:rPr>
          <w:szCs w:val="22"/>
        </w:rPr>
        <w:t xml:space="preserve"> </w:t>
      </w:r>
      <w:r w:rsidRPr="00E956C5">
        <w:rPr>
          <w:szCs w:val="22"/>
        </w:rPr>
        <w:t xml:space="preserve">XELJANZ 5 </w:t>
      </w:r>
      <w:r>
        <w:rPr>
          <w:szCs w:val="22"/>
        </w:rPr>
        <w:t xml:space="preserve">mg </w:t>
      </w:r>
      <w:r w:rsidRPr="00E956C5">
        <w:rPr>
          <w:szCs w:val="22"/>
        </w:rPr>
        <w:t>or 10 mg twice daily or MTX dose-titrated over 8 weeks from 10</w:t>
      </w:r>
      <w:r>
        <w:rPr>
          <w:szCs w:val="22"/>
        </w:rPr>
        <w:t xml:space="preserve"> mg</w:t>
      </w:r>
      <w:r w:rsidRPr="00E956C5">
        <w:rPr>
          <w:szCs w:val="22"/>
        </w:rPr>
        <w:t xml:space="preserve"> to 20 mg</w:t>
      </w:r>
      <w:r>
        <w:rPr>
          <w:szCs w:val="22"/>
        </w:rPr>
        <w:t xml:space="preserve"> </w:t>
      </w:r>
      <w:r w:rsidRPr="00E956C5">
        <w:rPr>
          <w:szCs w:val="22"/>
        </w:rPr>
        <w:t xml:space="preserve">weekly. </w:t>
      </w:r>
      <w:r>
        <w:rPr>
          <w:szCs w:val="22"/>
        </w:rPr>
        <w:t xml:space="preserve"> </w:t>
      </w:r>
      <w:r w:rsidRPr="00E956C5">
        <w:rPr>
          <w:szCs w:val="22"/>
        </w:rPr>
        <w:t>The primary endpoints were mean change from baseline in van der Heijde mTSS at</w:t>
      </w:r>
      <w:r>
        <w:rPr>
          <w:szCs w:val="22"/>
        </w:rPr>
        <w:t xml:space="preserve"> </w:t>
      </w:r>
      <w:r w:rsidRPr="00E956C5">
        <w:rPr>
          <w:szCs w:val="22"/>
        </w:rPr>
        <w:t>Month 6 and the proportion of patients who achieved an ACR70 response at Month 6</w:t>
      </w:r>
      <w:r>
        <w:rPr>
          <w:szCs w:val="22"/>
        </w:rPr>
        <w:t>.</w:t>
      </w:r>
    </w:p>
    <w:p w:rsidR="005B3AF1" w:rsidRPr="0051061D" w:rsidRDefault="005B3AF1" w:rsidP="005B3AF1">
      <w:pPr>
        <w:pStyle w:val="PIHeading4"/>
      </w:pPr>
      <w:r w:rsidRPr="0051061D">
        <w:lastRenderedPageBreak/>
        <w:t>Clinical Response</w:t>
      </w:r>
    </w:p>
    <w:p w:rsidR="005B3AF1" w:rsidRPr="005B3AF1" w:rsidRDefault="005B3AF1" w:rsidP="00171E65">
      <w:pPr>
        <w:pStyle w:val="PIHeading5"/>
      </w:pPr>
      <w:r w:rsidRPr="005B3AF1">
        <w:t>ACR Response</w:t>
      </w:r>
    </w:p>
    <w:p w:rsidR="005B3AF1" w:rsidRPr="0051061D" w:rsidRDefault="005B3AF1" w:rsidP="005B3AF1">
      <w:pPr>
        <w:rPr>
          <w:szCs w:val="22"/>
        </w:rPr>
      </w:pPr>
      <w:r w:rsidRPr="0051061D">
        <w:rPr>
          <w:szCs w:val="22"/>
        </w:rPr>
        <w:t>The percentages of XELJANZ-treated patients achieving ACR20, ACR50 and ACR70 responses in Studies I, II, III</w:t>
      </w:r>
      <w:r w:rsidR="00284A99">
        <w:rPr>
          <w:szCs w:val="22"/>
        </w:rPr>
        <w:t>, IV, and V are shown in Table 5</w:t>
      </w:r>
      <w:r w:rsidRPr="0051061D">
        <w:rPr>
          <w:szCs w:val="22"/>
        </w:rPr>
        <w:t>.  Results are provided for XELJANZ 5 mg twice daily.</w:t>
      </w:r>
    </w:p>
    <w:p w:rsidR="005B3AF1" w:rsidRPr="0051061D" w:rsidRDefault="005B3AF1" w:rsidP="005B3AF1">
      <w:r w:rsidRPr="0051061D">
        <w:rPr>
          <w:rFonts w:eastAsia="TimesNewRoman,Bold"/>
          <w:lang w:val="en-CA"/>
        </w:rPr>
        <w:t xml:space="preserve">In Studies I and V, patients treated with 5 mg twice daily </w:t>
      </w:r>
      <w:r w:rsidRPr="0051061D">
        <w:t>XELJANZ</w:t>
      </w:r>
      <w:r w:rsidRPr="0051061D">
        <w:rPr>
          <w:rFonts w:eastAsia="TimesNewRoman,Bold"/>
          <w:lang w:val="en-CA"/>
        </w:rPr>
        <w:t xml:space="preserve"> had statistically superior ACR20, ACR50, and ACR70 response rates at Month 3 vs. placebo-treated patients.  In Studies II, III and IV, patients treated with 5 mg twice daily </w:t>
      </w:r>
      <w:r w:rsidRPr="0051061D">
        <w:t>XELJANZ</w:t>
      </w:r>
      <w:r w:rsidRPr="0051061D">
        <w:rPr>
          <w:rFonts w:eastAsia="TimesNewRoman,Bold"/>
          <w:lang w:val="en-CA"/>
        </w:rPr>
        <w:t xml:space="preserve"> had statistically superior ACR20, ACR50, and ACR70 response rates at Month</w:t>
      </w:r>
      <w:r>
        <w:rPr>
          <w:rFonts w:eastAsia="TimesNewRoman,Bold"/>
          <w:lang w:val="en-CA"/>
        </w:rPr>
        <w:t>s</w:t>
      </w:r>
      <w:r w:rsidRPr="0051061D">
        <w:rPr>
          <w:rFonts w:eastAsia="TimesNewRoman,Bold"/>
          <w:lang w:val="en-CA"/>
        </w:rPr>
        <w:t> 3 and 6 vs p</w:t>
      </w:r>
      <w:r w:rsidR="00284A99">
        <w:rPr>
          <w:rFonts w:eastAsia="TimesNewRoman,Bold"/>
          <w:lang w:val="en-CA"/>
        </w:rPr>
        <w:t>lacebo-treated patients (Table 5</w:t>
      </w:r>
      <w:r w:rsidRPr="0051061D">
        <w:rPr>
          <w:rFonts w:eastAsia="TimesNewRoman,Bold"/>
          <w:lang w:val="en-CA"/>
        </w:rPr>
        <w:t>).</w:t>
      </w:r>
    </w:p>
    <w:p w:rsidR="005B3AF1" w:rsidRDefault="005B3AF1" w:rsidP="005B3AF1">
      <w:r>
        <w:t>In Study IV, ACR20/50/70 response rates at Month 12 were maintained through Month 24.</w:t>
      </w:r>
    </w:p>
    <w:p w:rsidR="005B3AF1" w:rsidRPr="0051061D" w:rsidRDefault="005B3AF1" w:rsidP="005B3AF1">
      <w:r w:rsidRPr="0051061D">
        <w:t>In Studies I, II and V, improvement in ACR20 response rate vs. placebo was observed within 2 weeks.  In Study III the proportion achieving an ACR20 response at Month 6; change in HAQ-DI at Month 3, and DAS28-4(ESR) &lt;2.6 at Month 6 were 51.5, 47.2 and 28.3%; -0.55, -0.49 and</w:t>
      </w:r>
      <w:r>
        <w:t xml:space="preserve"> </w:t>
      </w:r>
      <w:r w:rsidRPr="0051061D">
        <w:t xml:space="preserve">-0.24; and 6.2%, 6.7% and 1.1% for the 5 mg </w:t>
      </w:r>
      <w:r w:rsidRPr="0051061D">
        <w:rPr>
          <w:szCs w:val="22"/>
        </w:rPr>
        <w:t>twice daily</w:t>
      </w:r>
      <w:r w:rsidRPr="0051061D">
        <w:t xml:space="preserve"> XELJANZ, adalimumab 40 mg subcutaneously every other week and placebo groups, respectively.  For a pre-specified secondary endpoint, the ACR70 response rates at Month 6 for the 5 mg </w:t>
      </w:r>
      <w:r w:rsidRPr="0051061D">
        <w:rPr>
          <w:szCs w:val="22"/>
        </w:rPr>
        <w:t>twice daily</w:t>
      </w:r>
      <w:r w:rsidRPr="0051061D">
        <w:t xml:space="preserve"> XELJANZ group was significantly greater than adalimumab (19.9% and 9.1%, respectively).</w:t>
      </w:r>
    </w:p>
    <w:p w:rsidR="005B3AF1" w:rsidRPr="0051061D" w:rsidRDefault="005B3AF1" w:rsidP="005B3AF1">
      <w:pPr>
        <w:rPr>
          <w:b/>
          <w:szCs w:val="22"/>
          <w:vertAlign w:val="superscript"/>
        </w:rPr>
      </w:pPr>
      <w:r w:rsidRPr="0051061D">
        <w:rPr>
          <w:szCs w:val="22"/>
        </w:rPr>
        <w:t xml:space="preserve">The treatment effect was similar in patients independent of rheumatoid factor status, age, gender, race or disease status.  Time to onset was rapid (as early as Week 2 in Studies I, II and V) and the magnitude of response continued to improve with duration of treatment.  </w:t>
      </w:r>
      <w:r w:rsidRPr="0051061D">
        <w:t xml:space="preserve">As with the overall ACR response, each of the components of the ACR response was consistently improved from baseline, </w:t>
      </w:r>
      <w:r w:rsidRPr="0051061D">
        <w:rPr>
          <w:szCs w:val="22"/>
        </w:rPr>
        <w:t>including: tender and swollen joint counts; patient and physician global assessment; disability index scores; pain assessment and CRP compared to patients receiving placebo plus MTX or other DMARDs in all studies.</w:t>
      </w:r>
    </w:p>
    <w:p w:rsidR="005B3AF1" w:rsidRPr="0051061D" w:rsidRDefault="005B3AF1" w:rsidP="00171E65">
      <w:pPr>
        <w:pStyle w:val="PIHeading5"/>
      </w:pPr>
      <w:r>
        <w:t>DAS28-4 (ESR) Response</w:t>
      </w:r>
    </w:p>
    <w:p w:rsidR="005B3AF1" w:rsidRPr="0051061D" w:rsidRDefault="005B3AF1" w:rsidP="005B3AF1">
      <w:r w:rsidRPr="0051061D">
        <w:rPr>
          <w:szCs w:val="22"/>
        </w:rPr>
        <w:t xml:space="preserve">Patients in the Phase 3 studies had a mean Disease Activity Score (DAS28-4(ESR)) of 6.1–6.7 at baseline.  Significant reductions in DAS28-4(ESR) from baseline (mean improvement) of 1.8-2.0 were observed in 5 mg XELJANZ-treated patients compared to placebo-treated patients (0.7-1.1) at 3 months.  The proportion of patients achieving a DAS28 clinical remission (DAS28-4(ESR)&lt;2.6) in Studies II, III and IV was significantly higher in patients receiving 5 mg XELJANZ (6–9%) compared to placebo (1–3%) patients at 6 months.  In Study III, </w:t>
      </w:r>
      <w:r>
        <w:t>the</w:t>
      </w:r>
      <w:r w:rsidRPr="0051061D">
        <w:t xml:space="preserve"> percentages of patients achieving DAS28-4(ESR)&lt;2.6 observed for </w:t>
      </w:r>
      <w:r w:rsidRPr="0051061D">
        <w:rPr>
          <w:szCs w:val="22"/>
        </w:rPr>
        <w:t>XELJANZ</w:t>
      </w:r>
      <w:r w:rsidRPr="0051061D">
        <w:t xml:space="preserve"> 5 mg </w:t>
      </w:r>
      <w:r w:rsidRPr="0051061D">
        <w:rPr>
          <w:szCs w:val="22"/>
        </w:rPr>
        <w:t>twice daily</w:t>
      </w:r>
      <w:r w:rsidRPr="0051061D">
        <w:t xml:space="preserve"> </w:t>
      </w:r>
      <w:r>
        <w:t xml:space="preserve">and </w:t>
      </w:r>
      <w:r w:rsidRPr="0051061D">
        <w:t>adalimumab at Month 6</w:t>
      </w:r>
      <w:r>
        <w:t xml:space="preserve"> were 6.2% and 6.7%, respectively</w:t>
      </w:r>
      <w:r w:rsidRPr="0051061D">
        <w:t>.</w:t>
      </w:r>
    </w:p>
    <w:p w:rsidR="005B3AF1" w:rsidRPr="0051061D" w:rsidRDefault="005B3AF1" w:rsidP="005B3AF1">
      <w:pPr>
        <w:pStyle w:val="PINormal"/>
        <w:keepNext/>
        <w:spacing w:before="120" w:after="0"/>
        <w:rPr>
          <w:b/>
        </w:rPr>
      </w:pPr>
    </w:p>
    <w:p w:rsidR="005B3AF1" w:rsidRPr="0051061D" w:rsidRDefault="005B3AF1" w:rsidP="005B3AF1">
      <w:pPr>
        <w:rPr>
          <w:color w:val="000000"/>
          <w:szCs w:val="22"/>
        </w:rPr>
        <w:sectPr w:rsidR="005B3AF1" w:rsidRPr="0051061D" w:rsidSect="00B8627F">
          <w:headerReference w:type="even" r:id="rId15"/>
          <w:headerReference w:type="default" r:id="rId16"/>
          <w:footerReference w:type="even" r:id="rId17"/>
          <w:footerReference w:type="default" r:id="rId18"/>
          <w:headerReference w:type="first" r:id="rId19"/>
          <w:footerReference w:type="first" r:id="rId20"/>
          <w:footnotePr>
            <w:numFmt w:val="chicago"/>
          </w:footnotePr>
          <w:pgSz w:w="11906" w:h="16838" w:code="9"/>
          <w:pgMar w:top="1440" w:right="1440" w:bottom="1440" w:left="1440" w:header="567" w:footer="567" w:gutter="0"/>
          <w:cols w:space="708"/>
          <w:docGrid w:linePitch="326"/>
        </w:sectPr>
      </w:pPr>
    </w:p>
    <w:p w:rsidR="005B3AF1" w:rsidRPr="0051061D" w:rsidRDefault="005B3AF1" w:rsidP="005B3AF1">
      <w:pPr>
        <w:keepNext/>
        <w:tabs>
          <w:tab w:val="left" w:pos="1134"/>
        </w:tabs>
        <w:spacing w:after="0"/>
        <w:rPr>
          <w:b/>
        </w:rPr>
      </w:pPr>
      <w:r>
        <w:rPr>
          <w:b/>
        </w:rPr>
        <w:lastRenderedPageBreak/>
        <w:tab/>
      </w:r>
      <w:r w:rsidRPr="0051061D">
        <w:rPr>
          <w:b/>
        </w:rPr>
        <w:t xml:space="preserve">Table </w:t>
      </w:r>
      <w:r w:rsidR="00284A99">
        <w:rPr>
          <w:rFonts w:eastAsia="TimesNewRoman,Bold"/>
          <w:b/>
          <w:lang w:val="en-CA"/>
        </w:rPr>
        <w:t>5</w:t>
      </w:r>
      <w:r w:rsidRPr="0051061D">
        <w:rPr>
          <w:b/>
        </w:rPr>
        <w:t>:</w:t>
      </w:r>
      <w:r w:rsidRPr="0051061D">
        <w:rPr>
          <w:b/>
        </w:rPr>
        <w:tab/>
        <w:t xml:space="preserve">Proportion of Patients with an ACR Response </w:t>
      </w:r>
    </w:p>
    <w:tbl>
      <w:tblPr>
        <w:tblW w:w="4368" w:type="pct"/>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0A0" w:firstRow="1" w:lastRow="0" w:firstColumn="1" w:lastColumn="0" w:noHBand="0" w:noVBand="0"/>
      </w:tblPr>
      <w:tblGrid>
        <w:gridCol w:w="988"/>
        <w:gridCol w:w="859"/>
        <w:gridCol w:w="1038"/>
        <w:gridCol w:w="993"/>
        <w:gridCol w:w="1132"/>
        <w:gridCol w:w="849"/>
        <w:gridCol w:w="1132"/>
        <w:gridCol w:w="1278"/>
        <w:gridCol w:w="852"/>
        <w:gridCol w:w="1134"/>
        <w:gridCol w:w="1045"/>
        <w:gridCol w:w="1082"/>
      </w:tblGrid>
      <w:tr w:rsidR="005B3AF1" w:rsidRPr="0051061D" w:rsidTr="00AC0EF9">
        <w:trPr>
          <w:trHeight w:val="203"/>
          <w:jc w:val="center"/>
        </w:trPr>
        <w:tc>
          <w:tcPr>
            <w:tcW w:w="399" w:type="pct"/>
            <w:vAlign w:val="center"/>
          </w:tcPr>
          <w:p w:rsidR="005B3AF1" w:rsidRPr="0051061D" w:rsidRDefault="005B3AF1" w:rsidP="00AC0EF9">
            <w:pPr>
              <w:keepNext/>
              <w:rPr>
                <w:sz w:val="22"/>
                <w:szCs w:val="22"/>
              </w:rPr>
            </w:pPr>
          </w:p>
        </w:tc>
        <w:tc>
          <w:tcPr>
            <w:tcW w:w="4601" w:type="pct"/>
            <w:gridSpan w:val="11"/>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Percent of Patients</w:t>
            </w:r>
          </w:p>
        </w:tc>
      </w:tr>
      <w:tr w:rsidR="005B3AF1" w:rsidRPr="0051061D" w:rsidTr="00AC0EF9">
        <w:trPr>
          <w:trHeight w:val="278"/>
          <w:jc w:val="center"/>
        </w:trPr>
        <w:tc>
          <w:tcPr>
            <w:tcW w:w="399" w:type="pct"/>
            <w:vAlign w:val="center"/>
          </w:tcPr>
          <w:p w:rsidR="005B3AF1" w:rsidRPr="0051061D" w:rsidRDefault="005B3AF1" w:rsidP="00AC0EF9">
            <w:pPr>
              <w:pStyle w:val="TableText0"/>
              <w:keepNext/>
              <w:rPr>
                <w:rFonts w:cs="Times New Roman"/>
                <w:sz w:val="22"/>
                <w:szCs w:val="22"/>
              </w:rPr>
            </w:pPr>
          </w:p>
        </w:tc>
        <w:tc>
          <w:tcPr>
            <w:tcW w:w="766" w:type="pct"/>
            <w:gridSpan w:val="2"/>
            <w:vAlign w:val="center"/>
          </w:tcPr>
          <w:p w:rsidR="005B3AF1" w:rsidRPr="0051061D" w:rsidRDefault="005B3AF1" w:rsidP="00AC0EF9">
            <w:pPr>
              <w:pStyle w:val="TableText0"/>
              <w:keepNext/>
              <w:tabs>
                <w:tab w:val="center" w:pos="1256"/>
                <w:tab w:val="right" w:pos="2513"/>
              </w:tabs>
              <w:rPr>
                <w:rFonts w:cs="Times New Roman"/>
                <w:b/>
                <w:sz w:val="22"/>
                <w:szCs w:val="22"/>
              </w:rPr>
            </w:pPr>
            <w:r w:rsidRPr="0051061D">
              <w:rPr>
                <w:rFonts w:cs="Times New Roman"/>
                <w:b/>
                <w:sz w:val="22"/>
                <w:szCs w:val="22"/>
              </w:rPr>
              <w:t>Monotherapy in DMARD Inadequate Responders</w:t>
            </w:r>
          </w:p>
        </w:tc>
        <w:tc>
          <w:tcPr>
            <w:tcW w:w="858" w:type="pct"/>
            <w:gridSpan w:val="2"/>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DMARD Inadequate</w:t>
            </w:r>
          </w:p>
          <w:p w:rsidR="005B3AF1" w:rsidRPr="0051061D" w:rsidRDefault="005B3AF1" w:rsidP="00AC0EF9">
            <w:pPr>
              <w:pStyle w:val="TableText0"/>
              <w:keepNext/>
              <w:rPr>
                <w:rFonts w:cs="Times New Roman"/>
                <w:b/>
                <w:sz w:val="22"/>
                <w:szCs w:val="22"/>
              </w:rPr>
            </w:pPr>
            <w:r w:rsidRPr="0051061D">
              <w:rPr>
                <w:rFonts w:cs="Times New Roman"/>
                <w:b/>
                <w:sz w:val="22"/>
                <w:szCs w:val="22"/>
              </w:rPr>
              <w:t>Responders</w:t>
            </w:r>
          </w:p>
        </w:tc>
        <w:tc>
          <w:tcPr>
            <w:tcW w:w="1316" w:type="pct"/>
            <w:gridSpan w:val="3"/>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MTX Inadequate Responders</w:t>
            </w:r>
          </w:p>
        </w:tc>
        <w:tc>
          <w:tcPr>
            <w:tcW w:w="802" w:type="pct"/>
            <w:gridSpan w:val="2"/>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MTX Inadequate Responders</w:t>
            </w:r>
          </w:p>
        </w:tc>
        <w:tc>
          <w:tcPr>
            <w:tcW w:w="859" w:type="pct"/>
            <w:gridSpan w:val="2"/>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TNF Inhibitor Inadequate Responders</w:t>
            </w:r>
          </w:p>
        </w:tc>
      </w:tr>
      <w:tr w:rsidR="005B3AF1" w:rsidRPr="0051061D" w:rsidTr="00AC0EF9">
        <w:trPr>
          <w:trHeight w:val="278"/>
          <w:jc w:val="center"/>
        </w:trPr>
        <w:tc>
          <w:tcPr>
            <w:tcW w:w="399" w:type="pct"/>
            <w:vAlign w:val="center"/>
          </w:tcPr>
          <w:p w:rsidR="005B3AF1" w:rsidRPr="0051061D" w:rsidRDefault="005B3AF1" w:rsidP="00AC0EF9">
            <w:pPr>
              <w:pStyle w:val="TableText0"/>
              <w:keepNext/>
              <w:rPr>
                <w:rFonts w:cs="Times New Roman"/>
                <w:sz w:val="22"/>
                <w:szCs w:val="22"/>
              </w:rPr>
            </w:pPr>
          </w:p>
        </w:tc>
        <w:tc>
          <w:tcPr>
            <w:tcW w:w="766" w:type="pct"/>
            <w:gridSpan w:val="2"/>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Study I (SOLO)</w:t>
            </w:r>
          </w:p>
        </w:tc>
        <w:tc>
          <w:tcPr>
            <w:tcW w:w="858" w:type="pct"/>
            <w:gridSpan w:val="2"/>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Study II (SYNC)</w:t>
            </w:r>
          </w:p>
        </w:tc>
        <w:tc>
          <w:tcPr>
            <w:tcW w:w="1316" w:type="pct"/>
            <w:gridSpan w:val="3"/>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Study III (Standard)</w:t>
            </w:r>
          </w:p>
        </w:tc>
        <w:tc>
          <w:tcPr>
            <w:tcW w:w="802" w:type="pct"/>
            <w:gridSpan w:val="2"/>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Study IV (SCAN)</w:t>
            </w:r>
          </w:p>
        </w:tc>
        <w:tc>
          <w:tcPr>
            <w:tcW w:w="859" w:type="pct"/>
            <w:gridSpan w:val="2"/>
            <w:vAlign w:val="center"/>
          </w:tcPr>
          <w:p w:rsidR="005B3AF1" w:rsidRPr="0051061D" w:rsidRDefault="005B3AF1" w:rsidP="00AC0EF9">
            <w:pPr>
              <w:pStyle w:val="TableText0"/>
              <w:keepNext/>
              <w:rPr>
                <w:rFonts w:cs="Times New Roman"/>
                <w:b/>
                <w:sz w:val="22"/>
                <w:szCs w:val="22"/>
              </w:rPr>
            </w:pPr>
            <w:r w:rsidRPr="0051061D">
              <w:rPr>
                <w:rFonts w:cs="Times New Roman"/>
                <w:b/>
                <w:sz w:val="22"/>
                <w:szCs w:val="22"/>
              </w:rPr>
              <w:t>Study V (STEP)</w:t>
            </w:r>
          </w:p>
        </w:tc>
      </w:tr>
      <w:tr w:rsidR="005B3AF1" w:rsidRPr="0051061D" w:rsidTr="00AC0EF9">
        <w:trPr>
          <w:trHeight w:val="278"/>
          <w:jc w:val="center"/>
        </w:trPr>
        <w:tc>
          <w:tcPr>
            <w:tcW w:w="399" w:type="pct"/>
          </w:tcPr>
          <w:p w:rsidR="005B3AF1" w:rsidRPr="0051061D" w:rsidRDefault="005B3AF1" w:rsidP="00AC0EF9">
            <w:pPr>
              <w:pStyle w:val="TableText0"/>
              <w:keepNext/>
              <w:rPr>
                <w:rFonts w:cs="Times New Roman"/>
                <w:sz w:val="18"/>
                <w:szCs w:val="18"/>
              </w:rPr>
            </w:pPr>
            <w:r w:rsidRPr="0051061D">
              <w:rPr>
                <w:rFonts w:cs="Times New Roman"/>
                <w:sz w:val="18"/>
                <w:szCs w:val="18"/>
              </w:rPr>
              <w:t>Response Rate</w:t>
            </w:r>
          </w:p>
        </w:tc>
        <w:tc>
          <w:tcPr>
            <w:tcW w:w="347"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Placebo</w:t>
            </w: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N=120</w:t>
            </w:r>
          </w:p>
        </w:tc>
        <w:tc>
          <w:tcPr>
            <w:tcW w:w="419" w:type="pct"/>
            <w:vAlign w:val="center"/>
          </w:tcPr>
          <w:p w:rsidR="005B3AF1" w:rsidRPr="0051061D" w:rsidRDefault="005B3AF1" w:rsidP="00AC0EF9">
            <w:pPr>
              <w:pStyle w:val="TableText0"/>
              <w:keepNext/>
              <w:rPr>
                <w:rFonts w:cs="Times New Roman"/>
                <w:sz w:val="18"/>
                <w:szCs w:val="18"/>
                <w:lang w:val="en-GB"/>
              </w:rPr>
            </w:pPr>
            <w:r w:rsidRPr="0051061D">
              <w:rPr>
                <w:rFonts w:cs="Times New Roman"/>
                <w:sz w:val="18"/>
                <w:szCs w:val="18"/>
              </w:rPr>
              <w:t>XELJANZ</w:t>
            </w:r>
            <w:r w:rsidRPr="0051061D">
              <w:rPr>
                <w:rFonts w:eastAsia="TimesNewRoman,Bold" w:cs="Times New Roman"/>
                <w:sz w:val="18"/>
                <w:szCs w:val="18"/>
                <w:lang w:val="en-CA"/>
              </w:rPr>
              <w:t xml:space="preserve"> </w:t>
            </w:r>
            <w:r w:rsidRPr="0051061D">
              <w:rPr>
                <w:rFonts w:cs="Times New Roman"/>
                <w:sz w:val="18"/>
                <w:szCs w:val="18"/>
              </w:rPr>
              <w:t>5 mg Twice Daily</w:t>
            </w:r>
          </w:p>
          <w:p w:rsidR="005B3AF1" w:rsidRPr="0051061D" w:rsidRDefault="005B3AF1" w:rsidP="00AC0EF9">
            <w:pPr>
              <w:pStyle w:val="TableText0"/>
              <w:keepNext/>
              <w:rPr>
                <w:rFonts w:cs="Times New Roman"/>
                <w:sz w:val="18"/>
                <w:szCs w:val="18"/>
                <w:lang w:val="en-GB"/>
              </w:rPr>
            </w:pPr>
          </w:p>
          <w:p w:rsidR="005B3AF1" w:rsidRPr="0051061D" w:rsidRDefault="005B3AF1" w:rsidP="00AC0EF9">
            <w:pPr>
              <w:pStyle w:val="TableText0"/>
              <w:keepNext/>
              <w:rPr>
                <w:rFonts w:cs="Times New Roman"/>
                <w:sz w:val="18"/>
                <w:szCs w:val="18"/>
                <w:lang w:val="en-GB"/>
              </w:rPr>
            </w:pPr>
          </w:p>
          <w:p w:rsidR="005B3AF1" w:rsidRPr="0051061D" w:rsidRDefault="005B3AF1" w:rsidP="00AC0EF9">
            <w:pPr>
              <w:pStyle w:val="TableText0"/>
              <w:keepNext/>
              <w:rPr>
                <w:rFonts w:cs="Times New Roman"/>
                <w:sz w:val="18"/>
                <w:szCs w:val="18"/>
                <w:lang w:val="en-GB"/>
              </w:rPr>
            </w:pPr>
            <w:r w:rsidRPr="0051061D">
              <w:rPr>
                <w:rFonts w:cs="Times New Roman"/>
                <w:sz w:val="18"/>
                <w:szCs w:val="18"/>
                <w:lang w:val="en-GB"/>
              </w:rPr>
              <w:t>N=241</w:t>
            </w:r>
          </w:p>
        </w:tc>
        <w:tc>
          <w:tcPr>
            <w:tcW w:w="401"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Placebo</w:t>
            </w:r>
          </w:p>
          <w:p w:rsidR="005B3AF1" w:rsidRPr="0051061D" w:rsidRDefault="005B3AF1" w:rsidP="00AC0EF9">
            <w:pPr>
              <w:pStyle w:val="TableText0"/>
              <w:keepNext/>
              <w:rPr>
                <w:rFonts w:cs="Times New Roman"/>
                <w:sz w:val="18"/>
                <w:szCs w:val="18"/>
              </w:rPr>
            </w:pPr>
            <w:r w:rsidRPr="0051061D">
              <w:rPr>
                <w:rFonts w:cs="Times New Roman"/>
                <w:sz w:val="18"/>
                <w:szCs w:val="18"/>
              </w:rPr>
              <w:t>+ DMARD</w:t>
            </w: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N=157</w:t>
            </w:r>
          </w:p>
        </w:tc>
        <w:tc>
          <w:tcPr>
            <w:tcW w:w="457"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XELJANZ</w:t>
            </w:r>
            <w:r w:rsidRPr="0051061D">
              <w:rPr>
                <w:rFonts w:eastAsia="TimesNewRoman,Bold" w:cs="Times New Roman"/>
                <w:sz w:val="18"/>
                <w:szCs w:val="18"/>
                <w:lang w:val="en-CA"/>
              </w:rPr>
              <w:t xml:space="preserve"> </w:t>
            </w:r>
            <w:r w:rsidRPr="0051061D">
              <w:rPr>
                <w:rFonts w:cs="Times New Roman"/>
                <w:sz w:val="18"/>
                <w:szCs w:val="18"/>
              </w:rPr>
              <w:t>5 mg Twice Daily + DMARD</w:t>
            </w: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trike/>
                <w:sz w:val="18"/>
                <w:szCs w:val="18"/>
              </w:rPr>
            </w:pPr>
            <w:r w:rsidRPr="0051061D">
              <w:rPr>
                <w:rFonts w:cs="Times New Roman"/>
                <w:sz w:val="18"/>
                <w:szCs w:val="18"/>
              </w:rPr>
              <w:t>N=311</w:t>
            </w:r>
          </w:p>
        </w:tc>
        <w:tc>
          <w:tcPr>
            <w:tcW w:w="343"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Placebo</w:t>
            </w:r>
          </w:p>
          <w:p w:rsidR="005B3AF1" w:rsidRPr="0051061D" w:rsidRDefault="005B3AF1" w:rsidP="00AC0EF9">
            <w:pPr>
              <w:pStyle w:val="TableText0"/>
              <w:keepNext/>
              <w:rPr>
                <w:rFonts w:cs="Times New Roman"/>
                <w:sz w:val="18"/>
                <w:szCs w:val="18"/>
              </w:rPr>
            </w:pPr>
            <w:r w:rsidRPr="0051061D">
              <w:rPr>
                <w:rFonts w:cs="Times New Roman"/>
                <w:sz w:val="18"/>
                <w:szCs w:val="18"/>
              </w:rPr>
              <w:t>+ MTX</w:t>
            </w: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N=106</w:t>
            </w:r>
          </w:p>
        </w:tc>
        <w:tc>
          <w:tcPr>
            <w:tcW w:w="457"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XELJANZ</w:t>
            </w:r>
            <w:r w:rsidRPr="0051061D">
              <w:rPr>
                <w:rFonts w:eastAsia="TimesNewRoman,Bold" w:cs="Times New Roman"/>
                <w:sz w:val="18"/>
                <w:szCs w:val="18"/>
                <w:lang w:val="en-CA"/>
              </w:rPr>
              <w:t xml:space="preserve"> </w:t>
            </w:r>
            <w:r w:rsidRPr="0051061D">
              <w:rPr>
                <w:rFonts w:cs="Times New Roman"/>
                <w:sz w:val="18"/>
                <w:szCs w:val="18"/>
              </w:rPr>
              <w:t>5 mg Twice Daily + MTX</w:t>
            </w:r>
          </w:p>
          <w:p w:rsidR="005B3AF1"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trike/>
                <w:sz w:val="18"/>
                <w:szCs w:val="18"/>
              </w:rPr>
            </w:pPr>
            <w:r w:rsidRPr="0051061D">
              <w:rPr>
                <w:rFonts w:cs="Times New Roman"/>
                <w:sz w:val="18"/>
                <w:szCs w:val="18"/>
              </w:rPr>
              <w:t>N=196</w:t>
            </w:r>
          </w:p>
        </w:tc>
        <w:tc>
          <w:tcPr>
            <w:tcW w:w="515" w:type="pct"/>
            <w:vAlign w:val="center"/>
          </w:tcPr>
          <w:p w:rsidR="005B3AF1" w:rsidRPr="0051061D" w:rsidRDefault="005B3AF1" w:rsidP="00AC0EF9">
            <w:pPr>
              <w:pStyle w:val="TableText0"/>
              <w:keepNext/>
              <w:rPr>
                <w:rFonts w:cs="Times New Roman"/>
                <w:sz w:val="18"/>
                <w:szCs w:val="18"/>
                <w:lang w:val="pt-BR"/>
              </w:rPr>
            </w:pPr>
            <w:r w:rsidRPr="0051061D">
              <w:rPr>
                <w:rFonts w:cs="Times New Roman"/>
                <w:sz w:val="18"/>
                <w:szCs w:val="18"/>
                <w:lang w:val="pt-BR"/>
              </w:rPr>
              <w:t>Ada</w:t>
            </w:r>
            <w:r w:rsidRPr="0051061D">
              <w:rPr>
                <w:rFonts w:cs="Times New Roman"/>
                <w:sz w:val="18"/>
                <w:szCs w:val="18"/>
              </w:rPr>
              <w:t>limumab</w:t>
            </w:r>
          </w:p>
          <w:p w:rsidR="005B3AF1" w:rsidRPr="0051061D" w:rsidRDefault="005B3AF1" w:rsidP="00AC0EF9">
            <w:pPr>
              <w:pStyle w:val="TableText0"/>
              <w:keepNext/>
              <w:rPr>
                <w:rFonts w:cs="Times New Roman"/>
                <w:sz w:val="18"/>
                <w:szCs w:val="18"/>
                <w:lang w:val="pt-BR"/>
              </w:rPr>
            </w:pPr>
            <w:r w:rsidRPr="0051061D">
              <w:rPr>
                <w:rFonts w:cs="Times New Roman"/>
                <w:sz w:val="18"/>
                <w:szCs w:val="18"/>
                <w:lang w:val="pt-BR"/>
              </w:rPr>
              <w:t>40 mg</w:t>
            </w:r>
          </w:p>
          <w:p w:rsidR="005B3AF1" w:rsidRPr="0051061D" w:rsidRDefault="005B3AF1" w:rsidP="00AC0EF9">
            <w:pPr>
              <w:pStyle w:val="TableText0"/>
              <w:keepNext/>
              <w:rPr>
                <w:rFonts w:cs="Times New Roman"/>
                <w:sz w:val="18"/>
                <w:szCs w:val="18"/>
                <w:lang w:val="pt-BR"/>
              </w:rPr>
            </w:pPr>
            <w:r w:rsidRPr="0051061D">
              <w:rPr>
                <w:rFonts w:cs="Times New Roman"/>
                <w:sz w:val="18"/>
                <w:szCs w:val="18"/>
                <w:lang w:val="pt-BR"/>
              </w:rPr>
              <w:t>q2 Weeks + MTX</w:t>
            </w:r>
          </w:p>
          <w:p w:rsidR="005B3AF1" w:rsidRDefault="005B3AF1" w:rsidP="00AC0EF9">
            <w:pPr>
              <w:pStyle w:val="TableText0"/>
              <w:keepNext/>
              <w:rPr>
                <w:rFonts w:cs="Times New Roman"/>
                <w:sz w:val="18"/>
                <w:szCs w:val="18"/>
                <w:lang w:val="pt-BR"/>
              </w:rPr>
            </w:pPr>
          </w:p>
          <w:p w:rsidR="005B3AF1" w:rsidRPr="0051061D" w:rsidRDefault="005B3AF1" w:rsidP="00AC0EF9">
            <w:pPr>
              <w:pStyle w:val="TableText0"/>
              <w:keepNext/>
              <w:rPr>
                <w:rFonts w:cs="Times New Roman"/>
                <w:sz w:val="18"/>
                <w:szCs w:val="18"/>
                <w:lang w:val="pt-BR"/>
              </w:rPr>
            </w:pPr>
          </w:p>
          <w:p w:rsidR="005B3AF1" w:rsidRPr="0051061D" w:rsidRDefault="005B3AF1" w:rsidP="00AC0EF9">
            <w:pPr>
              <w:pStyle w:val="TableText0"/>
              <w:keepNext/>
              <w:rPr>
                <w:rFonts w:cs="Times New Roman"/>
                <w:sz w:val="18"/>
                <w:szCs w:val="18"/>
                <w:lang w:val="pt-BR"/>
              </w:rPr>
            </w:pPr>
            <w:r w:rsidRPr="0051061D">
              <w:rPr>
                <w:rFonts w:cs="Times New Roman"/>
                <w:sz w:val="18"/>
                <w:szCs w:val="18"/>
                <w:lang w:val="pt-BR"/>
              </w:rPr>
              <w:t>N=199</w:t>
            </w:r>
          </w:p>
        </w:tc>
        <w:tc>
          <w:tcPr>
            <w:tcW w:w="344"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Placebo</w:t>
            </w:r>
          </w:p>
          <w:p w:rsidR="005B3AF1" w:rsidRPr="0051061D" w:rsidRDefault="005B3AF1" w:rsidP="00AC0EF9">
            <w:pPr>
              <w:pStyle w:val="TableText0"/>
              <w:keepNext/>
              <w:rPr>
                <w:rFonts w:cs="Times New Roman"/>
                <w:sz w:val="18"/>
                <w:szCs w:val="18"/>
              </w:rPr>
            </w:pPr>
            <w:r w:rsidRPr="0051061D">
              <w:rPr>
                <w:rFonts w:cs="Times New Roman"/>
                <w:sz w:val="18"/>
                <w:szCs w:val="18"/>
              </w:rPr>
              <w:t>+ MTX</w:t>
            </w: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N=154</w:t>
            </w:r>
          </w:p>
        </w:tc>
        <w:tc>
          <w:tcPr>
            <w:tcW w:w="457"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XELJANZ</w:t>
            </w:r>
            <w:r w:rsidRPr="0051061D">
              <w:rPr>
                <w:rFonts w:eastAsia="TimesNewRoman,Bold" w:cs="Times New Roman"/>
                <w:sz w:val="18"/>
                <w:szCs w:val="18"/>
                <w:lang w:val="en-CA"/>
              </w:rPr>
              <w:t xml:space="preserve"> </w:t>
            </w:r>
            <w:r w:rsidRPr="0051061D">
              <w:rPr>
                <w:rFonts w:cs="Times New Roman"/>
                <w:sz w:val="18"/>
                <w:szCs w:val="18"/>
              </w:rPr>
              <w:t>5 mg Twice Daily + MTX</w:t>
            </w: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trike/>
                <w:sz w:val="18"/>
                <w:szCs w:val="18"/>
              </w:rPr>
            </w:pPr>
            <w:r w:rsidRPr="0051061D">
              <w:rPr>
                <w:rFonts w:cs="Times New Roman"/>
                <w:sz w:val="18"/>
                <w:szCs w:val="18"/>
              </w:rPr>
              <w:t>N=309</w:t>
            </w:r>
          </w:p>
        </w:tc>
        <w:tc>
          <w:tcPr>
            <w:tcW w:w="422"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Placebo</w:t>
            </w:r>
          </w:p>
          <w:p w:rsidR="005B3AF1" w:rsidRPr="0051061D" w:rsidRDefault="005B3AF1" w:rsidP="00AC0EF9">
            <w:pPr>
              <w:pStyle w:val="TableText0"/>
              <w:keepNext/>
              <w:rPr>
                <w:rFonts w:cs="Times New Roman"/>
                <w:sz w:val="18"/>
                <w:szCs w:val="18"/>
              </w:rPr>
            </w:pPr>
            <w:r w:rsidRPr="0051061D">
              <w:rPr>
                <w:rFonts w:cs="Times New Roman"/>
                <w:sz w:val="18"/>
                <w:szCs w:val="18"/>
              </w:rPr>
              <w:t>+ MTX</w:t>
            </w: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N=131</w:t>
            </w:r>
          </w:p>
        </w:tc>
        <w:tc>
          <w:tcPr>
            <w:tcW w:w="438" w:type="pct"/>
            <w:vAlign w:val="center"/>
          </w:tcPr>
          <w:p w:rsidR="005B3AF1" w:rsidRPr="0051061D" w:rsidRDefault="005B3AF1" w:rsidP="00AC0EF9">
            <w:pPr>
              <w:pStyle w:val="TableText0"/>
              <w:keepNext/>
              <w:rPr>
                <w:rFonts w:cs="Times New Roman"/>
                <w:sz w:val="18"/>
                <w:szCs w:val="18"/>
              </w:rPr>
            </w:pPr>
            <w:r w:rsidRPr="0051061D">
              <w:rPr>
                <w:rFonts w:cs="Times New Roman"/>
                <w:sz w:val="18"/>
                <w:szCs w:val="18"/>
              </w:rPr>
              <w:t>XELJANZ</w:t>
            </w:r>
            <w:r w:rsidRPr="0051061D">
              <w:rPr>
                <w:rFonts w:eastAsia="TimesNewRoman,Bold" w:cs="Times New Roman"/>
                <w:sz w:val="18"/>
                <w:szCs w:val="18"/>
                <w:lang w:val="en-CA"/>
              </w:rPr>
              <w:t xml:space="preserve"> </w:t>
            </w:r>
            <w:r w:rsidRPr="0051061D">
              <w:rPr>
                <w:rFonts w:cs="Times New Roman"/>
                <w:sz w:val="18"/>
                <w:szCs w:val="18"/>
              </w:rPr>
              <w:t>5 mg Twice Daily + MTX</w:t>
            </w: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trike/>
                <w:sz w:val="18"/>
                <w:szCs w:val="18"/>
              </w:rPr>
            </w:pPr>
            <w:r w:rsidRPr="0051061D">
              <w:rPr>
                <w:rFonts w:cs="Times New Roman"/>
                <w:sz w:val="18"/>
                <w:szCs w:val="18"/>
              </w:rPr>
              <w:t>N=132</w:t>
            </w:r>
          </w:p>
        </w:tc>
      </w:tr>
      <w:tr w:rsidR="005B3AF1" w:rsidRPr="0051061D" w:rsidTr="00AC0EF9">
        <w:trPr>
          <w:trHeight w:val="1275"/>
          <w:jc w:val="center"/>
        </w:trPr>
        <w:tc>
          <w:tcPr>
            <w:tcW w:w="399" w:type="pct"/>
          </w:tcPr>
          <w:p w:rsidR="005B3AF1" w:rsidRPr="0051061D" w:rsidRDefault="005B3AF1" w:rsidP="00AC0EF9">
            <w:pPr>
              <w:pStyle w:val="TableText0"/>
              <w:keepNext/>
              <w:rPr>
                <w:rFonts w:cs="Times New Roman"/>
                <w:b/>
                <w:sz w:val="18"/>
                <w:szCs w:val="18"/>
              </w:rPr>
            </w:pPr>
            <w:r w:rsidRPr="0051061D">
              <w:rPr>
                <w:rFonts w:cs="Times New Roman"/>
                <w:b/>
                <w:sz w:val="18"/>
                <w:szCs w:val="18"/>
              </w:rPr>
              <w:t>ACR20</w:t>
            </w:r>
          </w:p>
          <w:p w:rsidR="005B3AF1" w:rsidRPr="0051061D" w:rsidRDefault="005B3AF1" w:rsidP="00AC0EF9">
            <w:pPr>
              <w:pStyle w:val="TableText0"/>
              <w:keepNext/>
              <w:rPr>
                <w:rFonts w:cs="Times New Roman"/>
                <w:sz w:val="18"/>
                <w:szCs w:val="18"/>
              </w:rPr>
            </w:pPr>
            <w:r w:rsidRPr="0051061D">
              <w:rPr>
                <w:rFonts w:cs="Times New Roman"/>
                <w:sz w:val="18"/>
                <w:szCs w:val="18"/>
              </w:rPr>
              <w:t>Month 3</w:t>
            </w:r>
          </w:p>
          <w:p w:rsidR="005B3AF1" w:rsidRPr="0051061D" w:rsidRDefault="005B3AF1" w:rsidP="00AC0EF9">
            <w:pPr>
              <w:pStyle w:val="TableText0"/>
              <w:keepNext/>
              <w:rPr>
                <w:rFonts w:cs="Times New Roman"/>
                <w:sz w:val="18"/>
                <w:szCs w:val="18"/>
              </w:rPr>
            </w:pPr>
            <w:r w:rsidRPr="0051061D">
              <w:rPr>
                <w:rFonts w:cs="Times New Roman"/>
                <w:sz w:val="18"/>
                <w:szCs w:val="18"/>
              </w:rPr>
              <w:t>Month 6</w:t>
            </w:r>
          </w:p>
          <w:p w:rsidR="005B3AF1" w:rsidRDefault="005B3AF1" w:rsidP="00AC0EF9">
            <w:pPr>
              <w:pStyle w:val="TableText0"/>
              <w:keepNext/>
              <w:rPr>
                <w:rFonts w:cs="Times New Roman"/>
                <w:sz w:val="18"/>
                <w:szCs w:val="18"/>
              </w:rPr>
            </w:pPr>
            <w:r w:rsidRPr="0051061D">
              <w:rPr>
                <w:rFonts w:cs="Times New Roman"/>
                <w:sz w:val="18"/>
                <w:szCs w:val="18"/>
              </w:rPr>
              <w:t>Month 12</w:t>
            </w:r>
          </w:p>
          <w:p w:rsidR="005B3AF1" w:rsidRPr="0051061D" w:rsidRDefault="005B3AF1" w:rsidP="00AC0EF9">
            <w:pPr>
              <w:pStyle w:val="TableText0"/>
              <w:keepNext/>
              <w:rPr>
                <w:rFonts w:cs="Times New Roman"/>
                <w:sz w:val="18"/>
                <w:szCs w:val="18"/>
              </w:rPr>
            </w:pPr>
            <w:r>
              <w:rPr>
                <w:rFonts w:cs="Times New Roman"/>
                <w:sz w:val="18"/>
                <w:szCs w:val="18"/>
              </w:rPr>
              <w:t>Month 24</w:t>
            </w:r>
          </w:p>
          <w:p w:rsidR="005B3AF1" w:rsidRPr="0051061D" w:rsidRDefault="005B3AF1" w:rsidP="00AC0EF9">
            <w:pPr>
              <w:pStyle w:val="TableText0"/>
              <w:keepNext/>
              <w:rPr>
                <w:rFonts w:cs="Times New Roman"/>
                <w:strike/>
                <w:sz w:val="18"/>
                <w:szCs w:val="18"/>
              </w:rPr>
            </w:pPr>
          </w:p>
        </w:tc>
        <w:tc>
          <w:tcPr>
            <w:tcW w:w="34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7%</w:t>
            </w:r>
          </w:p>
          <w:p w:rsidR="005B3AF1" w:rsidRPr="0051061D" w:rsidRDefault="005B3AF1" w:rsidP="00AC0EF9">
            <w:pPr>
              <w:pStyle w:val="TableText0"/>
              <w:keepNext/>
              <w:rPr>
                <w:rFonts w:cs="Times New Roman"/>
                <w:sz w:val="18"/>
                <w:szCs w:val="18"/>
              </w:rPr>
            </w:pPr>
            <w:r w:rsidRPr="0051061D">
              <w:rPr>
                <w:rFonts w:cs="Times New Roman"/>
                <w:sz w:val="18"/>
                <w:szCs w:val="18"/>
              </w:rPr>
              <w:t>NA</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19"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60%***</w:t>
            </w:r>
          </w:p>
          <w:p w:rsidR="005B3AF1" w:rsidRPr="0051061D" w:rsidRDefault="005B3AF1" w:rsidP="00AC0EF9">
            <w:pPr>
              <w:pStyle w:val="TableText0"/>
              <w:keepNext/>
              <w:rPr>
                <w:rFonts w:cs="Times New Roman"/>
                <w:sz w:val="18"/>
                <w:szCs w:val="18"/>
              </w:rPr>
            </w:pPr>
            <w:r w:rsidRPr="0051061D">
              <w:rPr>
                <w:rFonts w:cs="Times New Roman"/>
                <w:sz w:val="18"/>
                <w:szCs w:val="18"/>
              </w:rPr>
              <w:t>69%</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01"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7%</w:t>
            </w:r>
          </w:p>
          <w:p w:rsidR="005B3AF1" w:rsidRPr="0051061D" w:rsidRDefault="005B3AF1" w:rsidP="00AC0EF9">
            <w:pPr>
              <w:pStyle w:val="TableText0"/>
              <w:keepNext/>
              <w:rPr>
                <w:rFonts w:cs="Times New Roman"/>
                <w:sz w:val="18"/>
                <w:szCs w:val="18"/>
              </w:rPr>
            </w:pPr>
            <w:r w:rsidRPr="0051061D">
              <w:rPr>
                <w:rFonts w:cs="Times New Roman"/>
                <w:sz w:val="18"/>
                <w:szCs w:val="18"/>
              </w:rPr>
              <w:t>31%</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56%***</w:t>
            </w:r>
          </w:p>
          <w:p w:rsidR="005B3AF1" w:rsidRPr="0051061D" w:rsidRDefault="005B3AF1" w:rsidP="00AC0EF9">
            <w:pPr>
              <w:pStyle w:val="TableText0"/>
              <w:keepNext/>
              <w:rPr>
                <w:rFonts w:cs="Times New Roman"/>
                <w:sz w:val="18"/>
                <w:szCs w:val="18"/>
              </w:rPr>
            </w:pPr>
            <w:r w:rsidRPr="0051061D">
              <w:rPr>
                <w:rFonts w:cs="Times New Roman"/>
                <w:sz w:val="18"/>
                <w:szCs w:val="18"/>
              </w:rPr>
              <w:t>53%***</w:t>
            </w:r>
          </w:p>
          <w:p w:rsidR="005B3AF1" w:rsidRDefault="005B3AF1" w:rsidP="00AC0EF9">
            <w:pPr>
              <w:pStyle w:val="TableText0"/>
              <w:keepNext/>
              <w:rPr>
                <w:rFonts w:cs="Times New Roman"/>
                <w:sz w:val="18"/>
                <w:szCs w:val="18"/>
              </w:rPr>
            </w:pPr>
            <w:r w:rsidRPr="0051061D">
              <w:rPr>
                <w:rFonts w:cs="Times New Roman"/>
                <w:sz w:val="18"/>
                <w:szCs w:val="18"/>
              </w:rPr>
              <w:t>51%</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343"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6%</w:t>
            </w:r>
          </w:p>
          <w:p w:rsidR="005B3AF1" w:rsidRPr="0051061D" w:rsidRDefault="005B3AF1" w:rsidP="00AC0EF9">
            <w:pPr>
              <w:pStyle w:val="TableText0"/>
              <w:keepNext/>
              <w:rPr>
                <w:rFonts w:cs="Times New Roman"/>
                <w:sz w:val="18"/>
                <w:szCs w:val="18"/>
              </w:rPr>
            </w:pPr>
            <w:r w:rsidRPr="0051061D">
              <w:rPr>
                <w:rFonts w:cs="Times New Roman"/>
                <w:sz w:val="18"/>
                <w:szCs w:val="18"/>
              </w:rPr>
              <w:t>28%</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61%***</w:t>
            </w:r>
          </w:p>
          <w:p w:rsidR="005B3AF1" w:rsidRPr="0051061D" w:rsidRDefault="005B3AF1" w:rsidP="00AC0EF9">
            <w:pPr>
              <w:pStyle w:val="TableText0"/>
              <w:keepNext/>
              <w:rPr>
                <w:rFonts w:cs="Times New Roman"/>
                <w:sz w:val="18"/>
                <w:szCs w:val="18"/>
              </w:rPr>
            </w:pPr>
            <w:r w:rsidRPr="0051061D">
              <w:rPr>
                <w:rFonts w:cs="Times New Roman"/>
                <w:sz w:val="18"/>
                <w:szCs w:val="18"/>
              </w:rPr>
              <w:t>52%***</w:t>
            </w:r>
          </w:p>
          <w:p w:rsidR="005B3AF1" w:rsidRDefault="005B3AF1" w:rsidP="00AC0EF9">
            <w:pPr>
              <w:pStyle w:val="TableText0"/>
              <w:keepNext/>
              <w:rPr>
                <w:rFonts w:cs="Times New Roman"/>
                <w:sz w:val="18"/>
                <w:szCs w:val="18"/>
              </w:rPr>
            </w:pPr>
            <w:r w:rsidRPr="0051061D">
              <w:rPr>
                <w:rFonts w:cs="Times New Roman"/>
                <w:sz w:val="18"/>
                <w:szCs w:val="18"/>
              </w:rPr>
              <w:t>49%</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515"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56%***</w:t>
            </w:r>
          </w:p>
          <w:p w:rsidR="005B3AF1" w:rsidRPr="0051061D" w:rsidRDefault="005B3AF1" w:rsidP="00AC0EF9">
            <w:pPr>
              <w:pStyle w:val="TableText0"/>
              <w:keepNext/>
              <w:rPr>
                <w:rFonts w:cs="Times New Roman"/>
                <w:sz w:val="18"/>
                <w:szCs w:val="18"/>
              </w:rPr>
            </w:pPr>
            <w:r w:rsidRPr="0051061D">
              <w:rPr>
                <w:rFonts w:cs="Times New Roman"/>
                <w:sz w:val="18"/>
                <w:szCs w:val="18"/>
              </w:rPr>
              <w:t>47%**</w:t>
            </w:r>
          </w:p>
          <w:p w:rsidR="005B3AF1" w:rsidRDefault="005B3AF1" w:rsidP="00AC0EF9">
            <w:pPr>
              <w:pStyle w:val="TableText0"/>
              <w:keepNext/>
              <w:rPr>
                <w:rFonts w:cs="Times New Roman"/>
                <w:sz w:val="18"/>
                <w:szCs w:val="18"/>
              </w:rPr>
            </w:pPr>
            <w:r w:rsidRPr="0051061D">
              <w:rPr>
                <w:rFonts w:cs="Times New Roman"/>
                <w:sz w:val="18"/>
                <w:szCs w:val="18"/>
              </w:rPr>
              <w:t>49%</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344"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7%</w:t>
            </w:r>
          </w:p>
          <w:p w:rsidR="005B3AF1" w:rsidRPr="0051061D" w:rsidRDefault="005B3AF1" w:rsidP="00AC0EF9">
            <w:pPr>
              <w:pStyle w:val="TableText0"/>
              <w:keepNext/>
              <w:rPr>
                <w:rFonts w:cs="Times New Roman"/>
                <w:sz w:val="18"/>
                <w:szCs w:val="18"/>
              </w:rPr>
            </w:pPr>
            <w:r w:rsidRPr="0051061D">
              <w:rPr>
                <w:rFonts w:cs="Times New Roman"/>
                <w:sz w:val="18"/>
                <w:szCs w:val="18"/>
              </w:rPr>
              <w:t>25%</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trike/>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56%***</w:t>
            </w:r>
          </w:p>
          <w:p w:rsidR="005B3AF1" w:rsidRPr="0051061D" w:rsidRDefault="005B3AF1" w:rsidP="00AC0EF9">
            <w:pPr>
              <w:pStyle w:val="TableText0"/>
              <w:keepNext/>
              <w:rPr>
                <w:rFonts w:cs="Times New Roman"/>
                <w:sz w:val="18"/>
                <w:szCs w:val="18"/>
              </w:rPr>
            </w:pPr>
            <w:r w:rsidRPr="0051061D">
              <w:rPr>
                <w:rFonts w:cs="Times New Roman"/>
                <w:sz w:val="18"/>
                <w:szCs w:val="18"/>
              </w:rPr>
              <w:t>51%***</w:t>
            </w:r>
          </w:p>
          <w:p w:rsidR="005B3AF1" w:rsidRDefault="005B3AF1" w:rsidP="00AC0EF9">
            <w:pPr>
              <w:pStyle w:val="TableText0"/>
              <w:keepNext/>
              <w:rPr>
                <w:sz w:val="18"/>
                <w:szCs w:val="18"/>
              </w:rPr>
            </w:pPr>
            <w:r w:rsidRPr="0051061D">
              <w:rPr>
                <w:sz w:val="18"/>
                <w:szCs w:val="18"/>
              </w:rPr>
              <w:t>49%</w:t>
            </w:r>
          </w:p>
          <w:p w:rsidR="005B3AF1" w:rsidRPr="0051061D" w:rsidRDefault="005B3AF1" w:rsidP="00AC0EF9">
            <w:pPr>
              <w:pStyle w:val="TableText0"/>
              <w:keepNext/>
              <w:rPr>
                <w:rFonts w:cs="Times New Roman"/>
                <w:strike/>
                <w:sz w:val="18"/>
                <w:szCs w:val="18"/>
              </w:rPr>
            </w:pPr>
            <w:r>
              <w:rPr>
                <w:sz w:val="18"/>
                <w:szCs w:val="18"/>
              </w:rPr>
              <w:t>41%</w:t>
            </w:r>
          </w:p>
        </w:tc>
        <w:tc>
          <w:tcPr>
            <w:tcW w:w="422"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4%</w:t>
            </w:r>
          </w:p>
          <w:p w:rsidR="005B3AF1" w:rsidRPr="0051061D" w:rsidRDefault="005B3AF1" w:rsidP="00AC0EF9">
            <w:pPr>
              <w:pStyle w:val="TableText0"/>
              <w:keepNext/>
              <w:rPr>
                <w:rFonts w:cs="Times New Roman"/>
                <w:sz w:val="18"/>
                <w:szCs w:val="18"/>
              </w:rPr>
            </w:pPr>
            <w:r w:rsidRPr="0051061D">
              <w:rPr>
                <w:rFonts w:cs="Times New Roman"/>
                <w:sz w:val="18"/>
                <w:szCs w:val="18"/>
              </w:rPr>
              <w:t>NA</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38"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42%*</w:t>
            </w:r>
          </w:p>
          <w:p w:rsidR="005B3AF1" w:rsidRPr="0051061D" w:rsidRDefault="005B3AF1" w:rsidP="00AC0EF9">
            <w:pPr>
              <w:pStyle w:val="TableText0"/>
              <w:keepNext/>
              <w:rPr>
                <w:rFonts w:cs="Times New Roman"/>
                <w:sz w:val="18"/>
                <w:szCs w:val="18"/>
              </w:rPr>
            </w:pPr>
            <w:r w:rsidRPr="0051061D">
              <w:rPr>
                <w:rFonts w:cs="Times New Roman"/>
                <w:sz w:val="18"/>
                <w:szCs w:val="18"/>
              </w:rPr>
              <w:t>52%</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r>
      <w:tr w:rsidR="005B3AF1" w:rsidRPr="0051061D" w:rsidTr="00AC0EF9">
        <w:trPr>
          <w:trHeight w:val="1283"/>
          <w:jc w:val="center"/>
        </w:trPr>
        <w:tc>
          <w:tcPr>
            <w:tcW w:w="399" w:type="pct"/>
          </w:tcPr>
          <w:p w:rsidR="005B3AF1" w:rsidRPr="0051061D" w:rsidRDefault="005B3AF1" w:rsidP="00AC0EF9">
            <w:pPr>
              <w:pStyle w:val="TableText0"/>
              <w:keepNext/>
              <w:rPr>
                <w:rFonts w:cs="Times New Roman"/>
                <w:b/>
                <w:sz w:val="18"/>
                <w:szCs w:val="18"/>
              </w:rPr>
            </w:pPr>
            <w:r w:rsidRPr="0051061D">
              <w:rPr>
                <w:rFonts w:cs="Times New Roman"/>
                <w:b/>
                <w:sz w:val="18"/>
                <w:szCs w:val="18"/>
              </w:rPr>
              <w:t>ACR50</w:t>
            </w:r>
          </w:p>
          <w:p w:rsidR="005B3AF1" w:rsidRPr="0051061D" w:rsidRDefault="005B3AF1" w:rsidP="00AC0EF9">
            <w:pPr>
              <w:pStyle w:val="TableText0"/>
              <w:keepNext/>
              <w:rPr>
                <w:rFonts w:cs="Times New Roman"/>
                <w:sz w:val="18"/>
                <w:szCs w:val="18"/>
              </w:rPr>
            </w:pPr>
            <w:r w:rsidRPr="0051061D">
              <w:rPr>
                <w:rFonts w:cs="Times New Roman"/>
                <w:sz w:val="18"/>
                <w:szCs w:val="18"/>
              </w:rPr>
              <w:t>Month 3</w:t>
            </w:r>
          </w:p>
          <w:p w:rsidR="005B3AF1" w:rsidRPr="0051061D" w:rsidRDefault="005B3AF1" w:rsidP="00AC0EF9">
            <w:pPr>
              <w:pStyle w:val="TableText0"/>
              <w:keepNext/>
              <w:rPr>
                <w:rFonts w:cs="Times New Roman"/>
                <w:sz w:val="18"/>
                <w:szCs w:val="18"/>
              </w:rPr>
            </w:pPr>
            <w:r w:rsidRPr="0051061D">
              <w:rPr>
                <w:rFonts w:cs="Times New Roman"/>
                <w:sz w:val="18"/>
                <w:szCs w:val="18"/>
              </w:rPr>
              <w:t>Month 6</w:t>
            </w:r>
          </w:p>
          <w:p w:rsidR="005B3AF1" w:rsidRPr="0051061D" w:rsidRDefault="005B3AF1" w:rsidP="00AC0EF9">
            <w:pPr>
              <w:pStyle w:val="TableText0"/>
              <w:keepNext/>
              <w:rPr>
                <w:rFonts w:cs="Times New Roman"/>
                <w:sz w:val="18"/>
                <w:szCs w:val="18"/>
              </w:rPr>
            </w:pPr>
            <w:r w:rsidRPr="0051061D">
              <w:rPr>
                <w:rFonts w:cs="Times New Roman"/>
                <w:sz w:val="18"/>
                <w:szCs w:val="18"/>
              </w:rPr>
              <w:t>Month 12</w:t>
            </w:r>
          </w:p>
          <w:p w:rsidR="005B3AF1" w:rsidRPr="0051061D" w:rsidRDefault="005B3AF1" w:rsidP="00AC0EF9">
            <w:pPr>
              <w:pStyle w:val="TableText0"/>
              <w:keepNext/>
              <w:rPr>
                <w:rFonts w:cs="Times New Roman"/>
                <w:sz w:val="18"/>
                <w:szCs w:val="18"/>
              </w:rPr>
            </w:pPr>
            <w:r>
              <w:rPr>
                <w:rFonts w:cs="Times New Roman"/>
                <w:sz w:val="18"/>
                <w:szCs w:val="18"/>
              </w:rPr>
              <w:t>Month 24</w:t>
            </w:r>
          </w:p>
          <w:p w:rsidR="005B3AF1" w:rsidRPr="0051061D" w:rsidRDefault="005B3AF1" w:rsidP="00AC0EF9">
            <w:pPr>
              <w:pStyle w:val="TableText0"/>
              <w:keepNext/>
              <w:rPr>
                <w:rFonts w:cs="Times New Roman"/>
                <w:strike/>
                <w:sz w:val="18"/>
                <w:szCs w:val="18"/>
              </w:rPr>
            </w:pPr>
          </w:p>
        </w:tc>
        <w:tc>
          <w:tcPr>
            <w:tcW w:w="34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13%</w:t>
            </w:r>
          </w:p>
          <w:p w:rsidR="005B3AF1" w:rsidRPr="0051061D" w:rsidRDefault="005B3AF1" w:rsidP="00AC0EF9">
            <w:pPr>
              <w:pStyle w:val="TableText0"/>
              <w:keepNext/>
              <w:rPr>
                <w:rFonts w:cs="Times New Roman"/>
                <w:sz w:val="18"/>
                <w:szCs w:val="18"/>
              </w:rPr>
            </w:pPr>
            <w:r w:rsidRPr="0051061D">
              <w:rPr>
                <w:rFonts w:cs="Times New Roman"/>
                <w:sz w:val="18"/>
                <w:szCs w:val="18"/>
              </w:rPr>
              <w:t>NA</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trike/>
                <w:sz w:val="18"/>
                <w:szCs w:val="18"/>
              </w:rPr>
            </w:pPr>
            <w:r>
              <w:rPr>
                <w:rFonts w:cs="Times New Roman"/>
                <w:sz w:val="18"/>
                <w:szCs w:val="18"/>
              </w:rPr>
              <w:t>NA</w:t>
            </w:r>
          </w:p>
        </w:tc>
        <w:tc>
          <w:tcPr>
            <w:tcW w:w="419"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31%***</w:t>
            </w:r>
          </w:p>
          <w:p w:rsidR="005B3AF1" w:rsidRPr="0051061D" w:rsidRDefault="005B3AF1" w:rsidP="00AC0EF9">
            <w:pPr>
              <w:pStyle w:val="TableText0"/>
              <w:keepNext/>
              <w:rPr>
                <w:rFonts w:cs="Times New Roman"/>
                <w:sz w:val="18"/>
                <w:szCs w:val="18"/>
              </w:rPr>
            </w:pPr>
            <w:r w:rsidRPr="0051061D">
              <w:rPr>
                <w:rFonts w:cs="Times New Roman"/>
                <w:sz w:val="18"/>
                <w:szCs w:val="18"/>
              </w:rPr>
              <w:t>42%</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trike/>
                <w:sz w:val="18"/>
                <w:szCs w:val="18"/>
              </w:rPr>
            </w:pPr>
            <w:r>
              <w:rPr>
                <w:rFonts w:cs="Times New Roman"/>
                <w:sz w:val="18"/>
                <w:szCs w:val="18"/>
              </w:rPr>
              <w:t>NA</w:t>
            </w:r>
          </w:p>
        </w:tc>
        <w:tc>
          <w:tcPr>
            <w:tcW w:w="401"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10%</w:t>
            </w:r>
          </w:p>
          <w:p w:rsidR="005B3AF1" w:rsidRPr="0051061D" w:rsidRDefault="005B3AF1" w:rsidP="00AC0EF9">
            <w:pPr>
              <w:pStyle w:val="TableText0"/>
              <w:keepNext/>
              <w:rPr>
                <w:rFonts w:cs="Times New Roman"/>
                <w:sz w:val="18"/>
                <w:szCs w:val="18"/>
              </w:rPr>
            </w:pPr>
            <w:r w:rsidRPr="0051061D">
              <w:rPr>
                <w:rFonts w:cs="Times New Roman"/>
                <w:sz w:val="18"/>
                <w:szCs w:val="18"/>
              </w:rPr>
              <w:t>13%</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7%***</w:t>
            </w:r>
          </w:p>
          <w:p w:rsidR="005B3AF1" w:rsidRPr="0051061D" w:rsidRDefault="005B3AF1" w:rsidP="00AC0EF9">
            <w:pPr>
              <w:pStyle w:val="TableText0"/>
              <w:keepNext/>
              <w:rPr>
                <w:rFonts w:cs="Times New Roman"/>
                <w:sz w:val="18"/>
                <w:szCs w:val="18"/>
              </w:rPr>
            </w:pPr>
            <w:r w:rsidRPr="0051061D">
              <w:rPr>
                <w:rFonts w:cs="Times New Roman"/>
                <w:sz w:val="18"/>
                <w:szCs w:val="18"/>
              </w:rPr>
              <w:t>34%***</w:t>
            </w:r>
          </w:p>
          <w:p w:rsidR="005B3AF1" w:rsidRDefault="005B3AF1" w:rsidP="00AC0EF9">
            <w:pPr>
              <w:pStyle w:val="TableText0"/>
              <w:keepNext/>
              <w:rPr>
                <w:rFonts w:cs="Times New Roman"/>
                <w:sz w:val="18"/>
                <w:szCs w:val="18"/>
              </w:rPr>
            </w:pPr>
            <w:r w:rsidRPr="0051061D">
              <w:rPr>
                <w:rFonts w:cs="Times New Roman"/>
                <w:sz w:val="18"/>
                <w:szCs w:val="18"/>
              </w:rPr>
              <w:t>33%</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343"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7%</w:t>
            </w:r>
          </w:p>
          <w:p w:rsidR="005B3AF1" w:rsidRPr="0051061D" w:rsidRDefault="005B3AF1" w:rsidP="00AC0EF9">
            <w:pPr>
              <w:pStyle w:val="TableText0"/>
              <w:keepNext/>
              <w:rPr>
                <w:rFonts w:cs="Times New Roman"/>
                <w:sz w:val="18"/>
                <w:szCs w:val="18"/>
              </w:rPr>
            </w:pPr>
            <w:r w:rsidRPr="0051061D">
              <w:rPr>
                <w:rFonts w:cs="Times New Roman"/>
                <w:sz w:val="18"/>
                <w:szCs w:val="18"/>
              </w:rPr>
              <w:t>12%</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34%***</w:t>
            </w:r>
          </w:p>
          <w:p w:rsidR="005B3AF1" w:rsidRPr="0051061D" w:rsidRDefault="005B3AF1" w:rsidP="00AC0EF9">
            <w:pPr>
              <w:pStyle w:val="TableText0"/>
              <w:keepNext/>
              <w:rPr>
                <w:rFonts w:cs="Times New Roman"/>
                <w:sz w:val="18"/>
                <w:szCs w:val="18"/>
              </w:rPr>
            </w:pPr>
            <w:r w:rsidRPr="0051061D">
              <w:rPr>
                <w:rFonts w:cs="Times New Roman"/>
                <w:sz w:val="18"/>
                <w:szCs w:val="18"/>
              </w:rPr>
              <w:t>37%***</w:t>
            </w:r>
          </w:p>
          <w:p w:rsidR="005B3AF1" w:rsidRDefault="005B3AF1" w:rsidP="00AC0EF9">
            <w:pPr>
              <w:pStyle w:val="TableText0"/>
              <w:keepNext/>
              <w:rPr>
                <w:rFonts w:cs="Times New Roman"/>
                <w:sz w:val="18"/>
                <w:szCs w:val="18"/>
              </w:rPr>
            </w:pPr>
            <w:r w:rsidRPr="0051061D">
              <w:rPr>
                <w:rFonts w:cs="Times New Roman"/>
                <w:sz w:val="18"/>
                <w:szCs w:val="18"/>
              </w:rPr>
              <w:t>37%</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515"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4%***</w:t>
            </w:r>
          </w:p>
          <w:p w:rsidR="005B3AF1" w:rsidRPr="0051061D" w:rsidRDefault="005B3AF1" w:rsidP="00AC0EF9">
            <w:pPr>
              <w:pStyle w:val="TableText0"/>
              <w:keepNext/>
              <w:rPr>
                <w:rFonts w:cs="Times New Roman"/>
                <w:sz w:val="18"/>
                <w:szCs w:val="18"/>
              </w:rPr>
            </w:pPr>
            <w:r w:rsidRPr="0051061D">
              <w:rPr>
                <w:rFonts w:cs="Times New Roman"/>
                <w:sz w:val="18"/>
                <w:szCs w:val="18"/>
              </w:rPr>
              <w:t>28%**</w:t>
            </w:r>
          </w:p>
          <w:p w:rsidR="005B3AF1" w:rsidRDefault="005B3AF1" w:rsidP="00AC0EF9">
            <w:pPr>
              <w:pStyle w:val="TableText0"/>
              <w:keepNext/>
              <w:rPr>
                <w:rFonts w:cs="Times New Roman"/>
                <w:sz w:val="18"/>
                <w:szCs w:val="18"/>
              </w:rPr>
            </w:pPr>
            <w:r w:rsidRPr="0051061D">
              <w:rPr>
                <w:rFonts w:cs="Times New Roman"/>
                <w:sz w:val="18"/>
                <w:szCs w:val="18"/>
              </w:rPr>
              <w:t>34%</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344"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8%</w:t>
            </w:r>
          </w:p>
          <w:p w:rsidR="005B3AF1" w:rsidRPr="0051061D" w:rsidRDefault="005B3AF1" w:rsidP="00AC0EF9">
            <w:pPr>
              <w:pStyle w:val="TableText0"/>
              <w:keepNext/>
              <w:rPr>
                <w:rFonts w:cs="Times New Roman"/>
                <w:sz w:val="18"/>
                <w:szCs w:val="18"/>
              </w:rPr>
            </w:pPr>
            <w:r w:rsidRPr="0051061D">
              <w:rPr>
                <w:rFonts w:cs="Times New Roman"/>
                <w:sz w:val="18"/>
                <w:szCs w:val="18"/>
              </w:rPr>
              <w:t>8%</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9%***</w:t>
            </w:r>
          </w:p>
          <w:p w:rsidR="005B3AF1" w:rsidRPr="0051061D" w:rsidRDefault="005B3AF1" w:rsidP="00AC0EF9">
            <w:pPr>
              <w:pStyle w:val="TableText0"/>
              <w:keepNext/>
              <w:rPr>
                <w:rFonts w:cs="Times New Roman"/>
                <w:sz w:val="18"/>
                <w:szCs w:val="18"/>
              </w:rPr>
            </w:pPr>
            <w:r w:rsidRPr="0051061D">
              <w:rPr>
                <w:rFonts w:cs="Times New Roman"/>
                <w:sz w:val="18"/>
                <w:szCs w:val="18"/>
              </w:rPr>
              <w:t>32%***</w:t>
            </w:r>
          </w:p>
          <w:p w:rsidR="005B3AF1" w:rsidRDefault="005B3AF1" w:rsidP="00AC0EF9">
            <w:pPr>
              <w:pStyle w:val="TableText0"/>
              <w:keepNext/>
              <w:rPr>
                <w:rFonts w:cs="Times New Roman"/>
                <w:sz w:val="18"/>
                <w:szCs w:val="18"/>
              </w:rPr>
            </w:pPr>
            <w:r>
              <w:rPr>
                <w:rFonts w:cs="Times New Roman"/>
                <w:sz w:val="18"/>
                <w:szCs w:val="18"/>
              </w:rPr>
              <w:t>32</w:t>
            </w:r>
            <w:r w:rsidRPr="0051061D">
              <w:rPr>
                <w:rFonts w:cs="Times New Roman"/>
                <w:sz w:val="18"/>
                <w:szCs w:val="18"/>
              </w:rPr>
              <w:t>%</w:t>
            </w:r>
          </w:p>
          <w:p w:rsidR="005B3AF1" w:rsidRDefault="005B3AF1" w:rsidP="00AC0EF9">
            <w:pPr>
              <w:pStyle w:val="TableText0"/>
              <w:keepNext/>
              <w:rPr>
                <w:rFonts w:cs="Times New Roman"/>
                <w:sz w:val="18"/>
                <w:szCs w:val="18"/>
              </w:rPr>
            </w:pPr>
            <w:r>
              <w:rPr>
                <w:rFonts w:cs="Times New Roman"/>
                <w:sz w:val="18"/>
                <w:szCs w:val="18"/>
              </w:rPr>
              <w:t>29%</w:t>
            </w:r>
          </w:p>
          <w:p w:rsidR="005B3AF1" w:rsidRPr="0051061D" w:rsidRDefault="005B3AF1" w:rsidP="00AC0EF9">
            <w:pPr>
              <w:pStyle w:val="TableText0"/>
              <w:keepNext/>
              <w:rPr>
                <w:rFonts w:cs="Times New Roman"/>
                <w:sz w:val="18"/>
                <w:szCs w:val="18"/>
              </w:rPr>
            </w:pPr>
          </w:p>
        </w:tc>
        <w:tc>
          <w:tcPr>
            <w:tcW w:w="422"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8%</w:t>
            </w:r>
          </w:p>
          <w:p w:rsidR="005B3AF1" w:rsidRPr="0051061D" w:rsidRDefault="005B3AF1" w:rsidP="00AC0EF9">
            <w:pPr>
              <w:pStyle w:val="TableText0"/>
              <w:keepNext/>
              <w:rPr>
                <w:rFonts w:cs="Times New Roman"/>
                <w:sz w:val="18"/>
                <w:szCs w:val="18"/>
              </w:rPr>
            </w:pPr>
            <w:r w:rsidRPr="0051061D">
              <w:rPr>
                <w:rFonts w:cs="Times New Roman"/>
                <w:sz w:val="18"/>
                <w:szCs w:val="18"/>
              </w:rPr>
              <w:t>NA</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38"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7%***</w:t>
            </w:r>
          </w:p>
          <w:p w:rsidR="005B3AF1" w:rsidRPr="0051061D" w:rsidRDefault="005B3AF1" w:rsidP="00AC0EF9">
            <w:pPr>
              <w:pStyle w:val="TableText0"/>
              <w:keepNext/>
              <w:rPr>
                <w:rFonts w:cs="Times New Roman"/>
                <w:sz w:val="18"/>
                <w:szCs w:val="18"/>
              </w:rPr>
            </w:pPr>
            <w:r w:rsidRPr="0051061D">
              <w:rPr>
                <w:rFonts w:cs="Times New Roman"/>
                <w:sz w:val="18"/>
                <w:szCs w:val="18"/>
              </w:rPr>
              <w:t>37%</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r>
      <w:tr w:rsidR="005B3AF1" w:rsidRPr="0051061D" w:rsidTr="00AC0EF9">
        <w:trPr>
          <w:trHeight w:val="1259"/>
          <w:jc w:val="center"/>
        </w:trPr>
        <w:tc>
          <w:tcPr>
            <w:tcW w:w="399" w:type="pct"/>
          </w:tcPr>
          <w:p w:rsidR="005B3AF1" w:rsidRPr="0051061D" w:rsidRDefault="005B3AF1" w:rsidP="00AC0EF9">
            <w:pPr>
              <w:pStyle w:val="TableText0"/>
              <w:keepNext/>
              <w:rPr>
                <w:rFonts w:cs="Times New Roman"/>
                <w:b/>
                <w:sz w:val="18"/>
                <w:szCs w:val="18"/>
              </w:rPr>
            </w:pPr>
            <w:r w:rsidRPr="0051061D">
              <w:rPr>
                <w:rFonts w:cs="Times New Roman"/>
                <w:b/>
                <w:sz w:val="18"/>
                <w:szCs w:val="18"/>
              </w:rPr>
              <w:t>ACR70</w:t>
            </w:r>
          </w:p>
          <w:p w:rsidR="005B3AF1" w:rsidRPr="0051061D" w:rsidRDefault="005B3AF1" w:rsidP="00AC0EF9">
            <w:pPr>
              <w:pStyle w:val="TableText0"/>
              <w:keepNext/>
              <w:rPr>
                <w:rFonts w:cs="Times New Roman"/>
                <w:sz w:val="18"/>
                <w:szCs w:val="18"/>
              </w:rPr>
            </w:pPr>
            <w:r w:rsidRPr="0051061D">
              <w:rPr>
                <w:rFonts w:cs="Times New Roman"/>
                <w:sz w:val="18"/>
                <w:szCs w:val="18"/>
              </w:rPr>
              <w:t>Month 3</w:t>
            </w:r>
          </w:p>
          <w:p w:rsidR="005B3AF1" w:rsidRPr="0051061D" w:rsidRDefault="005B3AF1" w:rsidP="00AC0EF9">
            <w:pPr>
              <w:pStyle w:val="TableText0"/>
              <w:keepNext/>
              <w:rPr>
                <w:rFonts w:cs="Times New Roman"/>
                <w:sz w:val="18"/>
                <w:szCs w:val="18"/>
              </w:rPr>
            </w:pPr>
            <w:r w:rsidRPr="0051061D">
              <w:rPr>
                <w:rFonts w:cs="Times New Roman"/>
                <w:sz w:val="18"/>
                <w:szCs w:val="18"/>
              </w:rPr>
              <w:t>Month 6</w:t>
            </w:r>
          </w:p>
          <w:p w:rsidR="005B3AF1" w:rsidRPr="0051061D" w:rsidRDefault="005B3AF1" w:rsidP="00AC0EF9">
            <w:pPr>
              <w:pStyle w:val="TableText0"/>
              <w:keepNext/>
              <w:rPr>
                <w:rFonts w:cs="Times New Roman"/>
                <w:sz w:val="18"/>
                <w:szCs w:val="18"/>
              </w:rPr>
            </w:pPr>
            <w:r w:rsidRPr="0051061D">
              <w:rPr>
                <w:rFonts w:cs="Times New Roman"/>
                <w:sz w:val="18"/>
                <w:szCs w:val="18"/>
              </w:rPr>
              <w:t>Month 12</w:t>
            </w:r>
          </w:p>
          <w:p w:rsidR="005B3AF1" w:rsidRPr="0051061D" w:rsidRDefault="005B3AF1" w:rsidP="00AC0EF9">
            <w:pPr>
              <w:pStyle w:val="TableText0"/>
              <w:keepNext/>
              <w:rPr>
                <w:rFonts w:cs="Times New Roman"/>
                <w:sz w:val="18"/>
                <w:szCs w:val="18"/>
              </w:rPr>
            </w:pPr>
            <w:r>
              <w:rPr>
                <w:rFonts w:cs="Times New Roman"/>
                <w:sz w:val="18"/>
                <w:szCs w:val="18"/>
              </w:rPr>
              <w:t>Month 24</w:t>
            </w:r>
          </w:p>
          <w:p w:rsidR="005B3AF1" w:rsidRPr="0051061D" w:rsidRDefault="005B3AF1" w:rsidP="00AC0EF9">
            <w:pPr>
              <w:pStyle w:val="TableText0"/>
              <w:keepNext/>
              <w:rPr>
                <w:rFonts w:cs="Times New Roman"/>
                <w:strike/>
                <w:sz w:val="18"/>
                <w:szCs w:val="18"/>
              </w:rPr>
            </w:pPr>
          </w:p>
        </w:tc>
        <w:tc>
          <w:tcPr>
            <w:tcW w:w="34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6%</w:t>
            </w:r>
          </w:p>
          <w:p w:rsidR="005B3AF1" w:rsidRPr="0051061D" w:rsidRDefault="005B3AF1" w:rsidP="00AC0EF9">
            <w:pPr>
              <w:pStyle w:val="TableText0"/>
              <w:keepNext/>
              <w:rPr>
                <w:rFonts w:cs="Times New Roman"/>
                <w:sz w:val="18"/>
                <w:szCs w:val="18"/>
              </w:rPr>
            </w:pPr>
            <w:r w:rsidRPr="0051061D">
              <w:rPr>
                <w:rFonts w:cs="Times New Roman"/>
                <w:sz w:val="18"/>
                <w:szCs w:val="18"/>
              </w:rPr>
              <w:t>NA</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19" w:type="pct"/>
          </w:tcPr>
          <w:p w:rsidR="005B3AF1" w:rsidRPr="0051061D" w:rsidRDefault="005B3AF1" w:rsidP="00AC0EF9">
            <w:pPr>
              <w:pStyle w:val="TableText0"/>
              <w:keepNext/>
              <w:rPr>
                <w:rFonts w:cs="Times New Roman"/>
                <w:sz w:val="18"/>
                <w:szCs w:val="18"/>
                <w:lang w:val="en-AU"/>
              </w:rPr>
            </w:pPr>
          </w:p>
          <w:p w:rsidR="005B3AF1" w:rsidRPr="0051061D" w:rsidRDefault="005B3AF1" w:rsidP="00AC0EF9">
            <w:pPr>
              <w:pStyle w:val="TableText0"/>
              <w:keepNext/>
              <w:rPr>
                <w:rFonts w:cs="Times New Roman"/>
                <w:sz w:val="18"/>
                <w:szCs w:val="18"/>
              </w:rPr>
            </w:pPr>
            <w:r w:rsidRPr="0051061D">
              <w:rPr>
                <w:rFonts w:cs="Times New Roman"/>
                <w:sz w:val="18"/>
                <w:szCs w:val="18"/>
              </w:rPr>
              <w:t>15%*</w:t>
            </w:r>
          </w:p>
          <w:p w:rsidR="005B3AF1" w:rsidRPr="0051061D" w:rsidRDefault="005B3AF1" w:rsidP="00AC0EF9">
            <w:pPr>
              <w:pStyle w:val="TableText0"/>
              <w:keepNext/>
              <w:rPr>
                <w:rFonts w:cs="Times New Roman"/>
                <w:sz w:val="18"/>
                <w:szCs w:val="18"/>
              </w:rPr>
            </w:pPr>
            <w:r w:rsidRPr="0051061D">
              <w:rPr>
                <w:rFonts w:cs="Times New Roman"/>
                <w:sz w:val="18"/>
                <w:szCs w:val="18"/>
              </w:rPr>
              <w:t>22%</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01"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w:t>
            </w:r>
          </w:p>
          <w:p w:rsidR="005B3AF1" w:rsidRPr="0051061D" w:rsidRDefault="005B3AF1" w:rsidP="00AC0EF9">
            <w:pPr>
              <w:pStyle w:val="TableText0"/>
              <w:keepNext/>
              <w:rPr>
                <w:rFonts w:cs="Times New Roman"/>
                <w:sz w:val="18"/>
                <w:szCs w:val="18"/>
              </w:rPr>
            </w:pPr>
            <w:r w:rsidRPr="0051061D">
              <w:rPr>
                <w:rFonts w:cs="Times New Roman"/>
                <w:sz w:val="18"/>
                <w:szCs w:val="18"/>
              </w:rPr>
              <w:t>3%</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8%**</w:t>
            </w:r>
          </w:p>
          <w:p w:rsidR="005B3AF1" w:rsidRPr="0051061D" w:rsidRDefault="005B3AF1" w:rsidP="00AC0EF9">
            <w:pPr>
              <w:pStyle w:val="TableText0"/>
              <w:keepNext/>
              <w:rPr>
                <w:rFonts w:cs="Times New Roman"/>
                <w:sz w:val="18"/>
                <w:szCs w:val="18"/>
              </w:rPr>
            </w:pPr>
            <w:r w:rsidRPr="0051061D">
              <w:rPr>
                <w:rFonts w:cs="Times New Roman"/>
                <w:sz w:val="18"/>
                <w:szCs w:val="18"/>
              </w:rPr>
              <w:t>13%***</w:t>
            </w:r>
          </w:p>
          <w:p w:rsidR="005B3AF1" w:rsidRDefault="005B3AF1" w:rsidP="00AC0EF9">
            <w:pPr>
              <w:pStyle w:val="TableText0"/>
              <w:keepNext/>
              <w:rPr>
                <w:rFonts w:cs="Times New Roman"/>
                <w:sz w:val="18"/>
                <w:szCs w:val="18"/>
              </w:rPr>
            </w:pPr>
            <w:r w:rsidRPr="0051061D">
              <w:rPr>
                <w:rFonts w:cs="Times New Roman"/>
                <w:sz w:val="18"/>
                <w:szCs w:val="18"/>
              </w:rPr>
              <w:t>19%</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343"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w:t>
            </w:r>
          </w:p>
          <w:p w:rsidR="005B3AF1" w:rsidRPr="0051061D" w:rsidRDefault="005B3AF1" w:rsidP="00AC0EF9">
            <w:pPr>
              <w:pStyle w:val="TableText0"/>
              <w:keepNext/>
              <w:rPr>
                <w:rFonts w:cs="Times New Roman"/>
                <w:sz w:val="18"/>
                <w:szCs w:val="18"/>
              </w:rPr>
            </w:pPr>
            <w:r w:rsidRPr="0051061D">
              <w:rPr>
                <w:rFonts w:cs="Times New Roman"/>
                <w:sz w:val="18"/>
                <w:szCs w:val="18"/>
              </w:rPr>
              <w:t>2%</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12%**</w:t>
            </w:r>
          </w:p>
          <w:p w:rsidR="005B3AF1" w:rsidRPr="0051061D" w:rsidRDefault="005B3AF1" w:rsidP="00AC0EF9">
            <w:pPr>
              <w:pStyle w:val="TableText0"/>
              <w:keepNext/>
              <w:rPr>
                <w:rFonts w:cs="Times New Roman"/>
                <w:sz w:val="18"/>
                <w:szCs w:val="18"/>
              </w:rPr>
            </w:pPr>
            <w:r w:rsidRPr="0051061D">
              <w:rPr>
                <w:rFonts w:cs="Times New Roman"/>
                <w:sz w:val="18"/>
                <w:szCs w:val="18"/>
              </w:rPr>
              <w:t>20%***</w:t>
            </w:r>
          </w:p>
          <w:p w:rsidR="005B3AF1" w:rsidRDefault="005B3AF1" w:rsidP="00AC0EF9">
            <w:pPr>
              <w:pStyle w:val="TableText0"/>
              <w:keepNext/>
              <w:rPr>
                <w:rFonts w:cs="Times New Roman"/>
                <w:sz w:val="18"/>
                <w:szCs w:val="18"/>
              </w:rPr>
            </w:pPr>
            <w:r w:rsidRPr="0051061D">
              <w:rPr>
                <w:rFonts w:cs="Times New Roman"/>
                <w:sz w:val="18"/>
                <w:szCs w:val="18"/>
              </w:rPr>
              <w:t>23%</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515"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9%*</w:t>
            </w:r>
          </w:p>
          <w:p w:rsidR="005B3AF1" w:rsidRPr="0051061D" w:rsidRDefault="005B3AF1" w:rsidP="00AC0EF9">
            <w:pPr>
              <w:pStyle w:val="TableText0"/>
              <w:keepNext/>
              <w:rPr>
                <w:rFonts w:cs="Times New Roman"/>
                <w:sz w:val="18"/>
                <w:szCs w:val="18"/>
              </w:rPr>
            </w:pPr>
            <w:r w:rsidRPr="0051061D">
              <w:rPr>
                <w:rFonts w:cs="Times New Roman"/>
                <w:sz w:val="18"/>
                <w:szCs w:val="18"/>
              </w:rPr>
              <w:t>9%*</w:t>
            </w:r>
          </w:p>
          <w:p w:rsidR="005B3AF1" w:rsidRDefault="005B3AF1" w:rsidP="00AC0EF9">
            <w:pPr>
              <w:pStyle w:val="TableText0"/>
              <w:keepNext/>
              <w:rPr>
                <w:rFonts w:cs="Times New Roman"/>
                <w:sz w:val="18"/>
                <w:szCs w:val="18"/>
              </w:rPr>
            </w:pPr>
            <w:r w:rsidRPr="0051061D">
              <w:rPr>
                <w:rFonts w:cs="Times New Roman"/>
                <w:sz w:val="18"/>
                <w:szCs w:val="18"/>
              </w:rPr>
              <w:t>17%</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344"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3%</w:t>
            </w:r>
          </w:p>
          <w:p w:rsidR="005B3AF1" w:rsidRPr="0051061D" w:rsidRDefault="005B3AF1" w:rsidP="00AC0EF9">
            <w:pPr>
              <w:pStyle w:val="TableText0"/>
              <w:keepNext/>
              <w:rPr>
                <w:rFonts w:cs="Times New Roman"/>
                <w:sz w:val="18"/>
                <w:szCs w:val="18"/>
              </w:rPr>
            </w:pPr>
            <w:r w:rsidRPr="0051061D">
              <w:rPr>
                <w:rFonts w:cs="Times New Roman"/>
                <w:sz w:val="18"/>
                <w:szCs w:val="18"/>
              </w:rPr>
              <w:t>1%</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57" w:type="pct"/>
          </w:tcPr>
          <w:p w:rsidR="005B3AF1" w:rsidRPr="0051061D" w:rsidRDefault="005B3AF1" w:rsidP="00AC0EF9">
            <w:pPr>
              <w:pStyle w:val="TableText0"/>
              <w:keepNext/>
              <w:rPr>
                <w:rFonts w:cs="Times New Roman"/>
                <w:sz w:val="18"/>
                <w:szCs w:val="18"/>
                <w:lang w:val="en-AU"/>
              </w:rPr>
            </w:pPr>
          </w:p>
          <w:p w:rsidR="005B3AF1" w:rsidRPr="0051061D" w:rsidRDefault="005B3AF1" w:rsidP="00AC0EF9">
            <w:pPr>
              <w:pStyle w:val="TableText0"/>
              <w:keepNext/>
              <w:rPr>
                <w:rFonts w:cs="Times New Roman"/>
                <w:sz w:val="18"/>
                <w:szCs w:val="18"/>
              </w:rPr>
            </w:pPr>
            <w:r w:rsidRPr="0051061D">
              <w:rPr>
                <w:rFonts w:cs="Times New Roman"/>
                <w:sz w:val="18"/>
                <w:szCs w:val="18"/>
              </w:rPr>
              <w:t>11%**</w:t>
            </w:r>
          </w:p>
          <w:p w:rsidR="005B3AF1" w:rsidRPr="0051061D" w:rsidRDefault="005B3AF1" w:rsidP="00AC0EF9">
            <w:pPr>
              <w:pStyle w:val="TableText0"/>
              <w:keepNext/>
              <w:rPr>
                <w:rFonts w:cs="Times New Roman"/>
                <w:sz w:val="18"/>
                <w:szCs w:val="18"/>
              </w:rPr>
            </w:pPr>
            <w:r w:rsidRPr="0051061D">
              <w:rPr>
                <w:rFonts w:cs="Times New Roman"/>
                <w:sz w:val="18"/>
                <w:szCs w:val="18"/>
              </w:rPr>
              <w:t>15%***</w:t>
            </w:r>
          </w:p>
          <w:p w:rsidR="005B3AF1" w:rsidRDefault="005B3AF1" w:rsidP="00AC0EF9">
            <w:pPr>
              <w:pStyle w:val="TableText0"/>
              <w:keepNext/>
              <w:rPr>
                <w:rFonts w:cs="Times New Roman"/>
                <w:sz w:val="18"/>
                <w:szCs w:val="18"/>
              </w:rPr>
            </w:pPr>
            <w:r w:rsidRPr="0051061D">
              <w:rPr>
                <w:rFonts w:cs="Times New Roman"/>
                <w:sz w:val="18"/>
                <w:szCs w:val="18"/>
              </w:rPr>
              <w:t>19%</w:t>
            </w:r>
          </w:p>
          <w:p w:rsidR="005B3AF1" w:rsidRPr="0051061D" w:rsidRDefault="005B3AF1" w:rsidP="00AC0EF9">
            <w:pPr>
              <w:pStyle w:val="TableText0"/>
              <w:keepNext/>
              <w:rPr>
                <w:rFonts w:cs="Times New Roman"/>
                <w:sz w:val="18"/>
                <w:szCs w:val="18"/>
              </w:rPr>
            </w:pPr>
            <w:r>
              <w:rPr>
                <w:rFonts w:cs="Times New Roman"/>
                <w:sz w:val="18"/>
                <w:szCs w:val="18"/>
              </w:rPr>
              <w:t>17%</w:t>
            </w:r>
          </w:p>
        </w:tc>
        <w:tc>
          <w:tcPr>
            <w:tcW w:w="422" w:type="pct"/>
          </w:tcPr>
          <w:p w:rsidR="005B3AF1" w:rsidRPr="0051061D" w:rsidRDefault="005B3AF1" w:rsidP="00AC0EF9">
            <w:pPr>
              <w:pStyle w:val="TableText0"/>
              <w:keepNext/>
              <w:rPr>
                <w:rFonts w:cs="Times New Roman"/>
                <w:sz w:val="18"/>
                <w:szCs w:val="18"/>
              </w:rPr>
            </w:pPr>
          </w:p>
          <w:p w:rsidR="005B3AF1" w:rsidRPr="0051061D" w:rsidRDefault="005B3AF1" w:rsidP="00AC0EF9">
            <w:pPr>
              <w:pStyle w:val="TableText0"/>
              <w:keepNext/>
              <w:rPr>
                <w:rFonts w:cs="Times New Roman"/>
                <w:sz w:val="18"/>
                <w:szCs w:val="18"/>
              </w:rPr>
            </w:pPr>
            <w:r w:rsidRPr="0051061D">
              <w:rPr>
                <w:rFonts w:cs="Times New Roman"/>
                <w:sz w:val="18"/>
                <w:szCs w:val="18"/>
              </w:rPr>
              <w:t>2%</w:t>
            </w:r>
          </w:p>
          <w:p w:rsidR="005B3AF1" w:rsidRPr="0051061D" w:rsidRDefault="005B3AF1" w:rsidP="00AC0EF9">
            <w:pPr>
              <w:pStyle w:val="TableText0"/>
              <w:keepNext/>
              <w:rPr>
                <w:rFonts w:cs="Times New Roman"/>
                <w:sz w:val="18"/>
                <w:szCs w:val="18"/>
              </w:rPr>
            </w:pPr>
            <w:r w:rsidRPr="0051061D">
              <w:rPr>
                <w:rFonts w:cs="Times New Roman"/>
                <w:sz w:val="18"/>
                <w:szCs w:val="18"/>
              </w:rPr>
              <w:t>NA</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c>
          <w:tcPr>
            <w:tcW w:w="438" w:type="pct"/>
          </w:tcPr>
          <w:p w:rsidR="005B3AF1" w:rsidRPr="0051061D" w:rsidRDefault="005B3AF1" w:rsidP="00AC0EF9">
            <w:pPr>
              <w:pStyle w:val="TableText0"/>
              <w:keepNext/>
              <w:rPr>
                <w:rFonts w:cs="Times New Roman"/>
                <w:sz w:val="18"/>
                <w:szCs w:val="18"/>
                <w:lang w:val="en-AU"/>
              </w:rPr>
            </w:pPr>
          </w:p>
          <w:p w:rsidR="005B3AF1" w:rsidRPr="0051061D" w:rsidRDefault="005B3AF1" w:rsidP="00AC0EF9">
            <w:pPr>
              <w:pStyle w:val="TableText0"/>
              <w:keepNext/>
              <w:rPr>
                <w:rFonts w:cs="Times New Roman"/>
                <w:sz w:val="18"/>
                <w:szCs w:val="18"/>
              </w:rPr>
            </w:pPr>
            <w:r w:rsidRPr="0051061D">
              <w:rPr>
                <w:rFonts w:cs="Times New Roman"/>
                <w:sz w:val="18"/>
                <w:szCs w:val="18"/>
              </w:rPr>
              <w:t>14%**</w:t>
            </w:r>
          </w:p>
          <w:p w:rsidR="005B3AF1" w:rsidRPr="0051061D" w:rsidRDefault="005B3AF1" w:rsidP="00AC0EF9">
            <w:pPr>
              <w:pStyle w:val="TableText0"/>
              <w:keepNext/>
              <w:rPr>
                <w:rFonts w:cs="Times New Roman"/>
                <w:sz w:val="18"/>
                <w:szCs w:val="18"/>
              </w:rPr>
            </w:pPr>
            <w:r w:rsidRPr="0051061D">
              <w:rPr>
                <w:rFonts w:cs="Times New Roman"/>
                <w:sz w:val="18"/>
                <w:szCs w:val="18"/>
              </w:rPr>
              <w:t>16%</w:t>
            </w:r>
          </w:p>
          <w:p w:rsidR="005B3AF1" w:rsidRDefault="005B3AF1" w:rsidP="00AC0EF9">
            <w:pPr>
              <w:pStyle w:val="TableText0"/>
              <w:keepNext/>
              <w:rPr>
                <w:rFonts w:cs="Times New Roman"/>
                <w:sz w:val="18"/>
                <w:szCs w:val="18"/>
              </w:rPr>
            </w:pPr>
            <w:r w:rsidRPr="0051061D">
              <w:rPr>
                <w:rFonts w:cs="Times New Roman"/>
                <w:sz w:val="18"/>
                <w:szCs w:val="18"/>
              </w:rPr>
              <w:t>NA</w:t>
            </w:r>
          </w:p>
          <w:p w:rsidR="005B3AF1" w:rsidRPr="0051061D" w:rsidRDefault="005B3AF1" w:rsidP="00AC0EF9">
            <w:pPr>
              <w:pStyle w:val="TableText0"/>
              <w:keepNext/>
              <w:rPr>
                <w:rFonts w:cs="Times New Roman"/>
                <w:sz w:val="18"/>
                <w:szCs w:val="18"/>
              </w:rPr>
            </w:pPr>
            <w:r>
              <w:rPr>
                <w:rFonts w:cs="Times New Roman"/>
                <w:sz w:val="18"/>
                <w:szCs w:val="18"/>
              </w:rPr>
              <w:t>NA</w:t>
            </w:r>
          </w:p>
        </w:tc>
      </w:tr>
    </w:tbl>
    <w:p w:rsidR="005B3AF1" w:rsidRPr="0051061D" w:rsidRDefault="005B3AF1" w:rsidP="005B3AF1">
      <w:pPr>
        <w:spacing w:after="0"/>
        <w:jc w:val="left"/>
        <w:rPr>
          <w:i/>
          <w:sz w:val="18"/>
          <w:szCs w:val="18"/>
        </w:rPr>
      </w:pPr>
      <w:r>
        <w:rPr>
          <w:sz w:val="18"/>
          <w:szCs w:val="18"/>
        </w:rPr>
        <w:tab/>
      </w:r>
      <w:r w:rsidRPr="0051061D">
        <w:rPr>
          <w:sz w:val="18"/>
          <w:szCs w:val="18"/>
        </w:rPr>
        <w:t xml:space="preserve">*       </w:t>
      </w:r>
      <w:r w:rsidRPr="0051061D">
        <w:rPr>
          <w:i/>
          <w:sz w:val="18"/>
          <w:szCs w:val="18"/>
        </w:rPr>
        <w:t xml:space="preserve">p&lt;0.05, </w:t>
      </w:r>
      <w:r w:rsidRPr="0051061D">
        <w:rPr>
          <w:sz w:val="18"/>
          <w:szCs w:val="18"/>
        </w:rPr>
        <w:t>XELJANZ</w:t>
      </w:r>
      <w:r w:rsidRPr="0051061D">
        <w:rPr>
          <w:i/>
          <w:sz w:val="18"/>
          <w:szCs w:val="18"/>
        </w:rPr>
        <w:t xml:space="preserve"> vs. placebo </w:t>
      </w:r>
    </w:p>
    <w:p w:rsidR="005B3AF1" w:rsidRPr="0051061D" w:rsidRDefault="005B3AF1" w:rsidP="005B3AF1">
      <w:pPr>
        <w:spacing w:after="0"/>
        <w:jc w:val="left"/>
        <w:rPr>
          <w:i/>
          <w:sz w:val="18"/>
          <w:szCs w:val="18"/>
        </w:rPr>
      </w:pPr>
      <w:r>
        <w:rPr>
          <w:sz w:val="18"/>
          <w:szCs w:val="18"/>
        </w:rPr>
        <w:tab/>
      </w:r>
      <w:r w:rsidRPr="0051061D">
        <w:rPr>
          <w:sz w:val="18"/>
          <w:szCs w:val="18"/>
        </w:rPr>
        <w:t xml:space="preserve">**     </w:t>
      </w:r>
      <w:r w:rsidRPr="0051061D">
        <w:rPr>
          <w:i/>
          <w:sz w:val="18"/>
          <w:szCs w:val="18"/>
        </w:rPr>
        <w:t xml:space="preserve">p&lt;0.001, </w:t>
      </w:r>
      <w:r w:rsidRPr="0051061D">
        <w:rPr>
          <w:sz w:val="18"/>
          <w:szCs w:val="18"/>
        </w:rPr>
        <w:t>XELJANZ</w:t>
      </w:r>
      <w:r w:rsidRPr="0051061D">
        <w:rPr>
          <w:i/>
          <w:sz w:val="18"/>
          <w:szCs w:val="18"/>
        </w:rPr>
        <w:t xml:space="preserve"> vs. placebo </w:t>
      </w:r>
    </w:p>
    <w:p w:rsidR="006748C0" w:rsidRDefault="005B3AF1" w:rsidP="005B3AF1">
      <w:pPr>
        <w:spacing w:after="0"/>
        <w:jc w:val="left"/>
        <w:rPr>
          <w:i/>
          <w:sz w:val="18"/>
          <w:szCs w:val="18"/>
        </w:rPr>
      </w:pPr>
      <w:r>
        <w:rPr>
          <w:sz w:val="18"/>
          <w:szCs w:val="18"/>
        </w:rPr>
        <w:tab/>
      </w:r>
      <w:r w:rsidRPr="0051061D">
        <w:rPr>
          <w:sz w:val="18"/>
          <w:szCs w:val="18"/>
        </w:rPr>
        <w:t xml:space="preserve">***   </w:t>
      </w:r>
      <w:r w:rsidRPr="0051061D">
        <w:rPr>
          <w:i/>
          <w:sz w:val="18"/>
          <w:szCs w:val="18"/>
        </w:rPr>
        <w:t xml:space="preserve">p&lt;0.0001, </w:t>
      </w:r>
      <w:r w:rsidRPr="0051061D">
        <w:rPr>
          <w:sz w:val="18"/>
          <w:szCs w:val="18"/>
        </w:rPr>
        <w:t>XELJANZ</w:t>
      </w:r>
      <w:r w:rsidRPr="0051061D">
        <w:rPr>
          <w:i/>
          <w:sz w:val="18"/>
          <w:szCs w:val="18"/>
        </w:rPr>
        <w:t xml:space="preserve"> vs. placebo</w:t>
      </w:r>
    </w:p>
    <w:p w:rsidR="005B3AF1" w:rsidRPr="005F4E4B" w:rsidRDefault="005F4E4B" w:rsidP="005F4E4B">
      <w:pPr>
        <w:spacing w:after="0"/>
        <w:ind w:left="720"/>
        <w:jc w:val="left"/>
        <w:rPr>
          <w:rFonts w:eastAsia="MS Mincho"/>
          <w:sz w:val="18"/>
          <w:lang w:eastAsia="ja-JP"/>
        </w:rPr>
      </w:pPr>
      <w:r w:rsidRPr="00F654E2">
        <w:rPr>
          <w:rFonts w:eastAsia="MS Mincho"/>
          <w:sz w:val="18"/>
          <w:lang w:eastAsia="ja-JP"/>
        </w:rPr>
        <w:lastRenderedPageBreak/>
        <w:t>Abbreviations:</w:t>
      </w:r>
      <w:r>
        <w:rPr>
          <w:rFonts w:eastAsia="MS Mincho"/>
          <w:sz w:val="18"/>
          <w:lang w:eastAsia="ja-JP"/>
        </w:rPr>
        <w:t xml:space="preserve"> </w:t>
      </w:r>
      <w:r w:rsidRPr="00F654E2">
        <w:rPr>
          <w:rFonts w:eastAsia="MS Mincho"/>
          <w:sz w:val="18"/>
          <w:lang w:eastAsia="ja-JP"/>
        </w:rPr>
        <w:t>ACR20/50/70=American College of Rheumatolo</w:t>
      </w:r>
      <w:r>
        <w:rPr>
          <w:rFonts w:eastAsia="MS Mincho"/>
          <w:sz w:val="18"/>
          <w:lang w:eastAsia="ja-JP"/>
        </w:rPr>
        <w:t xml:space="preserve">gy ≥ 20, 50, 70% improvement; </w:t>
      </w:r>
      <w:r w:rsidRPr="00F654E2">
        <w:rPr>
          <w:rFonts w:eastAsia="MS Mincho"/>
          <w:sz w:val="18"/>
          <w:lang w:eastAsia="ja-JP"/>
        </w:rPr>
        <w:t>DMARD=disease</w:t>
      </w:r>
      <w:r w:rsidRPr="00F654E2">
        <w:rPr>
          <w:rFonts w:eastAsia="MS Mincho"/>
          <w:sz w:val="18"/>
          <w:lang w:eastAsia="ja-JP"/>
        </w:rPr>
        <w:noBreakHyphen/>
        <w:t xml:space="preserve">modifying antirheumatic drug; </w:t>
      </w:r>
      <w:r w:rsidR="008A3432">
        <w:rPr>
          <w:rFonts w:eastAsia="MS Mincho"/>
          <w:sz w:val="18"/>
          <w:lang w:eastAsia="ja-JP"/>
        </w:rPr>
        <w:t>MTX=methotrexate; q2</w:t>
      </w:r>
      <w:r w:rsidR="00FC5C8F">
        <w:rPr>
          <w:rFonts w:eastAsia="MS Mincho"/>
          <w:sz w:val="18"/>
          <w:lang w:eastAsia="ja-JP"/>
        </w:rPr>
        <w:t xml:space="preserve"> Weeks</w:t>
      </w:r>
      <w:r w:rsidR="008A3432">
        <w:rPr>
          <w:rFonts w:eastAsia="MS Mincho"/>
          <w:sz w:val="18"/>
          <w:lang w:eastAsia="ja-JP"/>
        </w:rPr>
        <w:t>=</w:t>
      </w:r>
      <w:r w:rsidR="00FC5C8F">
        <w:rPr>
          <w:rFonts w:eastAsia="MS Mincho"/>
          <w:sz w:val="18"/>
          <w:lang w:eastAsia="ja-JP"/>
        </w:rPr>
        <w:t>once every 2 weeks</w:t>
      </w:r>
      <w:r w:rsidR="008A3432">
        <w:rPr>
          <w:rFonts w:eastAsia="MS Mincho"/>
          <w:sz w:val="18"/>
          <w:lang w:eastAsia="ja-JP"/>
        </w:rPr>
        <w:t>; NA=Not applicable</w:t>
      </w:r>
      <w:r w:rsidRPr="00616F73">
        <w:rPr>
          <w:rFonts w:eastAsia="MS Mincho"/>
          <w:sz w:val="18"/>
          <w:lang w:eastAsia="ja-JP"/>
        </w:rPr>
        <w:t>.</w:t>
      </w:r>
    </w:p>
    <w:p w:rsidR="005B3AF1" w:rsidRPr="0051061D" w:rsidRDefault="005B3AF1" w:rsidP="005B3AF1">
      <w:pPr>
        <w:spacing w:after="0"/>
        <w:jc w:val="left"/>
        <w:rPr>
          <w:color w:val="000000"/>
          <w:szCs w:val="22"/>
        </w:rPr>
        <w:sectPr w:rsidR="005B3AF1" w:rsidRPr="0051061D" w:rsidSect="00D34586">
          <w:footerReference w:type="default" r:id="rId21"/>
          <w:footnotePr>
            <w:numFmt w:val="chicago"/>
          </w:footnotePr>
          <w:pgSz w:w="16838" w:h="11906" w:orient="landscape" w:code="9"/>
          <w:pgMar w:top="1440" w:right="1440" w:bottom="1440" w:left="1440" w:header="567" w:footer="567" w:gutter="0"/>
          <w:cols w:space="708"/>
          <w:docGrid w:linePitch="326"/>
        </w:sectPr>
      </w:pPr>
    </w:p>
    <w:p w:rsidR="005B3AF1" w:rsidRPr="0051061D" w:rsidRDefault="005B3AF1" w:rsidP="005B3AF1">
      <w:pPr>
        <w:rPr>
          <w:color w:val="000000"/>
        </w:rPr>
      </w:pPr>
      <w:r w:rsidRPr="0051061D">
        <w:rPr>
          <w:color w:val="000000"/>
          <w:szCs w:val="22"/>
        </w:rPr>
        <w:lastRenderedPageBreak/>
        <w:t>The results of the components of the ACR response criteria for Studi</w:t>
      </w:r>
      <w:r w:rsidR="00284A99">
        <w:rPr>
          <w:color w:val="000000"/>
          <w:szCs w:val="22"/>
        </w:rPr>
        <w:t>es IV and V are shown in Table 6</w:t>
      </w:r>
      <w:r w:rsidRPr="0051061D">
        <w:rPr>
          <w:color w:val="000000"/>
          <w:szCs w:val="22"/>
        </w:rPr>
        <w:t xml:space="preserve">.  </w:t>
      </w:r>
      <w:r w:rsidRPr="0051061D">
        <w:rPr>
          <w:color w:val="000000"/>
        </w:rPr>
        <w:t>Similar results were observed in Studies I, II and III.</w:t>
      </w:r>
    </w:p>
    <w:p w:rsidR="005B3AF1" w:rsidRPr="0051061D" w:rsidRDefault="00284A99" w:rsidP="005B3AF1">
      <w:pPr>
        <w:pStyle w:val="PINormal"/>
        <w:keepNext/>
        <w:spacing w:before="120" w:after="0"/>
        <w:rPr>
          <w:b/>
        </w:rPr>
      </w:pPr>
      <w:r>
        <w:rPr>
          <w:b/>
        </w:rPr>
        <w:t>Table 6</w:t>
      </w:r>
      <w:r w:rsidR="005B3AF1" w:rsidRPr="0051061D">
        <w:rPr>
          <w:b/>
        </w:rPr>
        <w:t>: Components of ACR Response at Month 3</w:t>
      </w:r>
    </w:p>
    <w:tbl>
      <w:tblPr>
        <w:tblW w:w="528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2"/>
        <w:gridCol w:w="996"/>
        <w:gridCol w:w="1130"/>
        <w:gridCol w:w="994"/>
        <w:gridCol w:w="1134"/>
        <w:gridCol w:w="1132"/>
        <w:gridCol w:w="998"/>
        <w:gridCol w:w="1134"/>
        <w:gridCol w:w="1001"/>
      </w:tblGrid>
      <w:tr w:rsidR="005B3AF1" w:rsidRPr="0051061D" w:rsidTr="00AC0EF9">
        <w:tc>
          <w:tcPr>
            <w:tcW w:w="636" w:type="pct"/>
          </w:tcPr>
          <w:p w:rsidR="005B3AF1" w:rsidRPr="0051061D" w:rsidRDefault="005B3AF1" w:rsidP="00AC0EF9">
            <w:pPr>
              <w:pStyle w:val="TableText0"/>
              <w:keepNext/>
              <w:spacing w:before="60" w:after="60"/>
              <w:jc w:val="center"/>
              <w:rPr>
                <w:rFonts w:cs="Times New Roman"/>
              </w:rPr>
            </w:pPr>
          </w:p>
        </w:tc>
        <w:tc>
          <w:tcPr>
            <w:tcW w:w="2179" w:type="pct"/>
            <w:gridSpan w:val="4"/>
          </w:tcPr>
          <w:p w:rsidR="005B3AF1" w:rsidRPr="0051061D" w:rsidRDefault="005B3AF1" w:rsidP="00AC0EF9">
            <w:pPr>
              <w:pStyle w:val="TableText0"/>
              <w:keepNext/>
              <w:spacing w:before="60" w:after="60"/>
              <w:jc w:val="center"/>
              <w:rPr>
                <w:rFonts w:cs="Times New Roman"/>
                <w:b/>
              </w:rPr>
            </w:pPr>
            <w:r w:rsidRPr="0051061D">
              <w:rPr>
                <w:rFonts w:cs="Times New Roman"/>
                <w:b/>
              </w:rPr>
              <w:t>Study IV (SCAN)</w:t>
            </w:r>
          </w:p>
          <w:p w:rsidR="005B3AF1" w:rsidRPr="0051061D" w:rsidRDefault="005B3AF1" w:rsidP="00AC0EF9">
            <w:pPr>
              <w:pStyle w:val="TableText0"/>
              <w:keepNext/>
              <w:spacing w:before="60" w:after="60"/>
              <w:jc w:val="center"/>
              <w:rPr>
                <w:rFonts w:cs="Times New Roman"/>
                <w:b/>
              </w:rPr>
            </w:pPr>
            <w:r w:rsidRPr="0051061D">
              <w:rPr>
                <w:rFonts w:cs="Times New Roman"/>
                <w:b/>
              </w:rPr>
              <w:t>MTX Inadequate Responders</w:t>
            </w:r>
          </w:p>
        </w:tc>
        <w:tc>
          <w:tcPr>
            <w:tcW w:w="2185" w:type="pct"/>
            <w:gridSpan w:val="4"/>
          </w:tcPr>
          <w:p w:rsidR="005B3AF1" w:rsidRPr="0051061D" w:rsidRDefault="005B3AF1" w:rsidP="00AC0EF9">
            <w:pPr>
              <w:pStyle w:val="TableText0"/>
              <w:keepNext/>
              <w:spacing w:before="60" w:after="60"/>
              <w:jc w:val="center"/>
              <w:rPr>
                <w:rFonts w:cs="Times New Roman"/>
                <w:b/>
              </w:rPr>
            </w:pPr>
            <w:r w:rsidRPr="0051061D">
              <w:rPr>
                <w:rFonts w:cs="Times New Roman"/>
                <w:b/>
              </w:rPr>
              <w:t>Study V (STEP)</w:t>
            </w:r>
          </w:p>
          <w:p w:rsidR="005B3AF1" w:rsidRPr="0051061D" w:rsidRDefault="005B3AF1" w:rsidP="00AC0EF9">
            <w:pPr>
              <w:pStyle w:val="TableText0"/>
              <w:keepNext/>
              <w:spacing w:before="60" w:after="60"/>
              <w:jc w:val="center"/>
              <w:rPr>
                <w:rFonts w:cs="Times New Roman"/>
                <w:b/>
              </w:rPr>
            </w:pPr>
            <w:r w:rsidRPr="0051061D">
              <w:rPr>
                <w:rFonts w:cs="Times New Roman"/>
                <w:b/>
              </w:rPr>
              <w:t>TNF Inhibitor Inadequate Responders</w:t>
            </w:r>
          </w:p>
        </w:tc>
      </w:tr>
      <w:tr w:rsidR="005B3AF1" w:rsidRPr="0051061D" w:rsidTr="00AC0EF9">
        <w:tc>
          <w:tcPr>
            <w:tcW w:w="636" w:type="pct"/>
          </w:tcPr>
          <w:p w:rsidR="005B3AF1" w:rsidRPr="0051061D" w:rsidRDefault="005B3AF1" w:rsidP="00AC0EF9">
            <w:pPr>
              <w:pStyle w:val="TableText0"/>
              <w:keepNext/>
              <w:spacing w:before="60" w:after="60"/>
              <w:jc w:val="center"/>
              <w:rPr>
                <w:rFonts w:cs="Times New Roman"/>
              </w:rPr>
            </w:pPr>
          </w:p>
        </w:tc>
        <w:tc>
          <w:tcPr>
            <w:tcW w:w="1089" w:type="pct"/>
            <w:gridSpan w:val="2"/>
            <w:tcBorders>
              <w:bottom w:val="single" w:sz="4" w:space="0" w:color="000000"/>
            </w:tcBorders>
          </w:tcPr>
          <w:p w:rsidR="005B3AF1" w:rsidRPr="0051061D" w:rsidRDefault="005B3AF1" w:rsidP="00AC0EF9">
            <w:pPr>
              <w:pStyle w:val="TableText0"/>
              <w:keepNext/>
              <w:spacing w:before="60" w:after="60"/>
              <w:jc w:val="center"/>
              <w:rPr>
                <w:rFonts w:cs="Times New Roman"/>
                <w:b/>
              </w:rPr>
            </w:pPr>
            <w:r w:rsidRPr="0051061D">
              <w:rPr>
                <w:rFonts w:cs="Times New Roman"/>
                <w:b/>
              </w:rPr>
              <w:t>XELJANZ</w:t>
            </w:r>
          </w:p>
          <w:p w:rsidR="005B3AF1" w:rsidRPr="0051061D" w:rsidRDefault="005B3AF1" w:rsidP="00AC0EF9">
            <w:pPr>
              <w:pStyle w:val="TableText0"/>
              <w:keepNext/>
              <w:spacing w:before="60" w:after="60"/>
              <w:jc w:val="center"/>
              <w:rPr>
                <w:rFonts w:cs="Times New Roman"/>
                <w:b/>
              </w:rPr>
            </w:pPr>
            <w:r w:rsidRPr="0051061D">
              <w:rPr>
                <w:rFonts w:cs="Times New Roman"/>
                <w:b/>
              </w:rPr>
              <w:t>5 mg Twice Daily + MTX</w:t>
            </w:r>
          </w:p>
          <w:p w:rsidR="005B3AF1" w:rsidRPr="0051061D" w:rsidRDefault="005B3AF1" w:rsidP="00AC0EF9">
            <w:pPr>
              <w:pStyle w:val="TableText0"/>
              <w:keepNext/>
              <w:spacing w:before="60" w:after="60"/>
              <w:jc w:val="center"/>
              <w:rPr>
                <w:rFonts w:cs="Times New Roman"/>
                <w:b/>
              </w:rPr>
            </w:pPr>
            <w:r w:rsidRPr="0051061D">
              <w:rPr>
                <w:rFonts w:cs="Times New Roman"/>
                <w:b/>
              </w:rPr>
              <w:t>N=316</w:t>
            </w:r>
          </w:p>
        </w:tc>
        <w:tc>
          <w:tcPr>
            <w:tcW w:w="1090" w:type="pct"/>
            <w:gridSpan w:val="2"/>
            <w:tcBorders>
              <w:bottom w:val="single" w:sz="4" w:space="0" w:color="000000"/>
            </w:tcBorders>
          </w:tcPr>
          <w:p w:rsidR="005B3AF1" w:rsidRPr="0051061D" w:rsidRDefault="005B3AF1" w:rsidP="00AC0EF9">
            <w:pPr>
              <w:pStyle w:val="TableText0"/>
              <w:keepNext/>
              <w:spacing w:before="60" w:after="60"/>
              <w:jc w:val="center"/>
              <w:rPr>
                <w:rFonts w:cs="Times New Roman"/>
                <w:b/>
              </w:rPr>
            </w:pPr>
            <w:r w:rsidRPr="0051061D">
              <w:rPr>
                <w:rFonts w:cs="Times New Roman"/>
                <w:b/>
              </w:rPr>
              <w:t>Placebo + MTX</w:t>
            </w:r>
          </w:p>
          <w:p w:rsidR="005B3AF1" w:rsidRPr="0051061D" w:rsidRDefault="005B3AF1" w:rsidP="00AC0EF9">
            <w:pPr>
              <w:pStyle w:val="TableText0"/>
              <w:keepNext/>
              <w:spacing w:before="60" w:after="60"/>
              <w:jc w:val="center"/>
              <w:rPr>
                <w:rFonts w:cs="Times New Roman"/>
                <w:b/>
              </w:rPr>
            </w:pPr>
          </w:p>
          <w:p w:rsidR="005B3AF1" w:rsidRPr="0051061D" w:rsidRDefault="005B3AF1" w:rsidP="00AC0EF9">
            <w:pPr>
              <w:pStyle w:val="TableText0"/>
              <w:keepNext/>
              <w:spacing w:before="60" w:after="60"/>
              <w:jc w:val="center"/>
              <w:rPr>
                <w:rFonts w:cs="Times New Roman"/>
                <w:b/>
              </w:rPr>
            </w:pPr>
            <w:r w:rsidRPr="0051061D">
              <w:rPr>
                <w:rFonts w:cs="Times New Roman"/>
                <w:b/>
              </w:rPr>
              <w:t>N=156</w:t>
            </w:r>
          </w:p>
        </w:tc>
        <w:tc>
          <w:tcPr>
            <w:tcW w:w="1091" w:type="pct"/>
            <w:gridSpan w:val="2"/>
            <w:tcBorders>
              <w:bottom w:val="single" w:sz="4" w:space="0" w:color="000000"/>
            </w:tcBorders>
          </w:tcPr>
          <w:p w:rsidR="005B3AF1" w:rsidRPr="0051061D" w:rsidRDefault="005B3AF1" w:rsidP="00AC0EF9">
            <w:pPr>
              <w:pStyle w:val="TableText0"/>
              <w:keepNext/>
              <w:spacing w:before="60" w:after="60"/>
              <w:jc w:val="center"/>
              <w:rPr>
                <w:rFonts w:cs="Times New Roman"/>
                <w:b/>
              </w:rPr>
            </w:pPr>
            <w:r w:rsidRPr="0051061D">
              <w:rPr>
                <w:rFonts w:cs="Times New Roman"/>
                <w:b/>
              </w:rPr>
              <w:t>XELJANZ</w:t>
            </w:r>
          </w:p>
          <w:p w:rsidR="005B3AF1" w:rsidRPr="0051061D" w:rsidRDefault="005B3AF1" w:rsidP="00AC0EF9">
            <w:pPr>
              <w:pStyle w:val="TableText0"/>
              <w:keepNext/>
              <w:spacing w:before="60" w:after="60"/>
              <w:jc w:val="center"/>
              <w:rPr>
                <w:rFonts w:cs="Times New Roman"/>
                <w:b/>
              </w:rPr>
            </w:pPr>
            <w:r w:rsidRPr="0051061D">
              <w:rPr>
                <w:rFonts w:cs="Times New Roman"/>
                <w:b/>
              </w:rPr>
              <w:t>5 mg Twice Daily + MTX</w:t>
            </w:r>
          </w:p>
          <w:p w:rsidR="005B3AF1" w:rsidRPr="0051061D" w:rsidRDefault="005B3AF1" w:rsidP="00AC0EF9">
            <w:pPr>
              <w:pStyle w:val="TableText0"/>
              <w:keepNext/>
              <w:spacing w:before="60" w:after="60"/>
              <w:jc w:val="center"/>
              <w:rPr>
                <w:rFonts w:cs="Times New Roman"/>
                <w:b/>
              </w:rPr>
            </w:pPr>
            <w:r w:rsidRPr="0051061D">
              <w:rPr>
                <w:rFonts w:cs="Times New Roman"/>
                <w:b/>
              </w:rPr>
              <w:t>N=133</w:t>
            </w:r>
          </w:p>
        </w:tc>
        <w:tc>
          <w:tcPr>
            <w:tcW w:w="1094" w:type="pct"/>
            <w:gridSpan w:val="2"/>
            <w:tcBorders>
              <w:bottom w:val="single" w:sz="4" w:space="0" w:color="000000"/>
            </w:tcBorders>
          </w:tcPr>
          <w:p w:rsidR="005B3AF1" w:rsidRPr="0051061D" w:rsidRDefault="005B3AF1" w:rsidP="00AC0EF9">
            <w:pPr>
              <w:pStyle w:val="TableText0"/>
              <w:keepNext/>
              <w:spacing w:before="60" w:after="60"/>
              <w:jc w:val="center"/>
              <w:rPr>
                <w:rFonts w:cs="Times New Roman"/>
                <w:b/>
              </w:rPr>
            </w:pPr>
            <w:r w:rsidRPr="0051061D">
              <w:rPr>
                <w:rFonts w:cs="Times New Roman"/>
                <w:b/>
              </w:rPr>
              <w:t>Placebo + MTX</w:t>
            </w:r>
          </w:p>
          <w:p w:rsidR="005B3AF1" w:rsidRPr="0051061D" w:rsidRDefault="005B3AF1" w:rsidP="00AC0EF9">
            <w:pPr>
              <w:pStyle w:val="TableText0"/>
              <w:keepNext/>
              <w:spacing w:before="60" w:after="60"/>
              <w:jc w:val="center"/>
              <w:rPr>
                <w:rFonts w:cs="Times New Roman"/>
                <w:b/>
              </w:rPr>
            </w:pPr>
          </w:p>
          <w:p w:rsidR="005B3AF1" w:rsidRPr="0051061D" w:rsidRDefault="005B3AF1" w:rsidP="00AC0EF9">
            <w:pPr>
              <w:pStyle w:val="TableText0"/>
              <w:keepNext/>
              <w:spacing w:before="60" w:after="60"/>
              <w:jc w:val="center"/>
              <w:rPr>
                <w:rFonts w:cs="Times New Roman"/>
                <w:b/>
              </w:rPr>
            </w:pPr>
            <w:r w:rsidRPr="0051061D">
              <w:rPr>
                <w:rFonts w:cs="Times New Roman"/>
                <w:b/>
              </w:rPr>
              <w:t>N=132</w:t>
            </w:r>
          </w:p>
        </w:tc>
      </w:tr>
      <w:tr w:rsidR="005B3AF1" w:rsidRPr="0051061D" w:rsidTr="00AC0EF9">
        <w:tc>
          <w:tcPr>
            <w:tcW w:w="636" w:type="pct"/>
          </w:tcPr>
          <w:p w:rsidR="005B3AF1" w:rsidRPr="0051061D" w:rsidRDefault="005B3AF1" w:rsidP="00AC0EF9">
            <w:pPr>
              <w:pStyle w:val="TableText0"/>
              <w:keepNext/>
              <w:spacing w:before="60" w:after="60"/>
              <w:ind w:left="-18" w:firstLine="18"/>
              <w:rPr>
                <w:rFonts w:cs="Times New Roman"/>
              </w:rPr>
            </w:pPr>
            <w:r w:rsidRPr="0051061D">
              <w:rPr>
                <w:rFonts w:cs="Times New Roman"/>
              </w:rPr>
              <w:t>Component (mean)</w:t>
            </w:r>
          </w:p>
        </w:tc>
        <w:tc>
          <w:tcPr>
            <w:tcW w:w="510" w:type="pct"/>
            <w:tcBorders>
              <w:right w:val="single" w:sz="4" w:space="0" w:color="auto"/>
            </w:tcBorders>
          </w:tcPr>
          <w:p w:rsidR="005B3AF1" w:rsidRPr="0051061D" w:rsidRDefault="005B3AF1" w:rsidP="00AC0EF9">
            <w:pPr>
              <w:pStyle w:val="TableText0"/>
              <w:keepNext/>
              <w:spacing w:before="60" w:after="60"/>
              <w:ind w:left="-54"/>
              <w:jc w:val="center"/>
              <w:rPr>
                <w:rFonts w:cs="Times New Roman"/>
              </w:rPr>
            </w:pPr>
            <w:r w:rsidRPr="0051061D">
              <w:rPr>
                <w:rFonts w:cs="Times New Roman"/>
              </w:rPr>
              <w:t>Base-line</w:t>
            </w:r>
          </w:p>
        </w:tc>
        <w:tc>
          <w:tcPr>
            <w:tcW w:w="579" w:type="pct"/>
            <w:tcBorders>
              <w:left w:val="single" w:sz="4" w:space="0" w:color="auto"/>
            </w:tcBorders>
          </w:tcPr>
          <w:p w:rsidR="005B3AF1" w:rsidRPr="0051061D" w:rsidRDefault="005B3AF1" w:rsidP="00AC0EF9">
            <w:pPr>
              <w:pStyle w:val="TableText0"/>
              <w:keepNext/>
              <w:spacing w:before="60" w:after="60"/>
              <w:ind w:left="-94" w:right="-108"/>
              <w:jc w:val="center"/>
              <w:rPr>
                <w:rFonts w:cs="Times New Roman"/>
              </w:rPr>
            </w:pPr>
            <w:r w:rsidRPr="0051061D">
              <w:rPr>
                <w:rFonts w:cs="Times New Roman"/>
              </w:rPr>
              <w:t>Month 3</w:t>
            </w:r>
          </w:p>
        </w:tc>
        <w:tc>
          <w:tcPr>
            <w:tcW w:w="509" w:type="pct"/>
            <w:tcBorders>
              <w:right w:val="single" w:sz="4" w:space="0" w:color="auto"/>
            </w:tcBorders>
          </w:tcPr>
          <w:p w:rsidR="005B3AF1" w:rsidRPr="0051061D" w:rsidRDefault="005B3AF1" w:rsidP="00AC0EF9">
            <w:pPr>
              <w:pStyle w:val="TableText0"/>
              <w:keepNext/>
              <w:spacing w:before="60" w:after="60"/>
              <w:ind w:left="-42" w:right="-108"/>
              <w:jc w:val="center"/>
              <w:rPr>
                <w:rFonts w:cs="Times New Roman"/>
              </w:rPr>
            </w:pPr>
            <w:r w:rsidRPr="0051061D">
              <w:rPr>
                <w:rFonts w:cs="Times New Roman"/>
              </w:rPr>
              <w:t>Base-line</w:t>
            </w:r>
          </w:p>
        </w:tc>
        <w:tc>
          <w:tcPr>
            <w:tcW w:w="581" w:type="pct"/>
            <w:tcBorders>
              <w:left w:val="single" w:sz="4" w:space="0" w:color="auto"/>
            </w:tcBorders>
          </w:tcPr>
          <w:p w:rsidR="005B3AF1" w:rsidRPr="0051061D" w:rsidRDefault="005B3AF1" w:rsidP="00AC0EF9">
            <w:pPr>
              <w:pStyle w:val="TableText0"/>
              <w:keepNext/>
              <w:spacing w:before="60" w:after="60"/>
              <w:ind w:left="-138" w:right="-108"/>
              <w:jc w:val="center"/>
              <w:rPr>
                <w:rFonts w:cs="Times New Roman"/>
              </w:rPr>
            </w:pPr>
            <w:r w:rsidRPr="0051061D">
              <w:rPr>
                <w:rFonts w:cs="Times New Roman"/>
              </w:rPr>
              <w:t>Month 3</w:t>
            </w:r>
          </w:p>
        </w:tc>
        <w:tc>
          <w:tcPr>
            <w:tcW w:w="580" w:type="pct"/>
            <w:tcBorders>
              <w:right w:val="single" w:sz="4" w:space="0" w:color="auto"/>
            </w:tcBorders>
          </w:tcPr>
          <w:p w:rsidR="005B3AF1" w:rsidRPr="0051061D" w:rsidRDefault="005B3AF1" w:rsidP="00AC0EF9">
            <w:pPr>
              <w:pStyle w:val="TableText0"/>
              <w:keepNext/>
              <w:spacing w:before="60" w:after="60"/>
              <w:ind w:left="-42"/>
              <w:jc w:val="center"/>
              <w:rPr>
                <w:rFonts w:cs="Times New Roman"/>
              </w:rPr>
            </w:pPr>
            <w:r w:rsidRPr="0051061D">
              <w:rPr>
                <w:rFonts w:cs="Times New Roman"/>
              </w:rPr>
              <w:t>Base-line</w:t>
            </w:r>
          </w:p>
        </w:tc>
        <w:tc>
          <w:tcPr>
            <w:tcW w:w="511" w:type="pct"/>
            <w:tcBorders>
              <w:left w:val="single" w:sz="4" w:space="0" w:color="auto"/>
            </w:tcBorders>
          </w:tcPr>
          <w:p w:rsidR="005B3AF1" w:rsidRPr="0051061D" w:rsidRDefault="005B3AF1" w:rsidP="00AC0EF9">
            <w:pPr>
              <w:pStyle w:val="TableText0"/>
              <w:keepNext/>
              <w:spacing w:before="60" w:after="60"/>
              <w:ind w:left="-108"/>
              <w:jc w:val="center"/>
              <w:rPr>
                <w:rFonts w:cs="Times New Roman"/>
              </w:rPr>
            </w:pPr>
            <w:r w:rsidRPr="0051061D">
              <w:rPr>
                <w:rFonts w:cs="Times New Roman"/>
              </w:rPr>
              <w:t>Month 3</w:t>
            </w:r>
          </w:p>
        </w:tc>
        <w:tc>
          <w:tcPr>
            <w:tcW w:w="581" w:type="pct"/>
            <w:tcBorders>
              <w:right w:val="single" w:sz="4" w:space="0" w:color="auto"/>
            </w:tcBorders>
          </w:tcPr>
          <w:p w:rsidR="005B3AF1" w:rsidRPr="0051061D" w:rsidRDefault="005B3AF1" w:rsidP="00AC0EF9">
            <w:pPr>
              <w:pStyle w:val="TableText0"/>
              <w:keepNext/>
              <w:spacing w:before="60" w:after="60"/>
              <w:ind w:left="-108"/>
              <w:jc w:val="center"/>
              <w:rPr>
                <w:rFonts w:cs="Times New Roman"/>
              </w:rPr>
            </w:pPr>
            <w:r w:rsidRPr="0051061D">
              <w:rPr>
                <w:rFonts w:cs="Times New Roman"/>
              </w:rPr>
              <w:t>Base-line</w:t>
            </w:r>
          </w:p>
        </w:tc>
        <w:tc>
          <w:tcPr>
            <w:tcW w:w="513" w:type="pct"/>
            <w:tcBorders>
              <w:left w:val="single" w:sz="4" w:space="0" w:color="auto"/>
            </w:tcBorders>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Month 3</w:t>
            </w:r>
          </w:p>
        </w:tc>
      </w:tr>
      <w:tr w:rsidR="005B3AF1" w:rsidRPr="0051061D" w:rsidTr="00AC0EF9">
        <w:trPr>
          <w:trHeight w:val="593"/>
        </w:trPr>
        <w:tc>
          <w:tcPr>
            <w:tcW w:w="636" w:type="pct"/>
          </w:tcPr>
          <w:p w:rsidR="005B3AF1" w:rsidRPr="0051061D" w:rsidRDefault="005B3AF1" w:rsidP="00AC0EF9">
            <w:pPr>
              <w:pStyle w:val="TableText0"/>
              <w:keepNext/>
              <w:spacing w:before="60" w:after="60"/>
              <w:ind w:left="-18" w:firstLine="18"/>
              <w:rPr>
                <w:rFonts w:cs="Times New Roman"/>
              </w:rPr>
            </w:pPr>
            <w:r w:rsidRPr="0051061D">
              <w:rPr>
                <w:rFonts w:cs="Times New Roman"/>
              </w:rPr>
              <w:t>Number of tender joints</w:t>
            </w:r>
          </w:p>
          <w:p w:rsidR="005B3AF1" w:rsidRPr="0051061D" w:rsidRDefault="005B3AF1" w:rsidP="00AC0EF9">
            <w:pPr>
              <w:pStyle w:val="TableText0"/>
              <w:keepNext/>
              <w:spacing w:before="60" w:after="60"/>
              <w:ind w:left="-18" w:firstLine="18"/>
              <w:rPr>
                <w:rFonts w:cs="Times New Roman"/>
              </w:rPr>
            </w:pPr>
            <w:r w:rsidRPr="0051061D">
              <w:rPr>
                <w:rFonts w:cs="Times New Roman"/>
              </w:rPr>
              <w:t>(0-68)</w:t>
            </w:r>
          </w:p>
        </w:tc>
        <w:tc>
          <w:tcPr>
            <w:tcW w:w="510" w:type="pct"/>
            <w:tcBorders>
              <w:right w:val="single" w:sz="4" w:space="0" w:color="auto"/>
            </w:tcBorders>
            <w:vAlign w:val="center"/>
          </w:tcPr>
          <w:p w:rsidR="005B3AF1" w:rsidRPr="0051061D" w:rsidRDefault="005B3AF1" w:rsidP="00AC0EF9">
            <w:pPr>
              <w:pStyle w:val="TableText0"/>
              <w:keepNext/>
              <w:spacing w:before="60" w:after="60"/>
              <w:ind w:left="-54"/>
              <w:jc w:val="center"/>
              <w:rPr>
                <w:rFonts w:cs="Times New Roman"/>
              </w:rPr>
            </w:pPr>
            <w:r w:rsidRPr="0051061D">
              <w:rPr>
                <w:rFonts w:cs="Times New Roman"/>
              </w:rPr>
              <w:t>24</w:t>
            </w:r>
          </w:p>
          <w:p w:rsidR="005B3AF1" w:rsidRPr="0051061D" w:rsidRDefault="005B3AF1" w:rsidP="00AC0EF9">
            <w:pPr>
              <w:pStyle w:val="TableText0"/>
              <w:keepNext/>
              <w:spacing w:before="60" w:after="60"/>
              <w:ind w:left="-54"/>
              <w:jc w:val="center"/>
              <w:rPr>
                <w:rFonts w:cs="Times New Roman"/>
              </w:rPr>
            </w:pPr>
          </w:p>
        </w:tc>
        <w:tc>
          <w:tcPr>
            <w:tcW w:w="579" w:type="pct"/>
            <w:tcBorders>
              <w:left w:val="single" w:sz="4" w:space="0" w:color="auto"/>
            </w:tcBorders>
            <w:vAlign w:val="center"/>
          </w:tcPr>
          <w:p w:rsidR="005B3AF1" w:rsidRPr="0051061D" w:rsidRDefault="005B3AF1" w:rsidP="00AC0EF9">
            <w:pPr>
              <w:pStyle w:val="TableText0"/>
              <w:keepNext/>
              <w:spacing w:before="60" w:after="60"/>
              <w:ind w:left="-101" w:right="-108"/>
              <w:jc w:val="center"/>
              <w:rPr>
                <w:rFonts w:cs="Times New Roman"/>
              </w:rPr>
            </w:pPr>
            <w:r w:rsidRPr="0051061D">
              <w:rPr>
                <w:rFonts w:cs="Times New Roman"/>
              </w:rPr>
              <w:t>13</w:t>
            </w:r>
          </w:p>
          <w:p w:rsidR="005B3AF1" w:rsidRPr="0051061D" w:rsidRDefault="005B3AF1" w:rsidP="00AC0EF9">
            <w:pPr>
              <w:pStyle w:val="TableText0"/>
              <w:keepNext/>
              <w:spacing w:before="60" w:after="60"/>
              <w:ind w:left="-94"/>
              <w:jc w:val="center"/>
              <w:rPr>
                <w:rFonts w:cs="Times New Roman"/>
              </w:rPr>
            </w:pPr>
          </w:p>
        </w:tc>
        <w:tc>
          <w:tcPr>
            <w:tcW w:w="509"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23</w:t>
            </w:r>
          </w:p>
          <w:p w:rsidR="005B3AF1" w:rsidRPr="0051061D" w:rsidRDefault="005B3AF1" w:rsidP="00AC0EF9">
            <w:pPr>
              <w:pStyle w:val="TableText0"/>
              <w:keepNext/>
              <w:spacing w:before="60" w:after="60"/>
              <w:ind w:left="-42"/>
              <w:jc w:val="center"/>
              <w:rPr>
                <w:rFonts w:cs="Times New Roman"/>
              </w:rPr>
            </w:pPr>
          </w:p>
        </w:tc>
        <w:tc>
          <w:tcPr>
            <w:tcW w:w="581" w:type="pct"/>
            <w:tcBorders>
              <w:left w:val="single" w:sz="4" w:space="0" w:color="auto"/>
            </w:tcBorders>
            <w:vAlign w:val="center"/>
          </w:tcPr>
          <w:p w:rsidR="005B3AF1" w:rsidRPr="0051061D" w:rsidRDefault="005B3AF1" w:rsidP="00AC0EF9">
            <w:pPr>
              <w:pStyle w:val="TableText0"/>
              <w:keepNext/>
              <w:spacing w:before="60" w:after="60"/>
              <w:ind w:left="-110"/>
              <w:jc w:val="center"/>
              <w:rPr>
                <w:rFonts w:cs="Times New Roman"/>
              </w:rPr>
            </w:pPr>
            <w:r w:rsidRPr="0051061D">
              <w:rPr>
                <w:rFonts w:cs="Times New Roman"/>
              </w:rPr>
              <w:t>18</w:t>
            </w:r>
          </w:p>
          <w:p w:rsidR="005B3AF1" w:rsidRPr="0051061D" w:rsidRDefault="005B3AF1" w:rsidP="00AC0EF9">
            <w:pPr>
              <w:pStyle w:val="TableText0"/>
              <w:keepNext/>
              <w:spacing w:before="60" w:after="60"/>
              <w:ind w:left="-110"/>
              <w:jc w:val="center"/>
              <w:rPr>
                <w:rFonts w:cs="Times New Roman"/>
              </w:rPr>
            </w:pPr>
          </w:p>
        </w:tc>
        <w:tc>
          <w:tcPr>
            <w:tcW w:w="580"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28</w:t>
            </w:r>
          </w:p>
          <w:p w:rsidR="005B3AF1" w:rsidRPr="0051061D" w:rsidRDefault="005B3AF1" w:rsidP="00AC0EF9">
            <w:pPr>
              <w:pStyle w:val="TableText0"/>
              <w:keepNext/>
              <w:spacing w:before="60" w:after="60"/>
              <w:ind w:left="-42"/>
              <w:jc w:val="center"/>
              <w:rPr>
                <w:rFonts w:cs="Times New Roman"/>
              </w:rPr>
            </w:pPr>
          </w:p>
        </w:tc>
        <w:tc>
          <w:tcPr>
            <w:tcW w:w="511" w:type="pct"/>
            <w:tcBorders>
              <w:left w:val="single" w:sz="4" w:space="0" w:color="auto"/>
            </w:tcBorders>
            <w:vAlign w:val="center"/>
          </w:tcPr>
          <w:p w:rsidR="005B3AF1" w:rsidRPr="0051061D" w:rsidRDefault="005B3AF1" w:rsidP="00AC0EF9">
            <w:pPr>
              <w:pStyle w:val="TableText0"/>
              <w:keepNext/>
              <w:spacing w:before="60" w:after="60"/>
              <w:ind w:left="-42" w:right="-108"/>
              <w:jc w:val="center"/>
              <w:rPr>
                <w:rFonts w:cs="Times New Roman"/>
              </w:rPr>
            </w:pPr>
            <w:r w:rsidRPr="0051061D">
              <w:rPr>
                <w:rFonts w:cs="Times New Roman"/>
              </w:rPr>
              <w:t>16</w:t>
            </w:r>
          </w:p>
          <w:p w:rsidR="005B3AF1" w:rsidRPr="0051061D" w:rsidRDefault="005B3AF1" w:rsidP="00AC0EF9">
            <w:pPr>
              <w:pStyle w:val="TableText0"/>
              <w:keepNext/>
              <w:spacing w:before="60" w:after="60"/>
              <w:ind w:left="-108" w:right="-108"/>
              <w:jc w:val="center"/>
              <w:rPr>
                <w:rFonts w:cs="Times New Roman"/>
              </w:rPr>
            </w:pPr>
          </w:p>
        </w:tc>
        <w:tc>
          <w:tcPr>
            <w:tcW w:w="581" w:type="pct"/>
            <w:tcBorders>
              <w:righ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28</w:t>
            </w:r>
          </w:p>
          <w:p w:rsidR="005B3AF1" w:rsidRPr="0051061D" w:rsidRDefault="005B3AF1" w:rsidP="00AC0EF9">
            <w:pPr>
              <w:pStyle w:val="TableText0"/>
              <w:keepNext/>
              <w:spacing w:before="60" w:after="60"/>
              <w:ind w:left="-108" w:right="-108"/>
              <w:jc w:val="center"/>
              <w:rPr>
                <w:rFonts w:cs="Times New Roman"/>
              </w:rPr>
            </w:pPr>
          </w:p>
        </w:tc>
        <w:tc>
          <w:tcPr>
            <w:tcW w:w="513" w:type="pct"/>
            <w:tcBorders>
              <w:lef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21</w:t>
            </w:r>
          </w:p>
          <w:p w:rsidR="005B3AF1" w:rsidRPr="0051061D" w:rsidRDefault="005B3AF1" w:rsidP="00AC0EF9">
            <w:pPr>
              <w:pStyle w:val="TableText0"/>
              <w:keepNext/>
              <w:spacing w:before="60" w:after="60"/>
              <w:ind w:left="-108" w:right="-108"/>
              <w:jc w:val="center"/>
              <w:rPr>
                <w:rFonts w:cs="Times New Roman"/>
              </w:rPr>
            </w:pPr>
          </w:p>
        </w:tc>
      </w:tr>
      <w:tr w:rsidR="005B3AF1" w:rsidRPr="0051061D" w:rsidTr="00AC0EF9">
        <w:tc>
          <w:tcPr>
            <w:tcW w:w="636" w:type="pct"/>
          </w:tcPr>
          <w:p w:rsidR="005B3AF1" w:rsidRPr="0051061D" w:rsidRDefault="005B3AF1" w:rsidP="00AC0EF9">
            <w:pPr>
              <w:pStyle w:val="TableText0"/>
              <w:keepNext/>
              <w:spacing w:before="60" w:after="60"/>
              <w:ind w:left="-18" w:firstLine="18"/>
              <w:rPr>
                <w:rFonts w:cs="Times New Roman"/>
              </w:rPr>
            </w:pPr>
            <w:r w:rsidRPr="0051061D">
              <w:rPr>
                <w:rFonts w:cs="Times New Roman"/>
              </w:rPr>
              <w:t>Number of swollen joints</w:t>
            </w:r>
          </w:p>
          <w:p w:rsidR="005B3AF1" w:rsidRPr="0051061D" w:rsidRDefault="005B3AF1" w:rsidP="00AC0EF9">
            <w:pPr>
              <w:pStyle w:val="TableText0"/>
              <w:keepNext/>
              <w:spacing w:before="60" w:after="60"/>
              <w:ind w:left="-18" w:firstLine="18"/>
              <w:rPr>
                <w:rFonts w:cs="Times New Roman"/>
              </w:rPr>
            </w:pPr>
            <w:r w:rsidRPr="0051061D">
              <w:rPr>
                <w:rFonts w:cs="Times New Roman"/>
              </w:rPr>
              <w:t>(0-66)</w:t>
            </w:r>
          </w:p>
        </w:tc>
        <w:tc>
          <w:tcPr>
            <w:tcW w:w="510" w:type="pct"/>
            <w:tcBorders>
              <w:right w:val="single" w:sz="4" w:space="0" w:color="auto"/>
            </w:tcBorders>
            <w:vAlign w:val="center"/>
          </w:tcPr>
          <w:p w:rsidR="005B3AF1" w:rsidRPr="0051061D" w:rsidRDefault="005B3AF1" w:rsidP="00AC0EF9">
            <w:pPr>
              <w:pStyle w:val="TableText0"/>
              <w:keepNext/>
              <w:spacing w:before="60" w:after="60"/>
              <w:ind w:left="-54"/>
              <w:jc w:val="center"/>
              <w:rPr>
                <w:rFonts w:cs="Times New Roman"/>
              </w:rPr>
            </w:pPr>
            <w:r w:rsidRPr="0051061D">
              <w:rPr>
                <w:rFonts w:cs="Times New Roman"/>
              </w:rPr>
              <w:t>14</w:t>
            </w:r>
          </w:p>
          <w:p w:rsidR="005B3AF1" w:rsidRPr="0051061D" w:rsidRDefault="005B3AF1" w:rsidP="00AC0EF9">
            <w:pPr>
              <w:pStyle w:val="TableText0"/>
              <w:keepNext/>
              <w:spacing w:before="60" w:after="60"/>
              <w:ind w:left="-54"/>
              <w:jc w:val="center"/>
              <w:rPr>
                <w:rFonts w:cs="Times New Roman"/>
              </w:rPr>
            </w:pPr>
          </w:p>
        </w:tc>
        <w:tc>
          <w:tcPr>
            <w:tcW w:w="579" w:type="pct"/>
            <w:tcBorders>
              <w:left w:val="single" w:sz="4" w:space="0" w:color="auto"/>
            </w:tcBorders>
            <w:vAlign w:val="center"/>
          </w:tcPr>
          <w:p w:rsidR="005B3AF1" w:rsidRPr="0051061D" w:rsidRDefault="005B3AF1" w:rsidP="00AC0EF9">
            <w:pPr>
              <w:pStyle w:val="TableText0"/>
              <w:keepNext/>
              <w:spacing w:before="60" w:after="60"/>
              <w:ind w:left="-101" w:right="-108"/>
              <w:jc w:val="center"/>
              <w:rPr>
                <w:rFonts w:cs="Times New Roman"/>
              </w:rPr>
            </w:pPr>
            <w:r w:rsidRPr="0051061D">
              <w:rPr>
                <w:rFonts w:cs="Times New Roman"/>
              </w:rPr>
              <w:t>6</w:t>
            </w:r>
          </w:p>
          <w:p w:rsidR="005B3AF1" w:rsidRPr="0051061D" w:rsidRDefault="005B3AF1" w:rsidP="00AC0EF9">
            <w:pPr>
              <w:pStyle w:val="TableText0"/>
              <w:keepNext/>
              <w:spacing w:before="60" w:after="60"/>
              <w:ind w:left="-94"/>
              <w:jc w:val="center"/>
              <w:rPr>
                <w:rFonts w:cs="Times New Roman"/>
              </w:rPr>
            </w:pPr>
          </w:p>
        </w:tc>
        <w:tc>
          <w:tcPr>
            <w:tcW w:w="509"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14</w:t>
            </w:r>
          </w:p>
          <w:p w:rsidR="005B3AF1" w:rsidRPr="0051061D" w:rsidRDefault="005B3AF1" w:rsidP="00AC0EF9">
            <w:pPr>
              <w:pStyle w:val="TableText0"/>
              <w:keepNext/>
              <w:spacing w:before="60" w:after="60"/>
              <w:ind w:left="-42"/>
              <w:jc w:val="center"/>
              <w:rPr>
                <w:rFonts w:cs="Times New Roman"/>
              </w:rPr>
            </w:pPr>
          </w:p>
        </w:tc>
        <w:tc>
          <w:tcPr>
            <w:tcW w:w="581" w:type="pct"/>
            <w:tcBorders>
              <w:left w:val="single" w:sz="4" w:space="0" w:color="auto"/>
            </w:tcBorders>
            <w:vAlign w:val="center"/>
          </w:tcPr>
          <w:p w:rsidR="005B3AF1" w:rsidRPr="0051061D" w:rsidRDefault="005B3AF1" w:rsidP="00AC0EF9">
            <w:pPr>
              <w:pStyle w:val="TableText0"/>
              <w:keepNext/>
              <w:spacing w:before="60" w:after="60"/>
              <w:ind w:left="-110"/>
              <w:jc w:val="center"/>
              <w:rPr>
                <w:rFonts w:cs="Times New Roman"/>
              </w:rPr>
            </w:pPr>
            <w:r w:rsidRPr="0051061D">
              <w:rPr>
                <w:rFonts w:cs="Times New Roman"/>
              </w:rPr>
              <w:t>10</w:t>
            </w:r>
          </w:p>
          <w:p w:rsidR="005B3AF1" w:rsidRPr="0051061D" w:rsidRDefault="005B3AF1" w:rsidP="00AC0EF9">
            <w:pPr>
              <w:pStyle w:val="TableText0"/>
              <w:keepNext/>
              <w:spacing w:before="60" w:after="60"/>
              <w:ind w:left="-110"/>
              <w:jc w:val="center"/>
              <w:rPr>
                <w:rFonts w:cs="Times New Roman"/>
              </w:rPr>
            </w:pPr>
          </w:p>
        </w:tc>
        <w:tc>
          <w:tcPr>
            <w:tcW w:w="580"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16</w:t>
            </w:r>
          </w:p>
          <w:p w:rsidR="005B3AF1" w:rsidRPr="0051061D" w:rsidRDefault="005B3AF1" w:rsidP="00AC0EF9">
            <w:pPr>
              <w:pStyle w:val="TableText0"/>
              <w:keepNext/>
              <w:spacing w:before="60" w:after="60"/>
              <w:ind w:left="-42"/>
              <w:jc w:val="center"/>
              <w:rPr>
                <w:rFonts w:cs="Times New Roman"/>
              </w:rPr>
            </w:pPr>
          </w:p>
        </w:tc>
        <w:tc>
          <w:tcPr>
            <w:tcW w:w="511" w:type="pct"/>
            <w:tcBorders>
              <w:left w:val="single" w:sz="4" w:space="0" w:color="auto"/>
            </w:tcBorders>
            <w:vAlign w:val="center"/>
          </w:tcPr>
          <w:p w:rsidR="005B3AF1" w:rsidRPr="0051061D" w:rsidRDefault="005B3AF1" w:rsidP="00AC0EF9">
            <w:pPr>
              <w:pStyle w:val="TableText0"/>
              <w:keepNext/>
              <w:spacing w:before="60" w:after="60"/>
              <w:ind w:left="-42" w:right="-108"/>
              <w:jc w:val="center"/>
              <w:rPr>
                <w:rFonts w:cs="Times New Roman"/>
              </w:rPr>
            </w:pPr>
            <w:r w:rsidRPr="0051061D">
              <w:rPr>
                <w:rFonts w:cs="Times New Roman"/>
              </w:rPr>
              <w:t>8</w:t>
            </w:r>
          </w:p>
          <w:p w:rsidR="005B3AF1" w:rsidRPr="0051061D" w:rsidRDefault="005B3AF1" w:rsidP="00AC0EF9">
            <w:pPr>
              <w:pStyle w:val="TableText0"/>
              <w:keepNext/>
              <w:spacing w:before="60" w:after="60"/>
              <w:ind w:left="-108" w:right="-108"/>
              <w:jc w:val="center"/>
              <w:rPr>
                <w:rFonts w:cs="Times New Roman"/>
              </w:rPr>
            </w:pPr>
          </w:p>
        </w:tc>
        <w:tc>
          <w:tcPr>
            <w:tcW w:w="581" w:type="pct"/>
            <w:tcBorders>
              <w:bottom w:val="single" w:sz="4" w:space="0" w:color="000000"/>
              <w:righ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17</w:t>
            </w:r>
          </w:p>
          <w:p w:rsidR="005B3AF1" w:rsidRPr="0051061D" w:rsidRDefault="005B3AF1" w:rsidP="00AC0EF9">
            <w:pPr>
              <w:pStyle w:val="TableText0"/>
              <w:keepNext/>
              <w:spacing w:before="60" w:after="60"/>
              <w:ind w:left="-108" w:right="-108"/>
              <w:jc w:val="center"/>
              <w:rPr>
                <w:rFonts w:cs="Times New Roman"/>
              </w:rPr>
            </w:pPr>
          </w:p>
        </w:tc>
        <w:tc>
          <w:tcPr>
            <w:tcW w:w="513" w:type="pct"/>
            <w:tcBorders>
              <w:left w:val="single" w:sz="4" w:space="0" w:color="auto"/>
              <w:bottom w:val="single" w:sz="4" w:space="0" w:color="000000"/>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12</w:t>
            </w:r>
          </w:p>
          <w:p w:rsidR="005B3AF1" w:rsidRPr="0051061D" w:rsidRDefault="005B3AF1" w:rsidP="00AC0EF9">
            <w:pPr>
              <w:pStyle w:val="TableText0"/>
              <w:keepNext/>
              <w:spacing w:before="60" w:after="60"/>
              <w:ind w:left="-108" w:right="-108"/>
              <w:jc w:val="center"/>
              <w:rPr>
                <w:rFonts w:cs="Times New Roman"/>
              </w:rPr>
            </w:pPr>
          </w:p>
        </w:tc>
      </w:tr>
      <w:tr w:rsidR="005B3AF1" w:rsidRPr="0051061D" w:rsidTr="00AC0EF9">
        <w:tc>
          <w:tcPr>
            <w:tcW w:w="636" w:type="pct"/>
          </w:tcPr>
          <w:p w:rsidR="005B3AF1" w:rsidRPr="0051061D" w:rsidRDefault="005B3AF1" w:rsidP="00AC0EF9">
            <w:pPr>
              <w:pStyle w:val="TableText0"/>
              <w:keepNext/>
              <w:spacing w:before="60" w:after="60"/>
              <w:ind w:left="-18" w:firstLine="18"/>
              <w:rPr>
                <w:rFonts w:cs="Times New Roman"/>
              </w:rPr>
            </w:pPr>
            <w:r w:rsidRPr="0051061D">
              <w:rPr>
                <w:rFonts w:cs="Times New Roman"/>
              </w:rPr>
              <w:t>Pain</w:t>
            </w:r>
            <w:r w:rsidRPr="0051061D">
              <w:rPr>
                <w:rFonts w:cs="Times New Roman"/>
                <w:vertAlign w:val="superscript"/>
              </w:rPr>
              <w:t>a</w:t>
            </w:r>
          </w:p>
        </w:tc>
        <w:tc>
          <w:tcPr>
            <w:tcW w:w="510" w:type="pct"/>
            <w:tcBorders>
              <w:right w:val="single" w:sz="4" w:space="0" w:color="auto"/>
            </w:tcBorders>
            <w:vAlign w:val="center"/>
          </w:tcPr>
          <w:p w:rsidR="005B3AF1" w:rsidRPr="0051061D" w:rsidRDefault="005B3AF1" w:rsidP="00AC0EF9">
            <w:pPr>
              <w:pStyle w:val="TableText0"/>
              <w:keepNext/>
              <w:spacing w:before="60" w:after="60"/>
              <w:ind w:left="-54"/>
              <w:jc w:val="center"/>
              <w:rPr>
                <w:rFonts w:cs="Times New Roman"/>
              </w:rPr>
            </w:pPr>
            <w:r w:rsidRPr="0051061D">
              <w:rPr>
                <w:rFonts w:cs="Times New Roman"/>
              </w:rPr>
              <w:t>58</w:t>
            </w:r>
          </w:p>
          <w:p w:rsidR="005B3AF1" w:rsidRPr="0051061D" w:rsidRDefault="005B3AF1" w:rsidP="00AC0EF9">
            <w:pPr>
              <w:pStyle w:val="TableText0"/>
              <w:keepNext/>
              <w:spacing w:before="60" w:after="60"/>
              <w:ind w:left="-54"/>
              <w:jc w:val="center"/>
              <w:rPr>
                <w:rFonts w:cs="Times New Roman"/>
              </w:rPr>
            </w:pPr>
          </w:p>
        </w:tc>
        <w:tc>
          <w:tcPr>
            <w:tcW w:w="579" w:type="pct"/>
            <w:tcBorders>
              <w:left w:val="single" w:sz="4" w:space="0" w:color="auto"/>
            </w:tcBorders>
            <w:vAlign w:val="center"/>
          </w:tcPr>
          <w:p w:rsidR="005B3AF1" w:rsidRPr="0051061D" w:rsidRDefault="005B3AF1" w:rsidP="00AC0EF9">
            <w:pPr>
              <w:pStyle w:val="TableText0"/>
              <w:keepNext/>
              <w:spacing w:before="60" w:after="60"/>
              <w:ind w:left="-101" w:right="-108"/>
              <w:jc w:val="center"/>
              <w:rPr>
                <w:rFonts w:cs="Times New Roman"/>
              </w:rPr>
            </w:pPr>
            <w:r w:rsidRPr="0051061D">
              <w:rPr>
                <w:rFonts w:cs="Times New Roman"/>
              </w:rPr>
              <w:t>35</w:t>
            </w:r>
          </w:p>
          <w:p w:rsidR="005B3AF1" w:rsidRPr="0051061D" w:rsidRDefault="005B3AF1" w:rsidP="00AC0EF9">
            <w:pPr>
              <w:pStyle w:val="TableText0"/>
              <w:keepNext/>
              <w:spacing w:before="60" w:after="60"/>
              <w:ind w:left="-94"/>
              <w:jc w:val="center"/>
              <w:rPr>
                <w:rFonts w:cs="Times New Roman"/>
              </w:rPr>
            </w:pPr>
          </w:p>
        </w:tc>
        <w:tc>
          <w:tcPr>
            <w:tcW w:w="509"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55</w:t>
            </w:r>
          </w:p>
          <w:p w:rsidR="005B3AF1" w:rsidRPr="0051061D" w:rsidRDefault="005B3AF1" w:rsidP="00AC0EF9">
            <w:pPr>
              <w:pStyle w:val="TableText0"/>
              <w:keepNext/>
              <w:spacing w:before="60" w:after="60"/>
              <w:ind w:left="-42"/>
              <w:jc w:val="center"/>
              <w:rPr>
                <w:rFonts w:cs="Times New Roman"/>
              </w:rPr>
            </w:pPr>
          </w:p>
        </w:tc>
        <w:tc>
          <w:tcPr>
            <w:tcW w:w="581" w:type="pct"/>
            <w:tcBorders>
              <w:left w:val="single" w:sz="4" w:space="0" w:color="auto"/>
            </w:tcBorders>
            <w:vAlign w:val="center"/>
          </w:tcPr>
          <w:p w:rsidR="005B3AF1" w:rsidRPr="0051061D" w:rsidRDefault="005B3AF1" w:rsidP="00AC0EF9">
            <w:pPr>
              <w:pStyle w:val="TableText0"/>
              <w:keepNext/>
              <w:spacing w:before="60" w:after="60"/>
              <w:ind w:left="-110"/>
              <w:jc w:val="center"/>
              <w:rPr>
                <w:rFonts w:cs="Times New Roman"/>
              </w:rPr>
            </w:pPr>
            <w:r w:rsidRPr="0051061D">
              <w:rPr>
                <w:rFonts w:cs="Times New Roman"/>
              </w:rPr>
              <w:t>47</w:t>
            </w:r>
          </w:p>
          <w:p w:rsidR="005B3AF1" w:rsidRPr="0051061D" w:rsidRDefault="005B3AF1" w:rsidP="00AC0EF9">
            <w:pPr>
              <w:pStyle w:val="TableText0"/>
              <w:keepNext/>
              <w:spacing w:before="60" w:after="60"/>
              <w:ind w:left="-110"/>
              <w:jc w:val="center"/>
              <w:rPr>
                <w:rFonts w:cs="Times New Roman"/>
              </w:rPr>
            </w:pPr>
          </w:p>
        </w:tc>
        <w:tc>
          <w:tcPr>
            <w:tcW w:w="580"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66</w:t>
            </w:r>
          </w:p>
          <w:p w:rsidR="005B3AF1" w:rsidRPr="0051061D" w:rsidRDefault="005B3AF1" w:rsidP="00AC0EF9">
            <w:pPr>
              <w:pStyle w:val="TableText0"/>
              <w:keepNext/>
              <w:spacing w:before="60" w:after="60"/>
              <w:ind w:left="-42"/>
              <w:jc w:val="center"/>
              <w:rPr>
                <w:rFonts w:cs="Times New Roman"/>
              </w:rPr>
            </w:pPr>
          </w:p>
        </w:tc>
        <w:tc>
          <w:tcPr>
            <w:tcW w:w="511" w:type="pct"/>
            <w:tcBorders>
              <w:left w:val="single" w:sz="4" w:space="0" w:color="auto"/>
            </w:tcBorders>
            <w:vAlign w:val="center"/>
          </w:tcPr>
          <w:p w:rsidR="005B3AF1" w:rsidRPr="0051061D" w:rsidRDefault="005B3AF1" w:rsidP="00AC0EF9">
            <w:pPr>
              <w:pStyle w:val="TableText0"/>
              <w:keepNext/>
              <w:spacing w:before="60" w:after="60"/>
              <w:ind w:left="-42" w:right="-108"/>
              <w:jc w:val="center"/>
              <w:rPr>
                <w:rFonts w:cs="Times New Roman"/>
              </w:rPr>
            </w:pPr>
            <w:r w:rsidRPr="0051061D">
              <w:rPr>
                <w:rFonts w:cs="Times New Roman"/>
              </w:rPr>
              <w:t>39</w:t>
            </w:r>
          </w:p>
          <w:p w:rsidR="005B3AF1" w:rsidRPr="0051061D" w:rsidRDefault="005B3AF1" w:rsidP="00AC0EF9">
            <w:pPr>
              <w:pStyle w:val="TableText0"/>
              <w:keepNext/>
              <w:spacing w:before="60" w:after="60"/>
              <w:ind w:left="-108" w:right="-108"/>
              <w:jc w:val="center"/>
              <w:rPr>
                <w:rFonts w:cs="Times New Roman"/>
              </w:rPr>
            </w:pPr>
          </w:p>
        </w:tc>
        <w:tc>
          <w:tcPr>
            <w:tcW w:w="581" w:type="pct"/>
            <w:tcBorders>
              <w:righ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61</w:t>
            </w:r>
          </w:p>
          <w:p w:rsidR="005B3AF1" w:rsidRPr="0051061D" w:rsidRDefault="005B3AF1" w:rsidP="00AC0EF9">
            <w:pPr>
              <w:pStyle w:val="TableText0"/>
              <w:keepNext/>
              <w:spacing w:before="60" w:after="60"/>
              <w:ind w:left="-108" w:right="-108"/>
              <w:jc w:val="center"/>
              <w:rPr>
                <w:rFonts w:cs="Times New Roman"/>
              </w:rPr>
            </w:pPr>
          </w:p>
        </w:tc>
        <w:tc>
          <w:tcPr>
            <w:tcW w:w="513" w:type="pct"/>
            <w:tcBorders>
              <w:lef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53</w:t>
            </w:r>
          </w:p>
          <w:p w:rsidR="005B3AF1" w:rsidRPr="0051061D" w:rsidRDefault="005B3AF1" w:rsidP="00AC0EF9">
            <w:pPr>
              <w:pStyle w:val="TableText0"/>
              <w:keepNext/>
              <w:spacing w:before="60" w:after="60"/>
              <w:ind w:left="-108" w:right="-108"/>
              <w:jc w:val="center"/>
              <w:rPr>
                <w:rFonts w:cs="Times New Roman"/>
              </w:rPr>
            </w:pPr>
          </w:p>
        </w:tc>
      </w:tr>
      <w:tr w:rsidR="005B3AF1" w:rsidRPr="0051061D" w:rsidTr="00AC0EF9">
        <w:tc>
          <w:tcPr>
            <w:tcW w:w="636" w:type="pct"/>
          </w:tcPr>
          <w:p w:rsidR="005B3AF1" w:rsidRPr="0051061D" w:rsidRDefault="005B3AF1" w:rsidP="00AC0EF9">
            <w:pPr>
              <w:pStyle w:val="TableText0"/>
              <w:keepNext/>
              <w:spacing w:before="60" w:after="60"/>
              <w:ind w:left="-18" w:firstLine="18"/>
              <w:rPr>
                <w:rFonts w:cs="Times New Roman"/>
              </w:rPr>
            </w:pPr>
            <w:r w:rsidRPr="0051061D">
              <w:rPr>
                <w:rFonts w:cs="Times New Roman"/>
              </w:rPr>
              <w:t>Patient global assessment</w:t>
            </w:r>
            <w:r w:rsidRPr="0051061D">
              <w:rPr>
                <w:rFonts w:cs="Times New Roman"/>
                <w:vertAlign w:val="superscript"/>
              </w:rPr>
              <w:t>a</w:t>
            </w:r>
          </w:p>
        </w:tc>
        <w:tc>
          <w:tcPr>
            <w:tcW w:w="510" w:type="pct"/>
            <w:tcBorders>
              <w:right w:val="single" w:sz="4" w:space="0" w:color="auto"/>
            </w:tcBorders>
            <w:vAlign w:val="center"/>
          </w:tcPr>
          <w:p w:rsidR="005B3AF1" w:rsidRPr="0051061D" w:rsidRDefault="005B3AF1" w:rsidP="00AC0EF9">
            <w:pPr>
              <w:pStyle w:val="TableText0"/>
              <w:keepNext/>
              <w:spacing w:before="60" w:after="60"/>
              <w:ind w:left="-54"/>
              <w:jc w:val="center"/>
              <w:rPr>
                <w:rFonts w:cs="Times New Roman"/>
              </w:rPr>
            </w:pPr>
            <w:r w:rsidRPr="0051061D">
              <w:rPr>
                <w:rFonts w:cs="Times New Roman"/>
              </w:rPr>
              <w:t>58</w:t>
            </w:r>
          </w:p>
          <w:p w:rsidR="005B3AF1" w:rsidRPr="0051061D" w:rsidRDefault="005B3AF1" w:rsidP="00AC0EF9">
            <w:pPr>
              <w:pStyle w:val="TableText0"/>
              <w:keepNext/>
              <w:spacing w:before="60" w:after="60"/>
              <w:ind w:left="-54"/>
              <w:jc w:val="center"/>
              <w:rPr>
                <w:rFonts w:cs="Times New Roman"/>
              </w:rPr>
            </w:pPr>
          </w:p>
        </w:tc>
        <w:tc>
          <w:tcPr>
            <w:tcW w:w="579" w:type="pct"/>
            <w:tcBorders>
              <w:left w:val="single" w:sz="4" w:space="0" w:color="auto"/>
            </w:tcBorders>
            <w:vAlign w:val="center"/>
          </w:tcPr>
          <w:p w:rsidR="005B3AF1" w:rsidRPr="0051061D" w:rsidRDefault="005B3AF1" w:rsidP="00AC0EF9">
            <w:pPr>
              <w:pStyle w:val="TableText0"/>
              <w:keepNext/>
              <w:spacing w:before="60" w:after="60"/>
              <w:ind w:left="-101" w:right="-108"/>
              <w:jc w:val="center"/>
              <w:rPr>
                <w:rFonts w:cs="Times New Roman"/>
              </w:rPr>
            </w:pPr>
            <w:r w:rsidRPr="0051061D">
              <w:rPr>
                <w:rFonts w:cs="Times New Roman"/>
              </w:rPr>
              <w:t>35</w:t>
            </w:r>
          </w:p>
          <w:p w:rsidR="005B3AF1" w:rsidRPr="0051061D" w:rsidRDefault="005B3AF1" w:rsidP="00AC0EF9">
            <w:pPr>
              <w:pStyle w:val="TableText0"/>
              <w:keepNext/>
              <w:spacing w:before="60" w:after="60"/>
              <w:ind w:left="-94"/>
              <w:jc w:val="center"/>
              <w:rPr>
                <w:rFonts w:cs="Times New Roman"/>
              </w:rPr>
            </w:pPr>
          </w:p>
        </w:tc>
        <w:tc>
          <w:tcPr>
            <w:tcW w:w="509"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54</w:t>
            </w:r>
          </w:p>
          <w:p w:rsidR="005B3AF1" w:rsidRPr="0051061D" w:rsidRDefault="005B3AF1" w:rsidP="00AC0EF9">
            <w:pPr>
              <w:pStyle w:val="TableText0"/>
              <w:keepNext/>
              <w:spacing w:before="60" w:after="60"/>
              <w:ind w:left="-42"/>
              <w:jc w:val="center"/>
              <w:rPr>
                <w:rFonts w:cs="Times New Roman"/>
              </w:rPr>
            </w:pPr>
          </w:p>
        </w:tc>
        <w:tc>
          <w:tcPr>
            <w:tcW w:w="581" w:type="pct"/>
            <w:tcBorders>
              <w:left w:val="single" w:sz="4" w:space="0" w:color="auto"/>
            </w:tcBorders>
            <w:vAlign w:val="center"/>
          </w:tcPr>
          <w:p w:rsidR="005B3AF1" w:rsidRPr="0051061D" w:rsidRDefault="005B3AF1" w:rsidP="00AC0EF9">
            <w:pPr>
              <w:pStyle w:val="TableText0"/>
              <w:keepNext/>
              <w:spacing w:before="60" w:after="60"/>
              <w:ind w:left="-110"/>
              <w:jc w:val="center"/>
              <w:rPr>
                <w:rFonts w:cs="Times New Roman"/>
              </w:rPr>
            </w:pPr>
            <w:r w:rsidRPr="0051061D">
              <w:rPr>
                <w:rFonts w:cs="Times New Roman"/>
              </w:rPr>
              <w:t>47</w:t>
            </w:r>
          </w:p>
          <w:p w:rsidR="005B3AF1" w:rsidRPr="0051061D" w:rsidRDefault="005B3AF1" w:rsidP="00AC0EF9">
            <w:pPr>
              <w:pStyle w:val="TableText0"/>
              <w:keepNext/>
              <w:spacing w:before="60" w:after="60"/>
              <w:ind w:left="-110"/>
              <w:jc w:val="center"/>
              <w:rPr>
                <w:rFonts w:cs="Times New Roman"/>
              </w:rPr>
            </w:pPr>
          </w:p>
        </w:tc>
        <w:tc>
          <w:tcPr>
            <w:tcW w:w="580"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65</w:t>
            </w:r>
          </w:p>
          <w:p w:rsidR="005B3AF1" w:rsidRPr="0051061D" w:rsidRDefault="005B3AF1" w:rsidP="00AC0EF9">
            <w:pPr>
              <w:pStyle w:val="TableText0"/>
              <w:keepNext/>
              <w:spacing w:before="60" w:after="60"/>
              <w:ind w:left="-42"/>
              <w:jc w:val="center"/>
              <w:rPr>
                <w:rFonts w:cs="Times New Roman"/>
              </w:rPr>
            </w:pPr>
          </w:p>
        </w:tc>
        <w:tc>
          <w:tcPr>
            <w:tcW w:w="511" w:type="pct"/>
            <w:tcBorders>
              <w:left w:val="single" w:sz="4" w:space="0" w:color="auto"/>
            </w:tcBorders>
            <w:vAlign w:val="center"/>
          </w:tcPr>
          <w:p w:rsidR="005B3AF1" w:rsidRPr="0051061D" w:rsidRDefault="005B3AF1" w:rsidP="00AC0EF9">
            <w:pPr>
              <w:pStyle w:val="TableText0"/>
              <w:keepNext/>
              <w:spacing w:before="60" w:after="60"/>
              <w:ind w:left="-42" w:right="-108"/>
              <w:jc w:val="center"/>
              <w:rPr>
                <w:rFonts w:cs="Times New Roman"/>
              </w:rPr>
            </w:pPr>
            <w:r w:rsidRPr="0051061D">
              <w:rPr>
                <w:rFonts w:cs="Times New Roman"/>
              </w:rPr>
              <w:t>41.2</w:t>
            </w:r>
          </w:p>
          <w:p w:rsidR="005B3AF1" w:rsidRPr="0051061D" w:rsidRDefault="005B3AF1" w:rsidP="00AC0EF9">
            <w:pPr>
              <w:pStyle w:val="TableText0"/>
              <w:keepNext/>
              <w:spacing w:before="60" w:after="60"/>
              <w:ind w:left="-108" w:right="-108"/>
              <w:jc w:val="center"/>
              <w:rPr>
                <w:rFonts w:cs="Times New Roman"/>
              </w:rPr>
            </w:pPr>
          </w:p>
        </w:tc>
        <w:tc>
          <w:tcPr>
            <w:tcW w:w="581" w:type="pct"/>
            <w:tcBorders>
              <w:righ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62</w:t>
            </w:r>
          </w:p>
          <w:p w:rsidR="005B3AF1" w:rsidRPr="0051061D" w:rsidRDefault="005B3AF1" w:rsidP="00AC0EF9">
            <w:pPr>
              <w:pStyle w:val="TableText0"/>
              <w:keepNext/>
              <w:spacing w:before="60" w:after="60"/>
              <w:ind w:left="-108" w:right="-108"/>
              <w:jc w:val="center"/>
              <w:rPr>
                <w:rFonts w:cs="Times New Roman"/>
              </w:rPr>
            </w:pPr>
          </w:p>
        </w:tc>
        <w:tc>
          <w:tcPr>
            <w:tcW w:w="513" w:type="pct"/>
            <w:tcBorders>
              <w:lef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53</w:t>
            </w:r>
          </w:p>
          <w:p w:rsidR="005B3AF1" w:rsidRPr="0051061D" w:rsidRDefault="005B3AF1" w:rsidP="00AC0EF9">
            <w:pPr>
              <w:pStyle w:val="TableText0"/>
              <w:keepNext/>
              <w:spacing w:before="60" w:after="60"/>
              <w:ind w:left="-108" w:right="-108"/>
              <w:jc w:val="center"/>
              <w:rPr>
                <w:rFonts w:cs="Times New Roman"/>
              </w:rPr>
            </w:pPr>
          </w:p>
        </w:tc>
      </w:tr>
      <w:tr w:rsidR="005B3AF1" w:rsidRPr="0051061D" w:rsidTr="00AC0EF9">
        <w:tc>
          <w:tcPr>
            <w:tcW w:w="636" w:type="pct"/>
          </w:tcPr>
          <w:p w:rsidR="005B3AF1" w:rsidRPr="0051061D" w:rsidRDefault="005B3AF1" w:rsidP="00AC0EF9">
            <w:pPr>
              <w:pStyle w:val="TableText0"/>
              <w:keepNext/>
              <w:spacing w:before="60" w:after="60"/>
              <w:ind w:left="-18" w:firstLine="18"/>
              <w:rPr>
                <w:rFonts w:cs="Times New Roman"/>
              </w:rPr>
            </w:pPr>
            <w:r w:rsidRPr="0051061D">
              <w:rPr>
                <w:rFonts w:cs="Times New Roman"/>
              </w:rPr>
              <w:t>Disability index</w:t>
            </w:r>
          </w:p>
          <w:p w:rsidR="005B3AF1" w:rsidRPr="0051061D" w:rsidRDefault="005B3AF1" w:rsidP="00AC0EF9">
            <w:pPr>
              <w:pStyle w:val="TableText0"/>
              <w:keepNext/>
              <w:spacing w:before="60" w:after="60"/>
              <w:ind w:left="-18" w:firstLine="18"/>
              <w:rPr>
                <w:rFonts w:cs="Times New Roman"/>
              </w:rPr>
            </w:pPr>
            <w:r w:rsidRPr="0051061D">
              <w:rPr>
                <w:rFonts w:cs="Times New Roman"/>
              </w:rPr>
              <w:t>(HAQ-DI)</w:t>
            </w:r>
            <w:r w:rsidRPr="0051061D">
              <w:rPr>
                <w:rFonts w:cs="Times New Roman"/>
                <w:vertAlign w:val="superscript"/>
              </w:rPr>
              <w:t>b</w:t>
            </w:r>
          </w:p>
        </w:tc>
        <w:tc>
          <w:tcPr>
            <w:tcW w:w="510" w:type="pct"/>
            <w:tcBorders>
              <w:right w:val="single" w:sz="4" w:space="0" w:color="auto"/>
            </w:tcBorders>
            <w:vAlign w:val="center"/>
          </w:tcPr>
          <w:p w:rsidR="005B3AF1" w:rsidRPr="0051061D" w:rsidRDefault="005B3AF1" w:rsidP="00AC0EF9">
            <w:pPr>
              <w:pStyle w:val="TableText0"/>
              <w:keepNext/>
              <w:spacing w:before="60" w:after="60"/>
              <w:ind w:left="-54"/>
              <w:jc w:val="center"/>
              <w:rPr>
                <w:rFonts w:cs="Times New Roman"/>
              </w:rPr>
            </w:pPr>
            <w:r w:rsidRPr="0051061D">
              <w:rPr>
                <w:rFonts w:cs="Times New Roman"/>
              </w:rPr>
              <w:t>1.41</w:t>
            </w:r>
          </w:p>
          <w:p w:rsidR="005B3AF1" w:rsidRPr="0051061D" w:rsidRDefault="005B3AF1" w:rsidP="00AC0EF9">
            <w:pPr>
              <w:pStyle w:val="TableText0"/>
              <w:keepNext/>
              <w:spacing w:before="60" w:after="60"/>
              <w:ind w:left="-54"/>
              <w:jc w:val="center"/>
              <w:rPr>
                <w:rFonts w:cs="Times New Roman"/>
              </w:rPr>
            </w:pPr>
          </w:p>
        </w:tc>
        <w:tc>
          <w:tcPr>
            <w:tcW w:w="579" w:type="pct"/>
            <w:tcBorders>
              <w:left w:val="single" w:sz="4" w:space="0" w:color="auto"/>
            </w:tcBorders>
            <w:vAlign w:val="center"/>
          </w:tcPr>
          <w:p w:rsidR="005B3AF1" w:rsidRPr="0051061D" w:rsidRDefault="005B3AF1" w:rsidP="00AC0EF9">
            <w:pPr>
              <w:pStyle w:val="TableText0"/>
              <w:keepNext/>
              <w:spacing w:before="60" w:after="60"/>
              <w:ind w:left="-101" w:right="-108"/>
              <w:jc w:val="center"/>
              <w:rPr>
                <w:rFonts w:cs="Times New Roman"/>
              </w:rPr>
            </w:pPr>
            <w:r w:rsidRPr="0051061D">
              <w:rPr>
                <w:rFonts w:cs="Times New Roman"/>
              </w:rPr>
              <w:t>1.00</w:t>
            </w:r>
          </w:p>
          <w:p w:rsidR="005B3AF1" w:rsidRPr="0051061D" w:rsidRDefault="005B3AF1" w:rsidP="00AC0EF9">
            <w:pPr>
              <w:pStyle w:val="TableText0"/>
              <w:keepNext/>
              <w:spacing w:before="60" w:after="60"/>
              <w:ind w:left="-94"/>
              <w:jc w:val="center"/>
              <w:rPr>
                <w:rFonts w:cs="Times New Roman"/>
              </w:rPr>
            </w:pPr>
          </w:p>
        </w:tc>
        <w:tc>
          <w:tcPr>
            <w:tcW w:w="509" w:type="pct"/>
            <w:tcBorders>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1.31</w:t>
            </w:r>
          </w:p>
          <w:p w:rsidR="005B3AF1" w:rsidRPr="0051061D" w:rsidRDefault="005B3AF1" w:rsidP="00AC0EF9">
            <w:pPr>
              <w:pStyle w:val="TableText0"/>
              <w:keepNext/>
              <w:spacing w:before="60" w:after="60"/>
              <w:ind w:left="-42"/>
              <w:jc w:val="center"/>
              <w:rPr>
                <w:rFonts w:cs="Times New Roman"/>
              </w:rPr>
            </w:pPr>
          </w:p>
        </w:tc>
        <w:tc>
          <w:tcPr>
            <w:tcW w:w="581" w:type="pct"/>
            <w:tcBorders>
              <w:left w:val="single" w:sz="4" w:space="0" w:color="auto"/>
            </w:tcBorders>
            <w:vAlign w:val="center"/>
          </w:tcPr>
          <w:p w:rsidR="005B3AF1" w:rsidRPr="0051061D" w:rsidRDefault="005B3AF1" w:rsidP="00AC0EF9">
            <w:pPr>
              <w:pStyle w:val="TableText0"/>
              <w:keepNext/>
              <w:spacing w:before="60" w:after="60"/>
              <w:ind w:left="-110"/>
              <w:jc w:val="center"/>
              <w:rPr>
                <w:rFonts w:cs="Times New Roman"/>
              </w:rPr>
            </w:pPr>
            <w:r w:rsidRPr="0051061D">
              <w:rPr>
                <w:rFonts w:cs="Times New Roman"/>
              </w:rPr>
              <w:t>1.19</w:t>
            </w:r>
          </w:p>
          <w:p w:rsidR="005B3AF1" w:rsidRPr="0051061D" w:rsidRDefault="005B3AF1" w:rsidP="00AC0EF9">
            <w:pPr>
              <w:pStyle w:val="TableText0"/>
              <w:keepNext/>
              <w:spacing w:before="60" w:after="60"/>
              <w:ind w:left="-110"/>
              <w:jc w:val="center"/>
              <w:rPr>
                <w:rFonts w:cs="Times New Roman"/>
              </w:rPr>
            </w:pPr>
          </w:p>
        </w:tc>
        <w:tc>
          <w:tcPr>
            <w:tcW w:w="580" w:type="pct"/>
            <w:tcBorders>
              <w:bottom w:val="single" w:sz="4" w:space="0" w:color="000000"/>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1.60</w:t>
            </w:r>
          </w:p>
          <w:p w:rsidR="005B3AF1" w:rsidRPr="0051061D" w:rsidRDefault="005B3AF1" w:rsidP="00AC0EF9">
            <w:pPr>
              <w:pStyle w:val="TableText0"/>
              <w:keepNext/>
              <w:spacing w:before="60" w:after="60"/>
              <w:ind w:left="-42"/>
              <w:jc w:val="center"/>
              <w:rPr>
                <w:rFonts w:cs="Times New Roman"/>
              </w:rPr>
            </w:pPr>
          </w:p>
        </w:tc>
        <w:tc>
          <w:tcPr>
            <w:tcW w:w="511" w:type="pct"/>
            <w:tcBorders>
              <w:left w:val="single" w:sz="4" w:space="0" w:color="auto"/>
              <w:bottom w:val="single" w:sz="4" w:space="0" w:color="000000"/>
            </w:tcBorders>
            <w:vAlign w:val="center"/>
          </w:tcPr>
          <w:p w:rsidR="005B3AF1" w:rsidRPr="0051061D" w:rsidRDefault="005B3AF1" w:rsidP="00AC0EF9">
            <w:pPr>
              <w:pStyle w:val="TableText0"/>
              <w:keepNext/>
              <w:spacing w:before="60" w:after="60"/>
              <w:ind w:left="-42" w:right="-108"/>
              <w:jc w:val="center"/>
              <w:rPr>
                <w:rFonts w:cs="Times New Roman"/>
              </w:rPr>
            </w:pPr>
            <w:r w:rsidRPr="0051061D">
              <w:rPr>
                <w:rFonts w:cs="Times New Roman"/>
              </w:rPr>
              <w:t>1.20</w:t>
            </w:r>
          </w:p>
          <w:p w:rsidR="005B3AF1" w:rsidRPr="0051061D" w:rsidRDefault="005B3AF1" w:rsidP="00AC0EF9">
            <w:pPr>
              <w:pStyle w:val="TableText0"/>
              <w:keepNext/>
              <w:spacing w:before="60" w:after="60"/>
              <w:ind w:left="-108" w:right="-108"/>
              <w:jc w:val="center"/>
              <w:rPr>
                <w:rFonts w:cs="Times New Roman"/>
              </w:rPr>
            </w:pPr>
          </w:p>
        </w:tc>
        <w:tc>
          <w:tcPr>
            <w:tcW w:w="581" w:type="pct"/>
            <w:tcBorders>
              <w:righ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1.63</w:t>
            </w:r>
          </w:p>
          <w:p w:rsidR="005B3AF1" w:rsidRPr="0051061D" w:rsidRDefault="005B3AF1" w:rsidP="00AC0EF9">
            <w:pPr>
              <w:pStyle w:val="TableText0"/>
              <w:keepNext/>
              <w:spacing w:before="60" w:after="60"/>
              <w:ind w:left="-108" w:right="-108"/>
              <w:jc w:val="center"/>
              <w:rPr>
                <w:rFonts w:cs="Times New Roman"/>
              </w:rPr>
            </w:pPr>
          </w:p>
        </w:tc>
        <w:tc>
          <w:tcPr>
            <w:tcW w:w="513" w:type="pct"/>
            <w:tcBorders>
              <w:lef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1.44</w:t>
            </w:r>
          </w:p>
          <w:p w:rsidR="005B3AF1" w:rsidRPr="0051061D" w:rsidRDefault="005B3AF1" w:rsidP="00AC0EF9">
            <w:pPr>
              <w:pStyle w:val="TableText0"/>
              <w:keepNext/>
              <w:spacing w:before="60" w:after="60"/>
              <w:ind w:left="-108" w:right="-108"/>
              <w:jc w:val="center"/>
              <w:rPr>
                <w:rFonts w:cs="Times New Roman"/>
              </w:rPr>
            </w:pPr>
          </w:p>
        </w:tc>
      </w:tr>
      <w:tr w:rsidR="005B3AF1" w:rsidRPr="0051061D" w:rsidTr="00AC0EF9">
        <w:tc>
          <w:tcPr>
            <w:tcW w:w="636" w:type="pct"/>
            <w:tcBorders>
              <w:bottom w:val="single" w:sz="4" w:space="0" w:color="000000"/>
            </w:tcBorders>
          </w:tcPr>
          <w:p w:rsidR="005B3AF1" w:rsidRPr="0051061D" w:rsidRDefault="005B3AF1" w:rsidP="00AC0EF9">
            <w:pPr>
              <w:pStyle w:val="TableText0"/>
              <w:keepNext/>
              <w:spacing w:before="60" w:after="60"/>
              <w:ind w:left="-18" w:firstLine="18"/>
              <w:rPr>
                <w:rFonts w:cs="Times New Roman"/>
              </w:rPr>
            </w:pPr>
            <w:r w:rsidRPr="0051061D">
              <w:rPr>
                <w:rFonts w:cs="Times New Roman"/>
              </w:rPr>
              <w:t>Physician global assessment</w:t>
            </w:r>
            <w:r w:rsidRPr="0051061D">
              <w:rPr>
                <w:rFonts w:cs="Times New Roman"/>
                <w:vertAlign w:val="superscript"/>
              </w:rPr>
              <w:t>a</w:t>
            </w:r>
          </w:p>
        </w:tc>
        <w:tc>
          <w:tcPr>
            <w:tcW w:w="510" w:type="pct"/>
            <w:tcBorders>
              <w:bottom w:val="single" w:sz="4" w:space="0" w:color="000000"/>
              <w:right w:val="single" w:sz="4" w:space="0" w:color="auto"/>
            </w:tcBorders>
            <w:vAlign w:val="center"/>
          </w:tcPr>
          <w:p w:rsidR="005B3AF1" w:rsidRPr="0051061D" w:rsidRDefault="005B3AF1" w:rsidP="00AC0EF9">
            <w:pPr>
              <w:pStyle w:val="TableText0"/>
              <w:keepNext/>
              <w:spacing w:before="60" w:after="60"/>
              <w:ind w:left="-54"/>
              <w:jc w:val="center"/>
              <w:rPr>
                <w:rFonts w:cs="Times New Roman"/>
              </w:rPr>
            </w:pPr>
            <w:r w:rsidRPr="0051061D">
              <w:rPr>
                <w:rFonts w:cs="Times New Roman"/>
              </w:rPr>
              <w:t>59</w:t>
            </w:r>
          </w:p>
          <w:p w:rsidR="005B3AF1" w:rsidRPr="0051061D" w:rsidRDefault="005B3AF1" w:rsidP="00AC0EF9">
            <w:pPr>
              <w:pStyle w:val="TableText0"/>
              <w:keepNext/>
              <w:spacing w:before="60" w:after="60"/>
              <w:ind w:left="-54"/>
              <w:jc w:val="center"/>
              <w:rPr>
                <w:rFonts w:cs="Times New Roman"/>
              </w:rPr>
            </w:pPr>
          </w:p>
        </w:tc>
        <w:tc>
          <w:tcPr>
            <w:tcW w:w="579" w:type="pct"/>
            <w:tcBorders>
              <w:left w:val="single" w:sz="4" w:space="0" w:color="auto"/>
              <w:bottom w:val="single" w:sz="4" w:space="0" w:color="000000"/>
            </w:tcBorders>
            <w:vAlign w:val="center"/>
          </w:tcPr>
          <w:p w:rsidR="005B3AF1" w:rsidRPr="0051061D" w:rsidRDefault="005B3AF1" w:rsidP="00AC0EF9">
            <w:pPr>
              <w:pStyle w:val="TableText0"/>
              <w:keepNext/>
              <w:spacing w:before="60" w:after="60"/>
              <w:ind w:left="-101" w:right="-108"/>
              <w:jc w:val="center"/>
              <w:rPr>
                <w:rFonts w:cs="Times New Roman"/>
              </w:rPr>
            </w:pPr>
            <w:r w:rsidRPr="0051061D">
              <w:rPr>
                <w:rFonts w:cs="Times New Roman"/>
              </w:rPr>
              <w:t>30</w:t>
            </w:r>
          </w:p>
          <w:p w:rsidR="005B3AF1" w:rsidRPr="0051061D" w:rsidRDefault="005B3AF1" w:rsidP="00AC0EF9">
            <w:pPr>
              <w:pStyle w:val="TableText0"/>
              <w:keepNext/>
              <w:spacing w:before="60" w:after="60"/>
              <w:ind w:left="-94"/>
              <w:jc w:val="center"/>
              <w:rPr>
                <w:rFonts w:cs="Times New Roman"/>
              </w:rPr>
            </w:pPr>
          </w:p>
        </w:tc>
        <w:tc>
          <w:tcPr>
            <w:tcW w:w="509" w:type="pct"/>
            <w:tcBorders>
              <w:bottom w:val="single" w:sz="4" w:space="0" w:color="000000"/>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56</w:t>
            </w:r>
          </w:p>
          <w:p w:rsidR="005B3AF1" w:rsidRPr="0051061D" w:rsidRDefault="005B3AF1" w:rsidP="00AC0EF9">
            <w:pPr>
              <w:pStyle w:val="TableText0"/>
              <w:keepNext/>
              <w:spacing w:before="60" w:after="60"/>
              <w:ind w:left="-42"/>
              <w:jc w:val="center"/>
              <w:rPr>
                <w:rFonts w:cs="Times New Roman"/>
              </w:rPr>
            </w:pPr>
          </w:p>
        </w:tc>
        <w:tc>
          <w:tcPr>
            <w:tcW w:w="581" w:type="pct"/>
            <w:tcBorders>
              <w:left w:val="single" w:sz="4" w:space="0" w:color="auto"/>
              <w:bottom w:val="single" w:sz="4" w:space="0" w:color="000000"/>
            </w:tcBorders>
            <w:vAlign w:val="center"/>
          </w:tcPr>
          <w:p w:rsidR="005B3AF1" w:rsidRPr="0051061D" w:rsidRDefault="005B3AF1" w:rsidP="00AC0EF9">
            <w:pPr>
              <w:pStyle w:val="TableText0"/>
              <w:keepNext/>
              <w:spacing w:before="60" w:after="60"/>
              <w:ind w:left="-110"/>
              <w:jc w:val="center"/>
              <w:rPr>
                <w:rFonts w:cs="Times New Roman"/>
              </w:rPr>
            </w:pPr>
            <w:r w:rsidRPr="0051061D">
              <w:rPr>
                <w:rFonts w:cs="Times New Roman"/>
              </w:rPr>
              <w:t>43</w:t>
            </w:r>
          </w:p>
          <w:p w:rsidR="005B3AF1" w:rsidRPr="0051061D" w:rsidRDefault="005B3AF1" w:rsidP="00AC0EF9">
            <w:pPr>
              <w:pStyle w:val="TableText0"/>
              <w:keepNext/>
              <w:spacing w:before="60" w:after="60"/>
              <w:ind w:left="-110"/>
              <w:jc w:val="center"/>
              <w:rPr>
                <w:rFonts w:cs="Times New Roman"/>
              </w:rPr>
            </w:pPr>
          </w:p>
        </w:tc>
        <w:tc>
          <w:tcPr>
            <w:tcW w:w="580" w:type="pct"/>
            <w:tcBorders>
              <w:bottom w:val="single" w:sz="4" w:space="0" w:color="000000"/>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65</w:t>
            </w:r>
          </w:p>
          <w:p w:rsidR="005B3AF1" w:rsidRPr="0051061D" w:rsidRDefault="005B3AF1" w:rsidP="00AC0EF9">
            <w:pPr>
              <w:pStyle w:val="TableText0"/>
              <w:keepNext/>
              <w:spacing w:before="60" w:after="60"/>
              <w:ind w:left="-42"/>
              <w:jc w:val="center"/>
              <w:rPr>
                <w:rFonts w:cs="Times New Roman"/>
              </w:rPr>
            </w:pPr>
          </w:p>
        </w:tc>
        <w:tc>
          <w:tcPr>
            <w:tcW w:w="511" w:type="pct"/>
            <w:tcBorders>
              <w:left w:val="single" w:sz="4" w:space="0" w:color="auto"/>
              <w:bottom w:val="single" w:sz="4" w:space="0" w:color="000000"/>
            </w:tcBorders>
            <w:vAlign w:val="center"/>
          </w:tcPr>
          <w:p w:rsidR="005B3AF1" w:rsidRPr="0051061D" w:rsidRDefault="005B3AF1" w:rsidP="00AC0EF9">
            <w:pPr>
              <w:pStyle w:val="TableText0"/>
              <w:keepNext/>
              <w:spacing w:before="60" w:after="60"/>
              <w:ind w:left="-42" w:right="-108"/>
              <w:jc w:val="center"/>
              <w:rPr>
                <w:rFonts w:cs="Times New Roman"/>
              </w:rPr>
            </w:pPr>
            <w:r w:rsidRPr="0051061D">
              <w:rPr>
                <w:rFonts w:cs="Times New Roman"/>
              </w:rPr>
              <w:t>35</w:t>
            </w:r>
          </w:p>
          <w:p w:rsidR="005B3AF1" w:rsidRPr="0051061D" w:rsidRDefault="005B3AF1" w:rsidP="00AC0EF9">
            <w:pPr>
              <w:pStyle w:val="TableText0"/>
              <w:keepNext/>
              <w:spacing w:before="60" w:after="60"/>
              <w:ind w:left="-108" w:right="-108"/>
              <w:jc w:val="center"/>
              <w:rPr>
                <w:rFonts w:cs="Times New Roman"/>
              </w:rPr>
            </w:pPr>
          </w:p>
        </w:tc>
        <w:tc>
          <w:tcPr>
            <w:tcW w:w="581" w:type="pct"/>
            <w:tcBorders>
              <w:bottom w:val="single" w:sz="4" w:space="0" w:color="000000"/>
              <w:righ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64</w:t>
            </w:r>
          </w:p>
          <w:p w:rsidR="005B3AF1" w:rsidRPr="0051061D" w:rsidRDefault="005B3AF1" w:rsidP="00AC0EF9">
            <w:pPr>
              <w:pStyle w:val="TableText0"/>
              <w:keepNext/>
              <w:spacing w:before="60" w:after="60"/>
              <w:ind w:left="-108" w:right="-108"/>
              <w:jc w:val="center"/>
              <w:rPr>
                <w:rFonts w:cs="Times New Roman"/>
              </w:rPr>
            </w:pPr>
          </w:p>
        </w:tc>
        <w:tc>
          <w:tcPr>
            <w:tcW w:w="513" w:type="pct"/>
            <w:tcBorders>
              <w:left w:val="single" w:sz="4" w:space="0" w:color="auto"/>
              <w:bottom w:val="single" w:sz="4" w:space="0" w:color="000000"/>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44</w:t>
            </w:r>
          </w:p>
          <w:p w:rsidR="005B3AF1" w:rsidRPr="0051061D" w:rsidRDefault="005B3AF1" w:rsidP="00AC0EF9">
            <w:pPr>
              <w:pStyle w:val="TableText0"/>
              <w:keepNext/>
              <w:spacing w:before="60" w:after="60"/>
              <w:ind w:left="-108" w:right="-108"/>
              <w:jc w:val="center"/>
              <w:rPr>
                <w:rFonts w:cs="Times New Roman"/>
              </w:rPr>
            </w:pPr>
          </w:p>
        </w:tc>
      </w:tr>
      <w:tr w:rsidR="005B3AF1" w:rsidRPr="0051061D" w:rsidTr="00AC0EF9">
        <w:tc>
          <w:tcPr>
            <w:tcW w:w="636" w:type="pct"/>
            <w:tcBorders>
              <w:bottom w:val="single" w:sz="4" w:space="0" w:color="auto"/>
            </w:tcBorders>
          </w:tcPr>
          <w:p w:rsidR="005B3AF1" w:rsidRPr="0051061D" w:rsidRDefault="005B3AF1" w:rsidP="00AC0EF9">
            <w:pPr>
              <w:pStyle w:val="TableText0"/>
              <w:keepNext/>
              <w:spacing w:before="60" w:after="60"/>
              <w:ind w:left="-18" w:firstLine="18"/>
              <w:rPr>
                <w:rFonts w:cs="Times New Roman"/>
              </w:rPr>
            </w:pPr>
            <w:r w:rsidRPr="0051061D">
              <w:rPr>
                <w:rFonts w:cs="Times New Roman"/>
              </w:rPr>
              <w:t>CRP (mg/L)</w:t>
            </w:r>
          </w:p>
        </w:tc>
        <w:tc>
          <w:tcPr>
            <w:tcW w:w="510" w:type="pct"/>
            <w:tcBorders>
              <w:bottom w:val="single" w:sz="4" w:space="0" w:color="auto"/>
              <w:right w:val="single" w:sz="4" w:space="0" w:color="auto"/>
            </w:tcBorders>
            <w:vAlign w:val="center"/>
          </w:tcPr>
          <w:p w:rsidR="005B3AF1" w:rsidRPr="0051061D" w:rsidRDefault="005B3AF1" w:rsidP="00AC0EF9">
            <w:pPr>
              <w:pStyle w:val="TableText0"/>
              <w:keepNext/>
              <w:spacing w:before="60" w:after="60"/>
              <w:ind w:left="-54"/>
              <w:jc w:val="center"/>
              <w:rPr>
                <w:rFonts w:cs="Times New Roman"/>
              </w:rPr>
            </w:pPr>
            <w:r w:rsidRPr="0051061D">
              <w:rPr>
                <w:rFonts w:cs="Times New Roman"/>
              </w:rPr>
              <w:t>15.5</w:t>
            </w:r>
          </w:p>
          <w:p w:rsidR="005B3AF1" w:rsidRPr="0051061D" w:rsidRDefault="005B3AF1" w:rsidP="00AC0EF9">
            <w:pPr>
              <w:pStyle w:val="TableText0"/>
              <w:keepNext/>
              <w:spacing w:before="60" w:after="60"/>
              <w:ind w:left="-54"/>
              <w:jc w:val="center"/>
              <w:rPr>
                <w:rFonts w:cs="Times New Roman"/>
              </w:rPr>
            </w:pPr>
          </w:p>
        </w:tc>
        <w:tc>
          <w:tcPr>
            <w:tcW w:w="579" w:type="pct"/>
            <w:tcBorders>
              <w:left w:val="single" w:sz="4" w:space="0" w:color="auto"/>
              <w:bottom w:val="single" w:sz="4" w:space="0" w:color="auto"/>
            </w:tcBorders>
            <w:vAlign w:val="center"/>
          </w:tcPr>
          <w:p w:rsidR="005B3AF1" w:rsidRPr="0051061D" w:rsidRDefault="005B3AF1" w:rsidP="00AC0EF9">
            <w:pPr>
              <w:pStyle w:val="TableText0"/>
              <w:keepNext/>
              <w:spacing w:before="60" w:after="60"/>
              <w:ind w:left="-101" w:right="-108"/>
              <w:jc w:val="center"/>
              <w:rPr>
                <w:rFonts w:cs="Times New Roman"/>
              </w:rPr>
            </w:pPr>
            <w:r w:rsidRPr="0051061D">
              <w:rPr>
                <w:rFonts w:cs="Times New Roman"/>
              </w:rPr>
              <w:t>6.9</w:t>
            </w:r>
          </w:p>
          <w:p w:rsidR="005B3AF1" w:rsidRPr="0051061D" w:rsidRDefault="005B3AF1" w:rsidP="00AC0EF9">
            <w:pPr>
              <w:pStyle w:val="TableText0"/>
              <w:keepNext/>
              <w:spacing w:before="60" w:after="60"/>
              <w:ind w:left="-94"/>
              <w:jc w:val="center"/>
              <w:rPr>
                <w:rFonts w:cs="Times New Roman"/>
              </w:rPr>
            </w:pPr>
          </w:p>
        </w:tc>
        <w:tc>
          <w:tcPr>
            <w:tcW w:w="509" w:type="pct"/>
            <w:tcBorders>
              <w:bottom w:val="single" w:sz="4" w:space="0" w:color="auto"/>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13.7</w:t>
            </w:r>
          </w:p>
          <w:p w:rsidR="005B3AF1" w:rsidRPr="0051061D" w:rsidRDefault="005B3AF1" w:rsidP="00AC0EF9">
            <w:pPr>
              <w:pStyle w:val="TableText0"/>
              <w:keepNext/>
              <w:spacing w:before="60" w:after="60"/>
              <w:ind w:left="-42"/>
              <w:jc w:val="center"/>
              <w:rPr>
                <w:rFonts w:cs="Times New Roman"/>
              </w:rPr>
            </w:pPr>
          </w:p>
        </w:tc>
        <w:tc>
          <w:tcPr>
            <w:tcW w:w="581" w:type="pct"/>
            <w:tcBorders>
              <w:left w:val="single" w:sz="4" w:space="0" w:color="auto"/>
              <w:bottom w:val="single" w:sz="4" w:space="0" w:color="auto"/>
            </w:tcBorders>
            <w:vAlign w:val="center"/>
          </w:tcPr>
          <w:p w:rsidR="005B3AF1" w:rsidRPr="0051061D" w:rsidRDefault="005B3AF1" w:rsidP="00AC0EF9">
            <w:pPr>
              <w:pStyle w:val="TableText0"/>
              <w:keepNext/>
              <w:spacing w:before="60" w:after="60"/>
              <w:ind w:left="-110"/>
              <w:jc w:val="center"/>
              <w:rPr>
                <w:rFonts w:cs="Times New Roman"/>
              </w:rPr>
            </w:pPr>
            <w:r w:rsidRPr="0051061D">
              <w:rPr>
                <w:rFonts w:cs="Times New Roman"/>
              </w:rPr>
              <w:t>14.6</w:t>
            </w:r>
          </w:p>
          <w:p w:rsidR="005B3AF1" w:rsidRPr="0051061D" w:rsidRDefault="005B3AF1" w:rsidP="00AC0EF9">
            <w:pPr>
              <w:pStyle w:val="TableText0"/>
              <w:keepNext/>
              <w:spacing w:before="60" w:after="60"/>
              <w:ind w:left="-110"/>
              <w:jc w:val="center"/>
              <w:rPr>
                <w:rFonts w:cs="Times New Roman"/>
              </w:rPr>
            </w:pPr>
          </w:p>
        </w:tc>
        <w:tc>
          <w:tcPr>
            <w:tcW w:w="580" w:type="pct"/>
            <w:tcBorders>
              <w:bottom w:val="single" w:sz="4" w:space="0" w:color="auto"/>
              <w:right w:val="single" w:sz="4" w:space="0" w:color="auto"/>
            </w:tcBorders>
            <w:vAlign w:val="center"/>
          </w:tcPr>
          <w:p w:rsidR="005B3AF1" w:rsidRPr="0051061D" w:rsidRDefault="005B3AF1" w:rsidP="00AC0EF9">
            <w:pPr>
              <w:pStyle w:val="TableText0"/>
              <w:keepNext/>
              <w:spacing w:before="60" w:after="60"/>
              <w:ind w:left="-42"/>
              <w:jc w:val="center"/>
              <w:rPr>
                <w:rFonts w:cs="Times New Roman"/>
              </w:rPr>
            </w:pPr>
            <w:r w:rsidRPr="0051061D">
              <w:rPr>
                <w:rFonts w:cs="Times New Roman"/>
              </w:rPr>
              <w:t>19.3</w:t>
            </w:r>
          </w:p>
          <w:p w:rsidR="005B3AF1" w:rsidRPr="0051061D" w:rsidRDefault="005B3AF1" w:rsidP="00AC0EF9">
            <w:pPr>
              <w:pStyle w:val="TableText0"/>
              <w:keepNext/>
              <w:spacing w:before="60" w:after="60"/>
              <w:ind w:left="-42"/>
              <w:jc w:val="center"/>
              <w:rPr>
                <w:rFonts w:cs="Times New Roman"/>
              </w:rPr>
            </w:pPr>
          </w:p>
        </w:tc>
        <w:tc>
          <w:tcPr>
            <w:tcW w:w="511" w:type="pct"/>
            <w:tcBorders>
              <w:left w:val="single" w:sz="4" w:space="0" w:color="auto"/>
              <w:bottom w:val="single" w:sz="4" w:space="0" w:color="auto"/>
            </w:tcBorders>
            <w:vAlign w:val="center"/>
          </w:tcPr>
          <w:p w:rsidR="005B3AF1" w:rsidRPr="0051061D" w:rsidRDefault="005B3AF1" w:rsidP="00AC0EF9">
            <w:pPr>
              <w:pStyle w:val="TableText0"/>
              <w:keepNext/>
              <w:spacing w:before="60" w:after="60"/>
              <w:ind w:left="-42" w:right="-108"/>
              <w:jc w:val="center"/>
              <w:rPr>
                <w:rFonts w:cs="Times New Roman"/>
              </w:rPr>
            </w:pPr>
            <w:r w:rsidRPr="0051061D">
              <w:rPr>
                <w:rFonts w:cs="Times New Roman"/>
              </w:rPr>
              <w:t>6.2</w:t>
            </w:r>
          </w:p>
          <w:p w:rsidR="005B3AF1" w:rsidRPr="0051061D" w:rsidRDefault="005B3AF1" w:rsidP="00AC0EF9">
            <w:pPr>
              <w:pStyle w:val="TableText0"/>
              <w:keepNext/>
              <w:spacing w:before="60" w:after="60"/>
              <w:ind w:left="-108" w:right="-108"/>
              <w:jc w:val="center"/>
              <w:rPr>
                <w:rFonts w:cs="Times New Roman"/>
              </w:rPr>
            </w:pPr>
          </w:p>
        </w:tc>
        <w:tc>
          <w:tcPr>
            <w:tcW w:w="581" w:type="pct"/>
            <w:tcBorders>
              <w:bottom w:val="single" w:sz="4" w:space="0" w:color="auto"/>
              <w:right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16.7</w:t>
            </w:r>
          </w:p>
          <w:p w:rsidR="005B3AF1" w:rsidRPr="0051061D" w:rsidRDefault="005B3AF1" w:rsidP="00AC0EF9">
            <w:pPr>
              <w:pStyle w:val="TableText0"/>
              <w:keepNext/>
              <w:spacing w:before="60" w:after="60"/>
              <w:ind w:left="-108" w:right="-108"/>
              <w:jc w:val="center"/>
              <w:rPr>
                <w:rFonts w:cs="Times New Roman"/>
              </w:rPr>
            </w:pPr>
          </w:p>
        </w:tc>
        <w:tc>
          <w:tcPr>
            <w:tcW w:w="513" w:type="pct"/>
            <w:tcBorders>
              <w:left w:val="single" w:sz="4" w:space="0" w:color="auto"/>
              <w:bottom w:val="single" w:sz="4" w:space="0" w:color="auto"/>
            </w:tcBorders>
            <w:vAlign w:val="center"/>
          </w:tcPr>
          <w:p w:rsidR="005B3AF1" w:rsidRPr="0051061D" w:rsidRDefault="005B3AF1" w:rsidP="00AC0EF9">
            <w:pPr>
              <w:pStyle w:val="TableText0"/>
              <w:keepNext/>
              <w:spacing w:before="60" w:after="60"/>
              <w:ind w:left="-108" w:right="-108"/>
              <w:jc w:val="center"/>
              <w:rPr>
                <w:rFonts w:cs="Times New Roman"/>
              </w:rPr>
            </w:pPr>
            <w:r w:rsidRPr="0051061D">
              <w:rPr>
                <w:rFonts w:cs="Times New Roman"/>
              </w:rPr>
              <w:t>18.2</w:t>
            </w:r>
          </w:p>
          <w:p w:rsidR="005B3AF1" w:rsidRPr="0051061D" w:rsidRDefault="005B3AF1" w:rsidP="00AC0EF9">
            <w:pPr>
              <w:pStyle w:val="TableText0"/>
              <w:keepNext/>
              <w:spacing w:before="60" w:after="60"/>
              <w:ind w:left="-108" w:right="-108"/>
              <w:jc w:val="center"/>
              <w:rPr>
                <w:rFonts w:cs="Times New Roman"/>
              </w:rPr>
            </w:pPr>
          </w:p>
        </w:tc>
      </w:tr>
      <w:tr w:rsidR="005B3AF1" w:rsidRPr="0051061D" w:rsidTr="00AC0EF9">
        <w:tc>
          <w:tcPr>
            <w:tcW w:w="5000" w:type="pct"/>
            <w:gridSpan w:val="9"/>
            <w:tcBorders>
              <w:top w:val="single" w:sz="4" w:space="0" w:color="auto"/>
              <w:left w:val="nil"/>
              <w:bottom w:val="nil"/>
              <w:right w:val="nil"/>
            </w:tcBorders>
          </w:tcPr>
          <w:p w:rsidR="00FC5C8F" w:rsidRDefault="00FC5C8F" w:rsidP="00AC0EF9">
            <w:pPr>
              <w:pStyle w:val="TableText0"/>
              <w:keepNext/>
              <w:spacing w:before="60" w:after="60"/>
              <w:rPr>
                <w:rFonts w:cs="Times New Roman"/>
                <w:vertAlign w:val="superscript"/>
              </w:rPr>
            </w:pPr>
            <w:r w:rsidRPr="00F654E2">
              <w:rPr>
                <w:rFonts w:eastAsia="MS Mincho"/>
                <w:sz w:val="18"/>
                <w:lang w:eastAsia="ja-JP"/>
              </w:rPr>
              <w:t>Abbreviations:</w:t>
            </w:r>
            <w:r>
              <w:rPr>
                <w:rFonts w:eastAsia="MS Mincho"/>
                <w:sz w:val="18"/>
                <w:lang w:eastAsia="ja-JP"/>
              </w:rPr>
              <w:t xml:space="preserve"> MTX=methotrexate; TNF=tumour necrosis factor; </w:t>
            </w:r>
            <w:r w:rsidRPr="002F260B">
              <w:rPr>
                <w:rFonts w:eastAsia="MS Mincho"/>
                <w:sz w:val="18"/>
                <w:lang w:eastAsia="ja-JP"/>
              </w:rPr>
              <w:t>CRP=C-reactive protein</w:t>
            </w:r>
            <w:r w:rsidRPr="00616F73">
              <w:rPr>
                <w:rFonts w:eastAsia="MS Mincho"/>
                <w:sz w:val="18"/>
                <w:lang w:eastAsia="ja-JP"/>
              </w:rPr>
              <w:t>.</w:t>
            </w:r>
          </w:p>
          <w:p w:rsidR="005B3AF1" w:rsidRPr="0051061D" w:rsidRDefault="005B3AF1" w:rsidP="00AC0EF9">
            <w:pPr>
              <w:pStyle w:val="TableText0"/>
              <w:keepNext/>
              <w:spacing w:before="60" w:after="60"/>
              <w:rPr>
                <w:rFonts w:cs="Times New Roman"/>
              </w:rPr>
            </w:pPr>
            <w:r w:rsidRPr="0051061D">
              <w:rPr>
                <w:rFonts w:cs="Times New Roman"/>
                <w:vertAlign w:val="superscript"/>
              </w:rPr>
              <w:t>a</w:t>
            </w:r>
            <w:r w:rsidRPr="0051061D">
              <w:rPr>
                <w:rFonts w:cs="Times New Roman"/>
              </w:rPr>
              <w:t>Visual analog scale: 0 = best, 100 = worst</w:t>
            </w:r>
          </w:p>
          <w:p w:rsidR="005B3AF1" w:rsidRPr="0051061D" w:rsidRDefault="005B3AF1" w:rsidP="00AC0EF9">
            <w:pPr>
              <w:pStyle w:val="TableText0"/>
              <w:keepNext/>
              <w:spacing w:before="60" w:after="60"/>
              <w:rPr>
                <w:rFonts w:cs="Times New Roman"/>
                <w:color w:val="00B050"/>
              </w:rPr>
            </w:pPr>
            <w:r w:rsidRPr="0051061D">
              <w:rPr>
                <w:rFonts w:cs="Times New Roman"/>
                <w:vertAlign w:val="superscript"/>
              </w:rPr>
              <w:t>b</w:t>
            </w:r>
            <w:r w:rsidRPr="0051061D">
              <w:rPr>
                <w:rFonts w:cs="Times New Roman"/>
              </w:rPr>
              <w:t xml:space="preserve">Health Assessment Questionnaire Disability Index: 0 = best, 3 = worst; 20 questions;  categories: dressing and grooming, arising, eating, walking, hygiene, reach, grip, and activities </w:t>
            </w:r>
          </w:p>
        </w:tc>
      </w:tr>
    </w:tbl>
    <w:p w:rsidR="005B3AF1" w:rsidRPr="0051061D" w:rsidRDefault="005B3AF1" w:rsidP="005B3AF1">
      <w:pPr>
        <w:pStyle w:val="PINormal"/>
        <w:rPr>
          <w:color w:val="000000"/>
          <w:sz w:val="23"/>
          <w:szCs w:val="23"/>
        </w:rPr>
      </w:pPr>
    </w:p>
    <w:p w:rsidR="005B3AF1" w:rsidRPr="0051061D" w:rsidRDefault="005B3AF1" w:rsidP="005B3AF1">
      <w:pPr>
        <w:pStyle w:val="PINormal"/>
        <w:rPr>
          <w:rFonts w:eastAsia="MS Mincho"/>
          <w:lang w:eastAsia="ja-JP"/>
        </w:rPr>
      </w:pPr>
      <w:r w:rsidRPr="0051061D">
        <w:rPr>
          <w:color w:val="000000"/>
          <w:sz w:val="23"/>
          <w:szCs w:val="23"/>
        </w:rPr>
        <w:t>The percent of ACR20 responders by visit f</w:t>
      </w:r>
      <w:r w:rsidR="00284A99">
        <w:rPr>
          <w:color w:val="000000"/>
          <w:sz w:val="23"/>
          <w:szCs w:val="23"/>
        </w:rPr>
        <w:t>or Study IV is shown in Figure 3</w:t>
      </w:r>
      <w:r w:rsidRPr="0051061D">
        <w:rPr>
          <w:color w:val="000000"/>
          <w:sz w:val="23"/>
          <w:szCs w:val="23"/>
        </w:rPr>
        <w:t>.  Similar responses were observed in Studies I, II, III and V.</w:t>
      </w:r>
    </w:p>
    <w:p w:rsidR="00B231D1" w:rsidRPr="0051061D" w:rsidRDefault="005B3AF1" w:rsidP="005B3AF1">
      <w:pPr>
        <w:pStyle w:val="PINormal"/>
        <w:keepNext/>
        <w:spacing w:before="120" w:after="0"/>
        <w:rPr>
          <w:b/>
        </w:rPr>
      </w:pPr>
      <w:r w:rsidRPr="0051061D">
        <w:rPr>
          <w:b/>
        </w:rPr>
        <w:br w:type="page"/>
      </w:r>
      <w:r w:rsidRPr="0051061D">
        <w:rPr>
          <w:b/>
        </w:rPr>
        <w:lastRenderedPageBreak/>
        <w:t>Fi</w:t>
      </w:r>
      <w:r w:rsidR="00284A99">
        <w:rPr>
          <w:b/>
        </w:rPr>
        <w:t>gure 3</w:t>
      </w:r>
      <w:r w:rsidRPr="0051061D">
        <w:rPr>
          <w:b/>
        </w:rPr>
        <w:t>: Percentage of ACR20 Responders by Visit for Study IV</w:t>
      </w:r>
    </w:p>
    <w:p w:rsidR="005B3AF1" w:rsidRPr="0051061D" w:rsidRDefault="005B3AF1" w:rsidP="005E675F">
      <w:pPr>
        <w:pStyle w:val="PINormal"/>
        <w:keepNext/>
        <w:spacing w:before="120" w:after="0"/>
      </w:pPr>
    </w:p>
    <w:p w:rsidR="005B3AF1" w:rsidRPr="0051061D" w:rsidRDefault="00D427D1" w:rsidP="005B3AF1">
      <w:pPr>
        <w:pStyle w:val="PINormal"/>
      </w:pPr>
      <w:r>
        <w:rPr>
          <w:noProof/>
          <w:szCs w:val="24"/>
          <w:lang w:eastAsia="en-AU"/>
        </w:rPr>
        <w:pict>
          <v:shape id="Picture 2" o:spid="_x0000_i1027" type="#_x0000_t75" style="width:430.75pt;height:353.1pt;visibility:visible">
            <v:imagedata r:id="rId22" o:title=""/>
          </v:shape>
        </w:pict>
      </w:r>
    </w:p>
    <w:p w:rsidR="00B231D1" w:rsidRPr="00B231D1" w:rsidRDefault="00B231D1" w:rsidP="00171E65">
      <w:pPr>
        <w:pStyle w:val="PIHeading4"/>
        <w:rPr>
          <w:rFonts w:eastAsia="MS Mincho"/>
          <w:i w:val="0"/>
          <w:sz w:val="18"/>
          <w:lang w:eastAsia="ja-JP"/>
        </w:rPr>
      </w:pPr>
      <w:r>
        <w:rPr>
          <w:rFonts w:eastAsia="MS Mincho"/>
          <w:i w:val="0"/>
          <w:sz w:val="18"/>
          <w:lang w:eastAsia="ja-JP"/>
        </w:rPr>
        <w:t xml:space="preserve">Abbreviations: </w:t>
      </w:r>
      <w:r w:rsidRPr="00B231D1">
        <w:rPr>
          <w:rFonts w:eastAsia="MS Mincho"/>
          <w:i w:val="0"/>
          <w:sz w:val="18"/>
          <w:lang w:eastAsia="ja-JP"/>
        </w:rPr>
        <w:t>ACR20=American College of Rheumatology ≥ 20% improvement</w:t>
      </w:r>
    </w:p>
    <w:p w:rsidR="00B231D1" w:rsidRDefault="00B231D1" w:rsidP="00171E65">
      <w:pPr>
        <w:pStyle w:val="PIHeading4"/>
      </w:pPr>
    </w:p>
    <w:p w:rsidR="005B3AF1" w:rsidRPr="001A5A79" w:rsidRDefault="005B3AF1" w:rsidP="00171E65">
      <w:pPr>
        <w:pStyle w:val="PIHeading4"/>
      </w:pPr>
      <w:r>
        <w:t>Radiographic</w:t>
      </w:r>
      <w:r w:rsidRPr="001A5A79">
        <w:t xml:space="preserve"> Response </w:t>
      </w:r>
    </w:p>
    <w:p w:rsidR="005B3AF1" w:rsidRDefault="005B3AF1" w:rsidP="005B3AF1">
      <w:pPr>
        <w:rPr>
          <w:szCs w:val="24"/>
        </w:rPr>
      </w:pPr>
      <w:r w:rsidRPr="00AA7E8F">
        <w:rPr>
          <w:szCs w:val="22"/>
        </w:rPr>
        <w:t xml:space="preserve">In Study IV, progression of structural joint damage was assessed radiographically and expressed as change from baseline in mTSS and its components, the erosion score and joint space narrowing </w:t>
      </w:r>
      <w:r>
        <w:rPr>
          <w:szCs w:val="22"/>
        </w:rPr>
        <w:t xml:space="preserve">(JSN) </w:t>
      </w:r>
      <w:r w:rsidRPr="00AA7E8F">
        <w:rPr>
          <w:szCs w:val="22"/>
        </w:rPr>
        <w:t>score, at Months 6 and 12.</w:t>
      </w:r>
      <w:r>
        <w:rPr>
          <w:szCs w:val="22"/>
        </w:rPr>
        <w:t xml:space="preserve"> </w:t>
      </w:r>
      <w:r w:rsidRPr="00AA7E8F">
        <w:rPr>
          <w:szCs w:val="22"/>
        </w:rPr>
        <w:t xml:space="preserve"> The proportion of patients with no radiographic progression (mTSS change less than or equal to 0</w:t>
      </w:r>
      <w:r>
        <w:rPr>
          <w:szCs w:val="22"/>
        </w:rPr>
        <w:t>.5</w:t>
      </w:r>
      <w:r w:rsidRPr="00AA7E8F">
        <w:rPr>
          <w:szCs w:val="22"/>
        </w:rPr>
        <w:t>) was also assessed.</w:t>
      </w:r>
      <w:r>
        <w:rPr>
          <w:szCs w:val="22"/>
        </w:rPr>
        <w:t xml:space="preserve"> </w:t>
      </w:r>
      <w:r w:rsidRPr="00242667">
        <w:rPr>
          <w:szCs w:val="22"/>
        </w:rPr>
        <w:t>XELJANZ 5</w:t>
      </w:r>
      <w:r w:rsidRPr="009F68DA">
        <w:rPr>
          <w:szCs w:val="22"/>
        </w:rPr>
        <w:t xml:space="preserve"> mg twice daily plus background MTX lead to a change of </w:t>
      </w:r>
      <w:r w:rsidRPr="00242667">
        <w:rPr>
          <w:szCs w:val="22"/>
        </w:rPr>
        <w:t xml:space="preserve">-0.3 </w:t>
      </w:r>
      <w:r w:rsidRPr="009F68DA">
        <w:rPr>
          <w:szCs w:val="22"/>
        </w:rPr>
        <w:t>in the</w:t>
      </w:r>
      <w:r w:rsidRPr="00AA7E8F">
        <w:rPr>
          <w:szCs w:val="22"/>
        </w:rPr>
        <w:t xml:space="preserve"> progression of structural damage compared t</w:t>
      </w:r>
      <w:r>
        <w:rPr>
          <w:szCs w:val="22"/>
        </w:rPr>
        <w:t xml:space="preserve">o placebo plus MTX at Month 6 </w:t>
      </w:r>
      <w:r w:rsidRPr="007E4BDA">
        <w:rPr>
          <w:szCs w:val="22"/>
        </w:rPr>
        <w:t>but the result was not statistically significant</w:t>
      </w:r>
      <w:r w:rsidRPr="00AA7E8F">
        <w:rPr>
          <w:szCs w:val="22"/>
        </w:rPr>
        <w:t xml:space="preserve">. </w:t>
      </w:r>
      <w:r>
        <w:rPr>
          <w:szCs w:val="24"/>
        </w:rPr>
        <w:t>I</w:t>
      </w:r>
      <w:r w:rsidRPr="00865AA8">
        <w:rPr>
          <w:szCs w:val="24"/>
        </w:rPr>
        <w:t>n the placebo plus MTX group</w:t>
      </w:r>
      <w:r>
        <w:rPr>
          <w:szCs w:val="24"/>
        </w:rPr>
        <w:t>, 78% of patients</w:t>
      </w:r>
      <w:r w:rsidRPr="00865AA8">
        <w:rPr>
          <w:szCs w:val="24"/>
        </w:rPr>
        <w:t xml:space="preserve"> experienced no radio</w:t>
      </w:r>
      <w:r>
        <w:rPr>
          <w:szCs w:val="24"/>
        </w:rPr>
        <w:t xml:space="preserve">graphic progression at Month 6 </w:t>
      </w:r>
      <w:r w:rsidRPr="00865AA8">
        <w:rPr>
          <w:szCs w:val="24"/>
        </w:rPr>
        <w:t xml:space="preserve">compared to </w:t>
      </w:r>
      <w:r>
        <w:rPr>
          <w:szCs w:val="24"/>
        </w:rPr>
        <w:t xml:space="preserve">89% of </w:t>
      </w:r>
      <w:r w:rsidRPr="00865AA8">
        <w:rPr>
          <w:szCs w:val="24"/>
        </w:rPr>
        <w:t xml:space="preserve">patients </w:t>
      </w:r>
      <w:r>
        <w:rPr>
          <w:szCs w:val="24"/>
        </w:rPr>
        <w:t>treated with</w:t>
      </w:r>
      <w:r w:rsidRPr="00865AA8">
        <w:rPr>
          <w:szCs w:val="24"/>
        </w:rPr>
        <w:t xml:space="preserve"> XELJANZ 5 mg twice daily</w:t>
      </w:r>
      <w:r>
        <w:rPr>
          <w:szCs w:val="24"/>
        </w:rPr>
        <w:t xml:space="preserve"> </w:t>
      </w:r>
      <w:r w:rsidRPr="00865AA8">
        <w:rPr>
          <w:szCs w:val="24"/>
        </w:rPr>
        <w:t>plus MTX</w:t>
      </w:r>
      <w:r>
        <w:rPr>
          <w:szCs w:val="24"/>
        </w:rPr>
        <w:t>.</w:t>
      </w:r>
    </w:p>
    <w:p w:rsidR="005B3AF1" w:rsidRDefault="005B3AF1" w:rsidP="005B3AF1">
      <w:pPr>
        <w:rPr>
          <w:szCs w:val="24"/>
        </w:rPr>
      </w:pPr>
      <w:r>
        <w:rPr>
          <w:szCs w:val="24"/>
        </w:rPr>
        <w:t>In</w:t>
      </w:r>
      <w:r w:rsidRPr="004C2C20">
        <w:rPr>
          <w:szCs w:val="24"/>
        </w:rPr>
        <w:t xml:space="preserve"> Study VI</w:t>
      </w:r>
      <w:r>
        <w:rPr>
          <w:szCs w:val="24"/>
        </w:rPr>
        <w:t xml:space="preserve">, </w:t>
      </w:r>
      <w:r w:rsidRPr="004C2C20">
        <w:rPr>
          <w:szCs w:val="24"/>
        </w:rPr>
        <w:t xml:space="preserve">XELJANZ monotherapy </w:t>
      </w:r>
      <w:r>
        <w:rPr>
          <w:szCs w:val="24"/>
        </w:rPr>
        <w:t xml:space="preserve">inhibited the </w:t>
      </w:r>
      <w:r w:rsidRPr="00AA7E8F">
        <w:rPr>
          <w:szCs w:val="22"/>
        </w:rPr>
        <w:t xml:space="preserve">progression of structural damage </w:t>
      </w:r>
      <w:r w:rsidRPr="004C2C20">
        <w:rPr>
          <w:szCs w:val="24"/>
        </w:rPr>
        <w:t xml:space="preserve">compared to MTX at Months 6 and 12 </w:t>
      </w:r>
      <w:r>
        <w:rPr>
          <w:szCs w:val="24"/>
        </w:rPr>
        <w:t>in MTX-naïve patients (mean difference in mTSS from MTX was -0.7 and -0.9 respectively</w:t>
      </w:r>
      <w:r w:rsidRPr="007E4BDA">
        <w:rPr>
          <w:szCs w:val="24"/>
        </w:rPr>
        <w:t>), which was maintained</w:t>
      </w:r>
      <w:r w:rsidRPr="004C2C20">
        <w:rPr>
          <w:szCs w:val="24"/>
        </w:rPr>
        <w:t xml:space="preserve"> </w:t>
      </w:r>
      <w:r>
        <w:rPr>
          <w:szCs w:val="24"/>
        </w:rPr>
        <w:t>at</w:t>
      </w:r>
      <w:r w:rsidRPr="004C2C20">
        <w:rPr>
          <w:szCs w:val="24"/>
        </w:rPr>
        <w:t xml:space="preserve"> Month 24. </w:t>
      </w:r>
      <w:r w:rsidRPr="00AA7E8F">
        <w:rPr>
          <w:szCs w:val="22"/>
        </w:rPr>
        <w:t xml:space="preserve">Analyses of erosion and </w:t>
      </w:r>
      <w:r>
        <w:rPr>
          <w:szCs w:val="22"/>
        </w:rPr>
        <w:t>JSN</w:t>
      </w:r>
      <w:r w:rsidRPr="00AA7E8F">
        <w:rPr>
          <w:szCs w:val="22"/>
        </w:rPr>
        <w:t xml:space="preserve"> scores were consistent with overall results</w:t>
      </w:r>
      <w:r>
        <w:rPr>
          <w:szCs w:val="22"/>
        </w:rPr>
        <w:t xml:space="preserve">. </w:t>
      </w:r>
      <w:r w:rsidRPr="004C2C20">
        <w:rPr>
          <w:szCs w:val="24"/>
        </w:rPr>
        <w:t xml:space="preserve">Significantly more patients in the </w:t>
      </w:r>
      <w:r w:rsidRPr="004C2C20">
        <w:rPr>
          <w:szCs w:val="24"/>
        </w:rPr>
        <w:lastRenderedPageBreak/>
        <w:t>XELJANZ 5 mg twice daily group experienced no radiographic progression at Month 6 (84%) compared to patients in the MTX group (70%).</w:t>
      </w:r>
      <w:r>
        <w:rPr>
          <w:szCs w:val="24"/>
        </w:rPr>
        <w:t xml:space="preserve"> XELJANZ is not approved for use in MTX-naïve patients.</w:t>
      </w:r>
    </w:p>
    <w:p w:rsidR="005B3AF1" w:rsidRPr="00AA7E8F" w:rsidRDefault="005B3AF1" w:rsidP="005B3AF1">
      <w:pPr>
        <w:rPr>
          <w:szCs w:val="22"/>
        </w:rPr>
      </w:pPr>
    </w:p>
    <w:p w:rsidR="005B3AF1" w:rsidRPr="001A5A79" w:rsidRDefault="005B3AF1" w:rsidP="00171E65">
      <w:pPr>
        <w:pStyle w:val="PIHeading4"/>
      </w:pPr>
      <w:r w:rsidRPr="001A5A79">
        <w:t>Physical Function Response and Health Related Outcomes</w:t>
      </w:r>
    </w:p>
    <w:p w:rsidR="005B3AF1" w:rsidRPr="0051061D" w:rsidRDefault="005B3AF1" w:rsidP="005B3AF1">
      <w:pPr>
        <w:rPr>
          <w:szCs w:val="22"/>
        </w:rPr>
      </w:pPr>
      <w:r w:rsidRPr="0051061D">
        <w:rPr>
          <w:szCs w:val="22"/>
        </w:rPr>
        <w:t>Improvements in physical function have been shown with and without MTX.</w:t>
      </w:r>
    </w:p>
    <w:p w:rsidR="005B3AF1" w:rsidRDefault="005B3AF1" w:rsidP="005B3AF1">
      <w:pPr>
        <w:rPr>
          <w:lang w:val="en-GB"/>
        </w:rPr>
      </w:pPr>
      <w:r w:rsidRPr="0051061D">
        <w:rPr>
          <w:szCs w:val="22"/>
        </w:rPr>
        <w:t xml:space="preserve">Improvement in physical functioning was measured by the HAQ-DI. Patients receiving XELJANZ 5 mg </w:t>
      </w:r>
      <w:r w:rsidRPr="0051061D">
        <w:rPr>
          <w:color w:val="000000"/>
          <w:szCs w:val="22"/>
        </w:rPr>
        <w:t>twice daily</w:t>
      </w:r>
      <w:r w:rsidRPr="0051061D">
        <w:rPr>
          <w:szCs w:val="22"/>
        </w:rPr>
        <w:t xml:space="preserve"> demonstrated significantly greater improvement from baseline in physical functioning compared to placebo at Month 3 (Studies I, II, III, and V) and Month 6 (Studies II and III).  XELJANZ 5 mg </w:t>
      </w:r>
      <w:r w:rsidRPr="0051061D">
        <w:rPr>
          <w:color w:val="000000"/>
          <w:szCs w:val="22"/>
        </w:rPr>
        <w:t>twice daily</w:t>
      </w:r>
      <w:r w:rsidRPr="0051061D">
        <w:rPr>
          <w:szCs w:val="22"/>
        </w:rPr>
        <w:t xml:space="preserve"> treated patients exhibited significantly greater improved physical functioning compared to placebo as early as Week 2 in Studies I and II.  </w:t>
      </w:r>
      <w:r w:rsidRPr="0051061D">
        <w:t xml:space="preserve">Compared with adalimumab-treated patients, at Month 3, patients in the XELJANZ 5 mg </w:t>
      </w:r>
      <w:r w:rsidRPr="0051061D">
        <w:rPr>
          <w:color w:val="000000"/>
          <w:szCs w:val="22"/>
        </w:rPr>
        <w:t>twice daily</w:t>
      </w:r>
      <w:r w:rsidRPr="0051061D">
        <w:t xml:space="preserve"> group had similar decreases from </w:t>
      </w:r>
      <w:r w:rsidRPr="00386BB6">
        <w:rPr>
          <w:szCs w:val="22"/>
        </w:rPr>
        <w:t xml:space="preserve">baseline in HAQ-DI values. </w:t>
      </w:r>
      <w:r>
        <w:rPr>
          <w:szCs w:val="22"/>
        </w:rPr>
        <w:t xml:space="preserve"> </w:t>
      </w:r>
      <w:r w:rsidRPr="009E276A">
        <w:rPr>
          <w:lang w:val="en-GB"/>
        </w:rPr>
        <w:t xml:space="preserve">The mean change in HAQ-DI </w:t>
      </w:r>
      <w:r>
        <w:rPr>
          <w:lang w:val="en-GB"/>
        </w:rPr>
        <w:t xml:space="preserve">from baseline </w:t>
      </w:r>
      <w:r w:rsidRPr="009E276A">
        <w:rPr>
          <w:lang w:val="en-GB"/>
        </w:rPr>
        <w:t xml:space="preserve">to Month 3 in </w:t>
      </w:r>
      <w:r>
        <w:rPr>
          <w:lang w:val="en-GB"/>
        </w:rPr>
        <w:t>Stu</w:t>
      </w:r>
      <w:r w:rsidR="00284A99">
        <w:rPr>
          <w:lang w:val="en-GB"/>
        </w:rPr>
        <w:t>dies I to V are shown in Table 7</w:t>
      </w:r>
      <w:r w:rsidRPr="009E276A">
        <w:rPr>
          <w:lang w:val="en-GB"/>
        </w:rPr>
        <w:t>.</w:t>
      </w:r>
    </w:p>
    <w:p w:rsidR="005B3AF1" w:rsidRPr="008B2548" w:rsidRDefault="00284A99" w:rsidP="005B3AF1">
      <w:pPr>
        <w:keepNext/>
        <w:rPr>
          <w:b/>
        </w:rPr>
      </w:pPr>
      <w:r>
        <w:rPr>
          <w:rFonts w:cs="Arial"/>
          <w:b/>
        </w:rPr>
        <w:lastRenderedPageBreak/>
        <w:t>Table 7</w:t>
      </w:r>
      <w:r w:rsidR="005B3AF1">
        <w:rPr>
          <w:rFonts w:cs="Arial"/>
          <w:b/>
        </w:rPr>
        <w:t xml:space="preserve">: </w:t>
      </w:r>
      <w:r w:rsidR="005B3AF1" w:rsidRPr="008B2548">
        <w:rPr>
          <w:rFonts w:cs="Arial"/>
          <w:b/>
        </w:rPr>
        <w:t>Mean Change from Baseline in HAQ-DI</w:t>
      </w:r>
    </w:p>
    <w:tbl>
      <w:tblPr>
        <w:tblW w:w="5000" w:type="pct"/>
        <w:tblLook w:val="0000" w:firstRow="0" w:lastRow="0" w:firstColumn="0" w:lastColumn="0" w:noHBand="0" w:noVBand="0"/>
      </w:tblPr>
      <w:tblGrid>
        <w:gridCol w:w="2088"/>
        <w:gridCol w:w="2969"/>
        <w:gridCol w:w="1996"/>
        <w:gridCol w:w="2189"/>
      </w:tblGrid>
      <w:tr w:rsidR="005B3AF1" w:rsidRPr="007D68D2" w:rsidTr="00AC0EF9">
        <w:trPr>
          <w:cantSplit/>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Centered"/>
              <w:keepNext/>
              <w:rPr>
                <w:b/>
              </w:rPr>
            </w:pPr>
            <w:r>
              <w:rPr>
                <w:b/>
              </w:rPr>
              <w:t>Study </w:t>
            </w:r>
            <w:r w:rsidRPr="007D68D2">
              <w:rPr>
                <w:b/>
              </w:rPr>
              <w:t>I</w:t>
            </w:r>
            <w:r>
              <w:rPr>
                <w:b/>
              </w:rPr>
              <w:t>:</w:t>
            </w:r>
            <w:r w:rsidRPr="007D68D2">
              <w:rPr>
                <w:b/>
              </w:rPr>
              <w:t xml:space="preserve"> </w:t>
            </w:r>
            <w:r>
              <w:rPr>
                <w:b/>
              </w:rPr>
              <w:t xml:space="preserve"> </w:t>
            </w:r>
            <w:r w:rsidRPr="005F7350">
              <w:rPr>
                <w:b/>
                <w:lang w:val="en-GB"/>
              </w:rPr>
              <w:t xml:space="preserve">DMARD Inadequate Responders </w:t>
            </w:r>
          </w:p>
        </w:tc>
      </w:tr>
      <w:tr w:rsidR="005B3AF1" w:rsidRPr="007D68D2"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Centered"/>
              <w:keepNext/>
              <w:rPr>
                <w:b/>
              </w:rPr>
            </w:pPr>
            <w:r w:rsidRPr="007D68D2">
              <w:rPr>
                <w:b/>
              </w:rPr>
              <w:t>Time</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Placebo</w:t>
            </w:r>
          </w:p>
          <w:p w:rsidR="005B3AF1" w:rsidRPr="005431CF" w:rsidRDefault="005B3AF1" w:rsidP="00AC0EF9">
            <w:pPr>
              <w:pStyle w:val="TableTextCentered"/>
              <w:keepNext/>
            </w:pPr>
            <w:r w:rsidRPr="005431CF">
              <w:t>N=109</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XELJANZ 5 mg monotherapy Twice Daily</w:t>
            </w:r>
          </w:p>
          <w:p w:rsidR="005B3AF1" w:rsidRPr="005431CF" w:rsidRDefault="005B3AF1" w:rsidP="00AC0EF9">
            <w:pPr>
              <w:pStyle w:val="TableTextCentered"/>
              <w:keepNext/>
            </w:pPr>
            <w:r w:rsidRPr="005431CF">
              <w:t>N=237</w:t>
            </w:r>
          </w:p>
        </w:tc>
      </w:tr>
      <w:tr w:rsidR="005B3AF1" w:rsidRPr="00714C8A"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pPr>
            <w:r>
              <w:t>LS Mean Change in HAQ-DI at Month 3</w:t>
            </w:r>
            <w:r w:rsidRPr="00292B71">
              <w:rPr>
                <w:vertAlign w:val="superscript"/>
              </w:rPr>
              <w:t>a</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19</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50</w:t>
            </w:r>
            <w:r w:rsidRPr="001409EF">
              <w:rPr>
                <w:vertAlign w:val="superscript"/>
              </w:rPr>
              <w:t>**</w:t>
            </w:r>
          </w:p>
        </w:tc>
      </w:tr>
      <w:tr w:rsidR="005B3AF1" w:rsidRPr="007D68D2" w:rsidTr="00AC0EF9">
        <w:trPr>
          <w:cantSplit/>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Centered"/>
              <w:keepNext/>
              <w:rPr>
                <w:b/>
              </w:rPr>
            </w:pPr>
            <w:r>
              <w:rPr>
                <w:b/>
              </w:rPr>
              <w:t>Study </w:t>
            </w:r>
            <w:r w:rsidRPr="007D68D2">
              <w:rPr>
                <w:b/>
              </w:rPr>
              <w:t>II</w:t>
            </w:r>
            <w:r>
              <w:rPr>
                <w:b/>
              </w:rPr>
              <w:t>:</w:t>
            </w:r>
            <w:r w:rsidRPr="007D68D2">
              <w:rPr>
                <w:b/>
              </w:rPr>
              <w:t xml:space="preserve"> DMARD Inadequate Responders</w:t>
            </w:r>
          </w:p>
        </w:tc>
      </w:tr>
      <w:tr w:rsidR="005B3AF1" w:rsidRPr="007D68D2"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0"/>
              <w:keepNext/>
              <w:rPr>
                <w:b/>
              </w:rPr>
            </w:pP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Placebo + DMARD/s</w:t>
            </w:r>
          </w:p>
          <w:p w:rsidR="005B3AF1" w:rsidRPr="005431CF" w:rsidRDefault="005B3AF1" w:rsidP="00AC0EF9">
            <w:pPr>
              <w:pStyle w:val="TableTextCentered"/>
              <w:keepNext/>
            </w:pPr>
            <w:r w:rsidRPr="005431CF">
              <w:t>N=147</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XELJANZ 5 mg Twice Daily + DMARD(s)</w:t>
            </w:r>
          </w:p>
          <w:p w:rsidR="005B3AF1" w:rsidRPr="005431CF" w:rsidRDefault="005B3AF1" w:rsidP="00AC0EF9">
            <w:pPr>
              <w:pStyle w:val="TableTextCentered"/>
              <w:keepNext/>
            </w:pPr>
            <w:r w:rsidRPr="005431CF">
              <w:t>N=292</w:t>
            </w:r>
          </w:p>
        </w:tc>
      </w:tr>
      <w:tr w:rsidR="005B3AF1" w:rsidRPr="00714C8A"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pPr>
            <w:r>
              <w:t>LS Mean Change in HAQ-DI at Month 3</w:t>
            </w:r>
            <w:r w:rsidRPr="00292B71">
              <w:rPr>
                <w:vertAlign w:val="superscript"/>
              </w:rPr>
              <w:t>a</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21</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46</w:t>
            </w:r>
            <w:r w:rsidRPr="001409EF">
              <w:rPr>
                <w:vertAlign w:val="superscript"/>
              </w:rPr>
              <w:t>**</w:t>
            </w:r>
          </w:p>
        </w:tc>
      </w:tr>
      <w:tr w:rsidR="005B3AF1" w:rsidRPr="007D68D2" w:rsidTr="00AC0EF9">
        <w:trPr>
          <w:cantSplit/>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Centered"/>
              <w:keepNext/>
              <w:rPr>
                <w:b/>
              </w:rPr>
            </w:pPr>
            <w:r>
              <w:rPr>
                <w:b/>
              </w:rPr>
              <w:t>Study </w:t>
            </w:r>
            <w:r w:rsidRPr="007D68D2">
              <w:rPr>
                <w:b/>
              </w:rPr>
              <w:t>III</w:t>
            </w:r>
            <w:r>
              <w:rPr>
                <w:b/>
              </w:rPr>
              <w:t xml:space="preserve">: </w:t>
            </w:r>
            <w:r w:rsidRPr="007D68D2">
              <w:rPr>
                <w:b/>
              </w:rPr>
              <w:t>MTX Inadequate Responders</w:t>
            </w:r>
          </w:p>
        </w:tc>
      </w:tr>
      <w:tr w:rsidR="005B3AF1" w:rsidRPr="007D68D2"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0"/>
              <w:keepNext/>
              <w:rPr>
                <w:b/>
              </w:rPr>
            </w:pP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Placebo + MTX</w:t>
            </w:r>
          </w:p>
          <w:p w:rsidR="005B3AF1" w:rsidRPr="005431CF" w:rsidRDefault="005B3AF1" w:rsidP="00AC0EF9">
            <w:pPr>
              <w:pStyle w:val="TableTextCentered"/>
              <w:keepNext/>
            </w:pPr>
            <w:r w:rsidRPr="005431CF">
              <w:t>N=9</w:t>
            </w:r>
            <w:r>
              <w:t>6</w:t>
            </w:r>
          </w:p>
        </w:tc>
        <w:tc>
          <w:tcPr>
            <w:tcW w:w="108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 xml:space="preserve">XELJANZ </w:t>
            </w:r>
          </w:p>
          <w:p w:rsidR="005B3AF1" w:rsidRPr="005431CF" w:rsidRDefault="005B3AF1" w:rsidP="00AC0EF9">
            <w:pPr>
              <w:pStyle w:val="TableTextCentered"/>
              <w:keepNext/>
            </w:pPr>
            <w:r w:rsidRPr="005431CF">
              <w:t>5 mg BID + MTX</w:t>
            </w:r>
          </w:p>
          <w:p w:rsidR="005B3AF1" w:rsidRPr="005431CF" w:rsidRDefault="005B3AF1" w:rsidP="00AC0EF9">
            <w:pPr>
              <w:pStyle w:val="TableTextCentered"/>
              <w:keepNext/>
            </w:pPr>
            <w:r w:rsidRPr="005431CF">
              <w:t>N=18</w:t>
            </w:r>
            <w:r>
              <w:t>5</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 xml:space="preserve">Adalimumab </w:t>
            </w:r>
          </w:p>
          <w:p w:rsidR="005B3AF1" w:rsidRPr="005431CF" w:rsidRDefault="005B3AF1" w:rsidP="00AC0EF9">
            <w:pPr>
              <w:pStyle w:val="TableTextCentered"/>
              <w:keepNext/>
            </w:pPr>
            <w:r w:rsidRPr="005431CF">
              <w:t>40 mg QOW + MTX</w:t>
            </w:r>
          </w:p>
          <w:p w:rsidR="005B3AF1" w:rsidRPr="005431CF" w:rsidRDefault="005B3AF1" w:rsidP="00AC0EF9">
            <w:pPr>
              <w:pStyle w:val="TableTextCentered"/>
              <w:keepNext/>
            </w:pPr>
            <w:r w:rsidRPr="005431CF">
              <w:t>N=1</w:t>
            </w:r>
            <w:r>
              <w:t>88</w:t>
            </w:r>
          </w:p>
        </w:tc>
      </w:tr>
      <w:tr w:rsidR="005B3AF1" w:rsidRPr="00714C8A"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pPr>
            <w:r>
              <w:t>LS Mean Change in HAQ-DI at Month 3</w:t>
            </w:r>
            <w:r w:rsidRPr="00292B71">
              <w:rPr>
                <w:vertAlign w:val="superscript"/>
              </w:rPr>
              <w:t>a</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24</w:t>
            </w:r>
          </w:p>
        </w:tc>
        <w:tc>
          <w:tcPr>
            <w:tcW w:w="108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54</w:t>
            </w:r>
            <w:r w:rsidRPr="001409EF">
              <w:rPr>
                <w:vertAlign w:val="superscript"/>
              </w:rPr>
              <w:t>**</w:t>
            </w: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Default="005B3AF1" w:rsidP="00AC0EF9">
            <w:pPr>
              <w:pStyle w:val="TableText0"/>
              <w:keepNext/>
              <w:jc w:val="center"/>
            </w:pPr>
            <w:r>
              <w:t>-0.50</w:t>
            </w:r>
            <w:r w:rsidRPr="001409EF">
              <w:rPr>
                <w:vertAlign w:val="superscript"/>
              </w:rPr>
              <w:t>**</w:t>
            </w:r>
          </w:p>
        </w:tc>
      </w:tr>
      <w:tr w:rsidR="005B3AF1" w:rsidRPr="007D68D2" w:rsidTr="00AC0EF9">
        <w:trPr>
          <w:cantSplit/>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Centered"/>
              <w:keepNext/>
              <w:rPr>
                <w:b/>
              </w:rPr>
            </w:pPr>
            <w:r>
              <w:rPr>
                <w:b/>
              </w:rPr>
              <w:t>Study </w:t>
            </w:r>
            <w:r w:rsidRPr="007D68D2">
              <w:rPr>
                <w:b/>
              </w:rPr>
              <w:t>IV: MTX Inadequate Responders</w:t>
            </w:r>
          </w:p>
        </w:tc>
      </w:tr>
      <w:tr w:rsidR="005B3AF1" w:rsidRPr="007D68D2"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0"/>
              <w:keepNext/>
              <w:rPr>
                <w:b/>
              </w:rPr>
            </w:pP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Placebo+MTX</w:t>
            </w:r>
          </w:p>
          <w:p w:rsidR="005B3AF1" w:rsidRPr="005431CF" w:rsidRDefault="005B3AF1" w:rsidP="00AC0EF9">
            <w:pPr>
              <w:pStyle w:val="TableTextCentered"/>
              <w:keepNext/>
            </w:pPr>
            <w:r w:rsidRPr="005431CF">
              <w:t>N=146</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XELJANZ 5 mg Twice Daily + MTX</w:t>
            </w:r>
          </w:p>
          <w:p w:rsidR="005B3AF1" w:rsidRPr="005431CF" w:rsidRDefault="005B3AF1" w:rsidP="00AC0EF9">
            <w:pPr>
              <w:pStyle w:val="TableTextCentered"/>
              <w:keepNext/>
            </w:pPr>
            <w:r w:rsidRPr="005431CF">
              <w:t>N=294</w:t>
            </w:r>
          </w:p>
        </w:tc>
      </w:tr>
      <w:tr w:rsidR="005B3AF1" w:rsidRPr="00714C8A"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pPr>
            <w:r>
              <w:t>LS Mean Change in HAQ-DI at Month 3</w:t>
            </w:r>
            <w:r w:rsidRPr="00292B71">
              <w:rPr>
                <w:vertAlign w:val="superscript"/>
              </w:rPr>
              <w:t>a</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15</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40</w:t>
            </w:r>
            <w:r>
              <w:rPr>
                <w:vertAlign w:val="superscript"/>
              </w:rPr>
              <w:t>b</w:t>
            </w:r>
          </w:p>
        </w:tc>
      </w:tr>
      <w:tr w:rsidR="005B3AF1" w:rsidRPr="007D68D2" w:rsidTr="00AC0EF9">
        <w:trPr>
          <w:cantSplit/>
          <w:tblHead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Centered"/>
              <w:keepNext/>
              <w:rPr>
                <w:b/>
              </w:rPr>
            </w:pPr>
            <w:r>
              <w:rPr>
                <w:b/>
              </w:rPr>
              <w:t>Study </w:t>
            </w:r>
            <w:r w:rsidRPr="007D68D2">
              <w:rPr>
                <w:b/>
              </w:rPr>
              <w:t xml:space="preserve">V: </w:t>
            </w:r>
            <w:r>
              <w:rPr>
                <w:b/>
              </w:rPr>
              <w:t xml:space="preserve"> </w:t>
            </w:r>
            <w:r w:rsidRPr="007D68D2">
              <w:rPr>
                <w:b/>
              </w:rPr>
              <w:t>TNF Inhibitor Inadequate Responders</w:t>
            </w:r>
          </w:p>
        </w:tc>
      </w:tr>
      <w:tr w:rsidR="005B3AF1" w:rsidRPr="007D68D2"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D68D2" w:rsidRDefault="005B3AF1" w:rsidP="00AC0EF9">
            <w:pPr>
              <w:pStyle w:val="TableText0"/>
              <w:keepNext/>
              <w:rPr>
                <w:b/>
              </w:rPr>
            </w:pP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Placebo</w:t>
            </w:r>
          </w:p>
          <w:p w:rsidR="005B3AF1" w:rsidRPr="005431CF" w:rsidRDefault="005B3AF1" w:rsidP="00AC0EF9">
            <w:pPr>
              <w:pStyle w:val="TableTextCentered"/>
              <w:keepNext/>
            </w:pPr>
            <w:r w:rsidRPr="005431CF">
              <w:t>N=118</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B3AF1" w:rsidRPr="005431CF" w:rsidRDefault="005B3AF1" w:rsidP="00AC0EF9">
            <w:pPr>
              <w:pStyle w:val="TableTextCentered"/>
              <w:keepNext/>
            </w:pPr>
            <w:r w:rsidRPr="005431CF">
              <w:t>XELJANZ 5 mg Twice Daily + MTX</w:t>
            </w:r>
          </w:p>
          <w:p w:rsidR="005B3AF1" w:rsidRPr="005431CF" w:rsidRDefault="005B3AF1" w:rsidP="00AC0EF9">
            <w:pPr>
              <w:pStyle w:val="TableTextCentered"/>
              <w:keepNext/>
            </w:pPr>
            <w:r w:rsidRPr="005431CF">
              <w:t>N=117</w:t>
            </w:r>
          </w:p>
        </w:tc>
      </w:tr>
      <w:tr w:rsidR="005B3AF1" w:rsidRPr="00714C8A" w:rsidTr="00AC0EF9">
        <w:trPr>
          <w:cantSplit/>
        </w:trPr>
        <w:tc>
          <w:tcPr>
            <w:tcW w:w="1130"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pPr>
            <w:r>
              <w:t>LS Mean Change in HAQ-DI at Month 3</w:t>
            </w:r>
            <w:r w:rsidRPr="00292B71">
              <w:rPr>
                <w:vertAlign w:val="superscript"/>
              </w:rPr>
              <w:t>a</w:t>
            </w:r>
          </w:p>
        </w:tc>
        <w:tc>
          <w:tcPr>
            <w:tcW w:w="1606" w:type="pct"/>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18</w:t>
            </w:r>
          </w:p>
        </w:tc>
        <w:tc>
          <w:tcPr>
            <w:tcW w:w="226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B3AF1" w:rsidRPr="00714C8A" w:rsidRDefault="005B3AF1" w:rsidP="00AC0EF9">
            <w:pPr>
              <w:pStyle w:val="TableText0"/>
              <w:keepNext/>
              <w:jc w:val="center"/>
            </w:pPr>
            <w:r>
              <w:t>-0.43</w:t>
            </w:r>
            <w:r w:rsidRPr="001409EF">
              <w:rPr>
                <w:vertAlign w:val="superscript"/>
              </w:rPr>
              <w:t>**</w:t>
            </w:r>
          </w:p>
        </w:tc>
      </w:tr>
      <w:tr w:rsidR="005B3AF1" w:rsidRPr="00714C8A" w:rsidTr="00AC0EF9">
        <w:trPr>
          <w:cantSplit/>
        </w:trPr>
        <w:tc>
          <w:tcPr>
            <w:tcW w:w="5000" w:type="pct"/>
            <w:gridSpan w:val="4"/>
            <w:tcBorders>
              <w:top w:val="single" w:sz="4" w:space="0" w:color="auto"/>
            </w:tcBorders>
            <w:shd w:val="clear" w:color="auto" w:fill="auto"/>
          </w:tcPr>
          <w:p w:rsidR="005B3AF1" w:rsidRDefault="005B3AF1" w:rsidP="00AC0EF9">
            <w:pPr>
              <w:pStyle w:val="TableText0"/>
              <w:keepNext/>
              <w:tabs>
                <w:tab w:val="left" w:pos="306"/>
              </w:tabs>
              <w:ind w:left="306" w:hanging="306"/>
            </w:pPr>
            <w:r w:rsidRPr="001409EF">
              <w:rPr>
                <w:vertAlign w:val="superscript"/>
              </w:rPr>
              <w:t>a.</w:t>
            </w:r>
            <w:r>
              <w:tab/>
              <w:t xml:space="preserve">Primary efficacy time point. </w:t>
            </w:r>
          </w:p>
          <w:p w:rsidR="005B3AF1" w:rsidRDefault="005B3AF1" w:rsidP="00AC0EF9">
            <w:pPr>
              <w:pStyle w:val="TableText0"/>
              <w:keepNext/>
              <w:tabs>
                <w:tab w:val="left" w:pos="306"/>
              </w:tabs>
              <w:ind w:left="306" w:hanging="306"/>
            </w:pPr>
            <w:r w:rsidRPr="001409EF">
              <w:rPr>
                <w:vertAlign w:val="superscript"/>
              </w:rPr>
              <w:t>b.</w:t>
            </w:r>
            <w:r>
              <w:tab/>
            </w:r>
            <w:r w:rsidRPr="00292B71">
              <w:t xml:space="preserve">Statistical significance could not be declared in Study IV due to </w:t>
            </w:r>
            <w:r>
              <w:t>s</w:t>
            </w:r>
            <w:r w:rsidRPr="00292B71">
              <w:t>tep-down procedure</w:t>
            </w:r>
            <w:r>
              <w:t>.</w:t>
            </w:r>
          </w:p>
          <w:p w:rsidR="005B3AF1" w:rsidRDefault="005B3AF1" w:rsidP="00AC0EF9">
            <w:pPr>
              <w:pStyle w:val="TableText0"/>
              <w:keepNext/>
              <w:tabs>
                <w:tab w:val="left" w:pos="306"/>
              </w:tabs>
              <w:ind w:left="306" w:hanging="306"/>
            </w:pPr>
            <w:r w:rsidRPr="001409EF">
              <w:rPr>
                <w:vertAlign w:val="superscript"/>
              </w:rPr>
              <w:t>**</w:t>
            </w:r>
            <w:r>
              <w:tab/>
            </w:r>
            <w:r w:rsidRPr="00292B71">
              <w:t xml:space="preserve">p&lt;0.0001, XELJANZ </w:t>
            </w:r>
            <w:r>
              <w:t xml:space="preserve">(or adalimumab in Study III) </w:t>
            </w:r>
            <w:r w:rsidRPr="00292B71">
              <w:t>vs. placebo + MTX/DMARD</w:t>
            </w:r>
          </w:p>
          <w:p w:rsidR="005B3AF1" w:rsidRDefault="005B3AF1" w:rsidP="00AC0EF9">
            <w:pPr>
              <w:pStyle w:val="TableText0"/>
              <w:keepNext/>
            </w:pPr>
            <w:r>
              <w:t>Results are obtained from a longitudinal linear model with change from baseline as a dependent variable and treatment, baseline, visit, region as fixed effects and patient as random effect.</w:t>
            </w:r>
          </w:p>
          <w:p w:rsidR="005B3AF1" w:rsidRPr="00714C8A" w:rsidRDefault="008633BF" w:rsidP="00AC0EF9">
            <w:pPr>
              <w:pStyle w:val="TableText0"/>
              <w:keepNext/>
            </w:pPr>
            <w:r>
              <w:t xml:space="preserve">Abbreviations: </w:t>
            </w:r>
            <w:r w:rsidR="005B3AF1">
              <w:t xml:space="preserve">BID=twice daily, CI = confidence interval, FAS = full analysis set, LS = least squares, N = number of patients, MTX = methotrexate, QOW = every other week, HAQ-DI = </w:t>
            </w:r>
            <w:r w:rsidR="005B3AF1" w:rsidRPr="00E024EF">
              <w:t>Health Assessment Questionnaire Disability Index</w:t>
            </w:r>
            <w:r w:rsidR="005B3AF1">
              <w:t xml:space="preserve">, DMARDs = disease-modifying anti-rheumatic drugs, TNF= tumour necrosis factor  </w:t>
            </w:r>
          </w:p>
        </w:tc>
      </w:tr>
    </w:tbl>
    <w:p w:rsidR="005B3AF1" w:rsidRPr="00386BB6" w:rsidRDefault="005B3AF1" w:rsidP="005B3AF1">
      <w:pPr>
        <w:rPr>
          <w:szCs w:val="22"/>
        </w:rPr>
      </w:pPr>
    </w:p>
    <w:p w:rsidR="005B3AF1" w:rsidRPr="0051061D" w:rsidRDefault="005B3AF1" w:rsidP="005B3AF1">
      <w:pPr>
        <w:rPr>
          <w:szCs w:val="22"/>
        </w:rPr>
      </w:pPr>
      <w:r w:rsidRPr="0051061D">
        <w:rPr>
          <w:szCs w:val="22"/>
        </w:rPr>
        <w:t>Health-related quality of life was assessed by the Short Form Health Survey (SF-36) in all 5 studies.  XELJANZ-treated patients exhibited significantly greater improvement from baseline compared to placebo in all 8 domains of the SF-36 as well as the Physical Component Summary (PCS) and the Mental Component Summary (MCS) at Month 3 in Studies I, IV, and V.  In Studies III and IV, mean SF-36 improvements were maintained to 12 months in XELJANZ-treated patients.</w:t>
      </w:r>
    </w:p>
    <w:p w:rsidR="005B3AF1" w:rsidRPr="0051061D" w:rsidRDefault="005B3AF1" w:rsidP="005B3AF1">
      <w:pPr>
        <w:rPr>
          <w:rFonts w:eastAsia="MS Mincho"/>
          <w:color w:val="000000"/>
          <w:lang w:eastAsia="ja-JP"/>
        </w:rPr>
      </w:pPr>
      <w:r w:rsidRPr="0051061D">
        <w:rPr>
          <w:szCs w:val="22"/>
        </w:rPr>
        <w:t xml:space="preserve">Improvement in fatigue was evaluated by the Functional Assessment of Chronic Illness Therapy-Fatigue (FACIT-F) scale at Month 3 in all studies.  Patients receiving XELJANZ 5 mg </w:t>
      </w:r>
      <w:r w:rsidRPr="0051061D">
        <w:rPr>
          <w:color w:val="000000"/>
          <w:szCs w:val="22"/>
        </w:rPr>
        <w:t>twice daily</w:t>
      </w:r>
      <w:r w:rsidRPr="0051061D">
        <w:rPr>
          <w:szCs w:val="22"/>
        </w:rPr>
        <w:t xml:space="preserve"> demonstrated significantly greater improvement from baseline in fatigue compared to placebo in all 5 studies. In Studies III and IV, mean FACIT-F improvements were maintained to 12 months in XELJANZ-treated patients.</w:t>
      </w:r>
    </w:p>
    <w:p w:rsidR="005B3AF1" w:rsidRDefault="005B3AF1" w:rsidP="005B3AF1">
      <w:pPr>
        <w:rPr>
          <w:szCs w:val="22"/>
        </w:rPr>
      </w:pPr>
      <w:r w:rsidRPr="0051061D">
        <w:rPr>
          <w:szCs w:val="22"/>
        </w:rPr>
        <w:lastRenderedPageBreak/>
        <w:t xml:space="preserve">Improvement in sleep was assessed using the Sleep Problems Index I and II summary scales of the Medical Outcomes Study Sleep (MOS-Sleep) measure at Month 3 in all studies.  Patients receiving XELJANZ 5 mg </w:t>
      </w:r>
      <w:r w:rsidRPr="0051061D">
        <w:rPr>
          <w:color w:val="000000"/>
          <w:szCs w:val="22"/>
        </w:rPr>
        <w:t>twice daily</w:t>
      </w:r>
      <w:r w:rsidRPr="0051061D">
        <w:rPr>
          <w:szCs w:val="22"/>
        </w:rPr>
        <w:t xml:space="preserve"> demonstrated significantly greater improvement from baseline in both scales compared to placebo in Studies II, III, and IV.  In Studies III and IV, mean improvements in both scales were maintained to 12 months in XELJANZ-treated patients.</w:t>
      </w:r>
    </w:p>
    <w:p w:rsidR="005B3AF1" w:rsidRPr="0051061D" w:rsidRDefault="005B3AF1" w:rsidP="00171E65">
      <w:pPr>
        <w:pStyle w:val="PIHeading4"/>
      </w:pPr>
      <w:r>
        <w:t>Durability of Clinical Responses</w:t>
      </w:r>
    </w:p>
    <w:p w:rsidR="005B3AF1" w:rsidRDefault="005B3AF1" w:rsidP="005B3AF1">
      <w:pPr>
        <w:rPr>
          <w:szCs w:val="22"/>
        </w:rPr>
      </w:pPr>
      <w:r w:rsidRPr="00D50A79">
        <w:rPr>
          <w:szCs w:val="22"/>
        </w:rPr>
        <w:t xml:space="preserve">Durability of effect was assessed </w:t>
      </w:r>
      <w:r w:rsidRPr="009968BB">
        <w:rPr>
          <w:szCs w:val="22"/>
        </w:rPr>
        <w:t>by ACR20, ACR50, ACR70 response rates, mean HAQ-DI, and mean DAS28-4(ESR) in the three Phase 3 DMARD IR studies with duration of at least one year</w:t>
      </w:r>
      <w:r>
        <w:rPr>
          <w:szCs w:val="22"/>
        </w:rPr>
        <w:t xml:space="preserve"> (studies II, III and IV)</w:t>
      </w:r>
      <w:r w:rsidRPr="009968BB">
        <w:rPr>
          <w:szCs w:val="22"/>
        </w:rPr>
        <w:t xml:space="preserve">. </w:t>
      </w:r>
      <w:r>
        <w:rPr>
          <w:szCs w:val="22"/>
        </w:rPr>
        <w:t xml:space="preserve"> </w:t>
      </w:r>
      <w:r w:rsidRPr="009968BB">
        <w:rPr>
          <w:szCs w:val="22"/>
        </w:rPr>
        <w:t>Efficacy was maintained thr</w:t>
      </w:r>
      <w:r>
        <w:rPr>
          <w:szCs w:val="22"/>
        </w:rPr>
        <w:t>ough to the end of the studies.</w:t>
      </w:r>
    </w:p>
    <w:p w:rsidR="000214C3" w:rsidRDefault="005B3AF1" w:rsidP="003A4144">
      <w:pPr>
        <w:rPr>
          <w:szCs w:val="22"/>
        </w:rPr>
      </w:pPr>
      <w:r w:rsidRPr="009968BB">
        <w:rPr>
          <w:szCs w:val="22"/>
        </w:rPr>
        <w:t>Evidence of persistence of efficacy with tofacitinib treatment for up to 7 years is also provided from data in the one ongoing and one completed open-label, long-term follow</w:t>
      </w:r>
      <w:r w:rsidRPr="009968BB">
        <w:rPr>
          <w:szCs w:val="22"/>
        </w:rPr>
        <w:noBreakHyphen/>
        <w:t>up studies</w:t>
      </w:r>
      <w:r>
        <w:rPr>
          <w:szCs w:val="22"/>
        </w:rPr>
        <w:t>.</w:t>
      </w:r>
    </w:p>
    <w:p w:rsidR="00F02665" w:rsidRPr="00CE6ECB" w:rsidRDefault="00F02665" w:rsidP="00F02665">
      <w:pPr>
        <w:pStyle w:val="PIHeading3"/>
      </w:pPr>
      <w:r w:rsidRPr="00CE6ECB">
        <w:t>Psoriatic arthritis</w:t>
      </w:r>
    </w:p>
    <w:p w:rsidR="00F02665" w:rsidRDefault="00F02665" w:rsidP="00F02665">
      <w:r>
        <w:t>The efficacy and safety of XELJANZ were assessed in 2 randomised, double-blind, placebo</w:t>
      </w:r>
      <w:r>
        <w:noBreakHyphen/>
        <w:t xml:space="preserve">controlled Phase 3 studies in adult patients with active PsA (≥ 3 swollen and ≥ 3 tender joints); patients received 1 csDMARD as concomitant therapy. Patients with each subtype of PsA were enrolled in these studies including: polyarticular arthritis, &lt; 5 joints or asymmetric involvement, </w:t>
      </w:r>
      <w:r w:rsidRPr="003C3F7E">
        <w:rPr>
          <w:szCs w:val="22"/>
        </w:rPr>
        <w:t xml:space="preserve">distal interphalangeal </w:t>
      </w:r>
      <w:r>
        <w:rPr>
          <w:szCs w:val="22"/>
        </w:rPr>
        <w:t>(</w:t>
      </w:r>
      <w:r>
        <w:t>DIP) joint involvement, arthritis mutilans and spondylitis with peripheral arthritis. The median PsA disease duration was 5.5 years. Patients were required to have active plaque psoriasis at the screening visit. At baseline, 80% and 53% of patients had enthesitis and dactylitis, respectively. For both studies, the primary endpoints were ACR20 response rate and change from baseline in HAQ</w:t>
      </w:r>
      <w:r>
        <w:noBreakHyphen/>
        <w:t>DI at Month 3.</w:t>
      </w:r>
    </w:p>
    <w:p w:rsidR="00F02665" w:rsidRDefault="00F02665" w:rsidP="00F02665">
      <w:r>
        <w:t>Study PsA</w:t>
      </w:r>
      <w:r>
        <w:noBreakHyphen/>
        <w:t>I (OPAL BROADEN) evaluated 422 patients who had a previous inadequate response (due to lack of efficacy or intolerance) to a csDMARD (MTX for 92.7% of patients); 32.7% of the patients in this study had a previous inadequate response to &gt; 1 csDMARD</w:t>
      </w:r>
      <w:r w:rsidRPr="00781D9A">
        <w:t xml:space="preserve"> </w:t>
      </w:r>
      <w:r>
        <w:t>or 1 csDMARD and a targeted synthetic DMARD (tsDMARD). In OPAL BROADEN, previous treatment with TNF inhibitor was not allowed. All patients were required to have 1 concomitant csDMARD; 83.9% of patients received concomitant MTX. Patients randomised to XELJANZ received 5 mg twice daily or XELJANZ 10 mg twice daily for 12 months. Patients randomised to placebo were advanced in a blinded manner at Month 3 to either XELJANZ 5 mg twice daily or XELJANZ 10 mg twice daily and received treatment until Month 12. Patients randomised to adalimumab (active</w:t>
      </w:r>
      <w:r>
        <w:noBreakHyphen/>
        <w:t>control arm) received 40 mg subcutaneously every 2 weeks for 12 months.</w:t>
      </w:r>
    </w:p>
    <w:p w:rsidR="00F02665" w:rsidRDefault="00F02665" w:rsidP="00F02665">
      <w:r>
        <w:t>Study PsA</w:t>
      </w:r>
      <w:r>
        <w:noBreakHyphen/>
        <w:t>II (OPAL BEYOND) evaluated 394 patients who had discontinued a TNF inhibitor due to lack of efficacy or intolerance; 36.0% had a previous inadequate response to &gt; 1</w:t>
      </w:r>
      <w:r w:rsidRPr="009C2651">
        <w:t xml:space="preserve"> </w:t>
      </w:r>
      <w:r>
        <w:t xml:space="preserve">biological DMARD. All patients were required to have 1 concomitant csDMARD; 71.6% of patients received concomitant MTX. Patients randomised to XELJANZ received 5 mg twice daily or XELJANZ 10 mg twice daily for 6 months. Patients randomised to placebo were advanced in a blinded manner at Month 3 to either XELJANZ 5 mg twice daily or XELJANZ 10 mg twice daily and received treatment until Month 6. </w:t>
      </w:r>
    </w:p>
    <w:p w:rsidR="00F02665" w:rsidRPr="007B542B" w:rsidRDefault="00F02665" w:rsidP="005C01B8">
      <w:pPr>
        <w:pStyle w:val="PIHeading4"/>
      </w:pPr>
      <w:r w:rsidRPr="007B542B">
        <w:lastRenderedPageBreak/>
        <w:t xml:space="preserve">Signs and </w:t>
      </w:r>
      <w:r>
        <w:t>s</w:t>
      </w:r>
      <w:r w:rsidRPr="007B542B">
        <w:t>ymptoms</w:t>
      </w:r>
    </w:p>
    <w:p w:rsidR="00F02665" w:rsidRPr="00127147" w:rsidRDefault="00F02665" w:rsidP="00F02665">
      <w:r>
        <w:t xml:space="preserve">Treatment with XELJANZ resulted in significant improvements in the signs and symptoms of PsA, as assessed by the ACR20 response criteria compared to placebo at Month 3. The efficacy results for other important endpoints assessed are shown </w:t>
      </w:r>
      <w:r w:rsidRPr="00127147">
        <w:t xml:space="preserve">in Table </w:t>
      </w:r>
      <w:r w:rsidR="004C0C7F">
        <w:t>8</w:t>
      </w:r>
      <w:r w:rsidRPr="00127147">
        <w:t>.</w:t>
      </w:r>
    </w:p>
    <w:p w:rsidR="00F02665" w:rsidRPr="00D43F78" w:rsidRDefault="00F02665" w:rsidP="00F02665">
      <w:pPr>
        <w:keepNext/>
        <w:tabs>
          <w:tab w:val="left" w:pos="1080"/>
        </w:tabs>
        <w:spacing w:after="0"/>
        <w:ind w:left="1077" w:hanging="1077"/>
        <w:jc w:val="left"/>
        <w:rPr>
          <w:b/>
          <w:bCs/>
          <w:szCs w:val="22"/>
        </w:rPr>
      </w:pPr>
      <w:r w:rsidRPr="00127147">
        <w:rPr>
          <w:b/>
          <w:bCs/>
          <w:szCs w:val="22"/>
        </w:rPr>
        <w:t>Table </w:t>
      </w:r>
      <w:r w:rsidR="004C0C7F">
        <w:rPr>
          <w:b/>
          <w:bCs/>
          <w:szCs w:val="22"/>
        </w:rPr>
        <w:t>8</w:t>
      </w:r>
      <w:r w:rsidRPr="00127147">
        <w:rPr>
          <w:b/>
          <w:bCs/>
          <w:szCs w:val="22"/>
        </w:rPr>
        <w:t>:</w:t>
      </w:r>
      <w:r w:rsidRPr="00127147">
        <w:rPr>
          <w:b/>
          <w:bCs/>
          <w:szCs w:val="22"/>
        </w:rPr>
        <w:tab/>
        <w:t>Proportion</w:t>
      </w:r>
      <w:r w:rsidRPr="00D43F78">
        <w:rPr>
          <w:b/>
          <w:bCs/>
          <w:szCs w:val="22"/>
        </w:rPr>
        <w:t xml:space="preserve"> </w:t>
      </w:r>
      <w:r w:rsidR="000D51DF">
        <w:rPr>
          <w:b/>
          <w:bCs/>
          <w:szCs w:val="22"/>
        </w:rPr>
        <w:t xml:space="preserve">(%) </w:t>
      </w:r>
      <w:r w:rsidRPr="00D43F78">
        <w:rPr>
          <w:b/>
          <w:bCs/>
          <w:szCs w:val="22"/>
        </w:rPr>
        <w:t xml:space="preserve">of </w:t>
      </w:r>
      <w:r w:rsidR="000D51DF">
        <w:rPr>
          <w:b/>
          <w:bCs/>
          <w:szCs w:val="22"/>
        </w:rPr>
        <w:t xml:space="preserve">PsA </w:t>
      </w:r>
      <w:r w:rsidRPr="00D43F78">
        <w:rPr>
          <w:b/>
          <w:bCs/>
          <w:szCs w:val="22"/>
        </w:rPr>
        <w:t>Patients Who Achieved Clinical Response</w:t>
      </w:r>
      <w:r w:rsidR="000D51DF">
        <w:rPr>
          <w:b/>
          <w:bCs/>
          <w:szCs w:val="22"/>
        </w:rPr>
        <w:t xml:space="preserve"> and Mean Change from Baseline</w:t>
      </w:r>
      <w:r w:rsidRPr="00D43F78">
        <w:rPr>
          <w:b/>
          <w:bCs/>
          <w:szCs w:val="22"/>
        </w:rPr>
        <w:t xml:space="preserve"> in OPAL BROADEN and OPAL BEYOND Studies</w:t>
      </w:r>
    </w:p>
    <w:tbl>
      <w:tblPr>
        <w:tblW w:w="473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1378"/>
        <w:gridCol w:w="1417"/>
        <w:gridCol w:w="1560"/>
        <w:gridCol w:w="1527"/>
        <w:gridCol w:w="1734"/>
      </w:tblGrid>
      <w:tr w:rsidR="0051514B" w:rsidRPr="001D1D0D" w:rsidTr="0051514B">
        <w:tc>
          <w:tcPr>
            <w:tcW w:w="651" w:type="pct"/>
            <w:vMerge w:val="restart"/>
            <w:shd w:val="clear" w:color="auto" w:fill="auto"/>
          </w:tcPr>
          <w:p w:rsidR="00F02665" w:rsidRPr="00D83F6A" w:rsidRDefault="00F02665" w:rsidP="00C84797">
            <w:pPr>
              <w:keepNext/>
              <w:overflowPunct w:val="0"/>
              <w:autoSpaceDE w:val="0"/>
              <w:autoSpaceDN w:val="0"/>
              <w:adjustRightInd w:val="0"/>
              <w:spacing w:after="0"/>
              <w:textAlignment w:val="baseline"/>
              <w:rPr>
                <w:rFonts w:eastAsia="MS Mincho"/>
                <w:b/>
                <w:sz w:val="20"/>
                <w:lang w:eastAsia="ja-JP"/>
              </w:rPr>
            </w:pPr>
          </w:p>
        </w:tc>
        <w:tc>
          <w:tcPr>
            <w:tcW w:w="2487" w:type="pct"/>
            <w:gridSpan w:val="3"/>
            <w:shd w:val="clear" w:color="auto" w:fill="auto"/>
          </w:tcPr>
          <w:p w:rsidR="00F02665" w:rsidRPr="00E64201" w:rsidRDefault="00F600FC" w:rsidP="00C84797">
            <w:pPr>
              <w:keepNext/>
              <w:overflowPunct w:val="0"/>
              <w:autoSpaceDE w:val="0"/>
              <w:autoSpaceDN w:val="0"/>
              <w:adjustRightInd w:val="0"/>
              <w:spacing w:after="0"/>
              <w:jc w:val="center"/>
              <w:textAlignment w:val="baseline"/>
              <w:rPr>
                <w:rFonts w:eastAsia="MS Mincho"/>
                <w:b/>
                <w:sz w:val="20"/>
                <w:lang w:eastAsia="ja-JP"/>
              </w:rPr>
            </w:pPr>
            <w:r>
              <w:rPr>
                <w:rFonts w:eastAsia="MS Mincho"/>
                <w:b/>
                <w:sz w:val="20"/>
                <w:lang w:eastAsia="ja-JP"/>
              </w:rPr>
              <w:t>cs</w:t>
            </w:r>
            <w:r w:rsidR="00F02665" w:rsidRPr="00FD5F03">
              <w:rPr>
                <w:rFonts w:eastAsia="MS Mincho"/>
                <w:b/>
                <w:sz w:val="20"/>
                <w:lang w:eastAsia="ja-JP"/>
              </w:rPr>
              <w:t>DMARD Inadequate Responders</w:t>
            </w:r>
            <w:r w:rsidR="00F02665">
              <w:rPr>
                <w:rFonts w:eastAsia="MS Mincho"/>
                <w:b/>
                <w:sz w:val="20"/>
                <w:vertAlign w:val="superscript"/>
                <w:lang w:eastAsia="ja-JP"/>
              </w:rPr>
              <w:t>a</w:t>
            </w:r>
            <w:r w:rsidR="00F02665" w:rsidRPr="00E64201">
              <w:rPr>
                <w:rFonts w:eastAsia="MS Mincho"/>
                <w:b/>
                <w:sz w:val="20"/>
                <w:lang w:eastAsia="ja-JP"/>
              </w:rPr>
              <w:t xml:space="preserve"> (TNFi-Naïve)</w:t>
            </w:r>
          </w:p>
        </w:tc>
        <w:tc>
          <w:tcPr>
            <w:tcW w:w="1862" w:type="pct"/>
            <w:gridSpan w:val="2"/>
            <w:shd w:val="clear" w:color="auto" w:fill="auto"/>
          </w:tcPr>
          <w:p w:rsidR="00F02665" w:rsidRPr="00E64201" w:rsidRDefault="00F02665" w:rsidP="00C84797">
            <w:pPr>
              <w:keepNext/>
              <w:overflowPunct w:val="0"/>
              <w:autoSpaceDE w:val="0"/>
              <w:autoSpaceDN w:val="0"/>
              <w:adjustRightInd w:val="0"/>
              <w:spacing w:after="0"/>
              <w:jc w:val="center"/>
              <w:textAlignment w:val="baseline"/>
              <w:rPr>
                <w:rFonts w:eastAsia="MS Mincho"/>
                <w:b/>
                <w:sz w:val="20"/>
                <w:lang w:eastAsia="ja-JP"/>
              </w:rPr>
            </w:pPr>
            <w:r w:rsidRPr="00E64201">
              <w:rPr>
                <w:rFonts w:eastAsia="MS Mincho"/>
                <w:b/>
                <w:sz w:val="20"/>
                <w:lang w:eastAsia="ja-JP"/>
              </w:rPr>
              <w:t>TNFi Inadequate Responders</w:t>
            </w:r>
            <w:r>
              <w:rPr>
                <w:rFonts w:eastAsia="MS Mincho"/>
                <w:b/>
                <w:sz w:val="20"/>
                <w:vertAlign w:val="superscript"/>
                <w:lang w:eastAsia="ja-JP"/>
              </w:rPr>
              <w:t>b</w:t>
            </w:r>
          </w:p>
        </w:tc>
      </w:tr>
      <w:tr w:rsidR="0051514B" w:rsidRPr="001D1D0D" w:rsidTr="0051514B">
        <w:tc>
          <w:tcPr>
            <w:tcW w:w="651" w:type="pct"/>
            <w:vMerge/>
            <w:shd w:val="clear" w:color="auto" w:fill="auto"/>
          </w:tcPr>
          <w:p w:rsidR="00F02665" w:rsidRPr="00D83F6A" w:rsidRDefault="00F02665" w:rsidP="00C84797">
            <w:pPr>
              <w:keepNext/>
              <w:overflowPunct w:val="0"/>
              <w:autoSpaceDE w:val="0"/>
              <w:autoSpaceDN w:val="0"/>
              <w:adjustRightInd w:val="0"/>
              <w:spacing w:after="0"/>
              <w:textAlignment w:val="baseline"/>
              <w:rPr>
                <w:rFonts w:eastAsia="MS Mincho"/>
                <w:b/>
                <w:sz w:val="20"/>
                <w:lang w:eastAsia="ja-JP"/>
              </w:rPr>
            </w:pPr>
          </w:p>
        </w:tc>
        <w:tc>
          <w:tcPr>
            <w:tcW w:w="2487" w:type="pct"/>
            <w:gridSpan w:val="3"/>
            <w:shd w:val="clear" w:color="auto" w:fill="auto"/>
            <w:vAlign w:val="bottom"/>
          </w:tcPr>
          <w:p w:rsidR="00F02665" w:rsidRPr="004452B4" w:rsidRDefault="00F02665" w:rsidP="00C84797">
            <w:pPr>
              <w:keepNext/>
              <w:overflowPunct w:val="0"/>
              <w:autoSpaceDE w:val="0"/>
              <w:autoSpaceDN w:val="0"/>
              <w:adjustRightInd w:val="0"/>
              <w:spacing w:after="0"/>
              <w:jc w:val="center"/>
              <w:textAlignment w:val="baseline"/>
              <w:rPr>
                <w:rFonts w:eastAsia="MS Mincho"/>
                <w:b/>
                <w:sz w:val="20"/>
                <w:lang w:eastAsia="ja-JP"/>
              </w:rPr>
            </w:pPr>
            <w:r w:rsidRPr="004452B4">
              <w:rPr>
                <w:b/>
                <w:sz w:val="20"/>
              </w:rPr>
              <w:t xml:space="preserve">OPAL </w:t>
            </w:r>
            <w:r w:rsidRPr="004452B4">
              <w:rPr>
                <w:rFonts w:eastAsia="MS Mincho"/>
                <w:b/>
                <w:sz w:val="20"/>
                <w:lang w:eastAsia="ja-JP"/>
              </w:rPr>
              <w:t>BROADEN</w:t>
            </w:r>
          </w:p>
        </w:tc>
        <w:tc>
          <w:tcPr>
            <w:tcW w:w="1862" w:type="pct"/>
            <w:gridSpan w:val="2"/>
            <w:shd w:val="clear" w:color="auto" w:fill="auto"/>
            <w:vAlign w:val="bottom"/>
          </w:tcPr>
          <w:p w:rsidR="00F02665" w:rsidRPr="004452B4" w:rsidRDefault="00F02665" w:rsidP="00C84797">
            <w:pPr>
              <w:keepNext/>
              <w:overflowPunct w:val="0"/>
              <w:autoSpaceDE w:val="0"/>
              <w:autoSpaceDN w:val="0"/>
              <w:adjustRightInd w:val="0"/>
              <w:spacing w:after="0"/>
              <w:jc w:val="center"/>
              <w:textAlignment w:val="baseline"/>
              <w:rPr>
                <w:rFonts w:eastAsia="MS Mincho"/>
                <w:b/>
                <w:sz w:val="20"/>
                <w:lang w:eastAsia="ja-JP"/>
              </w:rPr>
            </w:pPr>
            <w:r w:rsidRPr="004452B4">
              <w:rPr>
                <w:b/>
                <w:sz w:val="20"/>
              </w:rPr>
              <w:t xml:space="preserve">OPAL </w:t>
            </w:r>
            <w:r w:rsidRPr="004452B4">
              <w:rPr>
                <w:rFonts w:eastAsia="MS Mincho"/>
                <w:b/>
                <w:sz w:val="20"/>
                <w:lang w:eastAsia="ja-JP"/>
              </w:rPr>
              <w:t>BEYOND</w:t>
            </w:r>
            <w:r w:rsidRPr="004452B4">
              <w:rPr>
                <w:rFonts w:eastAsia="MS Mincho"/>
                <w:sz w:val="20"/>
                <w:vertAlign w:val="superscript"/>
                <w:lang w:eastAsia="ja-JP"/>
              </w:rPr>
              <w:t>c</w:t>
            </w:r>
          </w:p>
        </w:tc>
      </w:tr>
      <w:tr w:rsidR="0051514B" w:rsidRPr="001D1D0D" w:rsidTr="0051514B">
        <w:tc>
          <w:tcPr>
            <w:tcW w:w="651" w:type="pct"/>
            <w:shd w:val="clear" w:color="auto" w:fill="auto"/>
          </w:tcPr>
          <w:p w:rsidR="0051514B" w:rsidRPr="00B629DB" w:rsidRDefault="0051514B" w:rsidP="00C84797">
            <w:pPr>
              <w:keepNext/>
              <w:overflowPunct w:val="0"/>
              <w:autoSpaceDE w:val="0"/>
              <w:autoSpaceDN w:val="0"/>
              <w:adjustRightInd w:val="0"/>
              <w:spacing w:after="0"/>
              <w:textAlignment w:val="baseline"/>
              <w:rPr>
                <w:rFonts w:eastAsia="MS Mincho"/>
                <w:b/>
                <w:sz w:val="20"/>
                <w:lang w:eastAsia="ja-JP"/>
              </w:rPr>
            </w:pPr>
            <w:r w:rsidRPr="00B629DB">
              <w:rPr>
                <w:rFonts w:eastAsia="MS Mincho"/>
                <w:b/>
                <w:sz w:val="20"/>
                <w:lang w:eastAsia="ja-JP"/>
              </w:rPr>
              <w:t>Treatment Group</w:t>
            </w:r>
          </w:p>
        </w:tc>
        <w:tc>
          <w:tcPr>
            <w:tcW w:w="787" w:type="pct"/>
            <w:shd w:val="clear" w:color="auto" w:fill="auto"/>
          </w:tcPr>
          <w:p w:rsidR="0051514B" w:rsidRPr="00B629DB" w:rsidRDefault="0051514B" w:rsidP="00C84797">
            <w:pPr>
              <w:keepNext/>
              <w:overflowPunct w:val="0"/>
              <w:autoSpaceDE w:val="0"/>
              <w:autoSpaceDN w:val="0"/>
              <w:adjustRightInd w:val="0"/>
              <w:spacing w:after="0"/>
              <w:jc w:val="center"/>
              <w:textAlignment w:val="baseline"/>
              <w:rPr>
                <w:rFonts w:eastAsia="MS Mincho"/>
                <w:b/>
                <w:sz w:val="20"/>
                <w:lang w:eastAsia="ja-JP"/>
              </w:rPr>
            </w:pPr>
            <w:r w:rsidRPr="00B629DB">
              <w:rPr>
                <w:rFonts w:eastAsia="MS Mincho"/>
                <w:b/>
                <w:sz w:val="20"/>
                <w:lang w:eastAsia="ja-JP"/>
              </w:rPr>
              <w:t>Placebo</w:t>
            </w:r>
          </w:p>
        </w:tc>
        <w:tc>
          <w:tcPr>
            <w:tcW w:w="809" w:type="pct"/>
            <w:shd w:val="clear" w:color="auto" w:fill="auto"/>
          </w:tcPr>
          <w:p w:rsidR="0051514B" w:rsidRPr="00B629DB" w:rsidRDefault="0051514B" w:rsidP="00C84797">
            <w:pPr>
              <w:keepNext/>
              <w:overflowPunct w:val="0"/>
              <w:autoSpaceDE w:val="0"/>
              <w:autoSpaceDN w:val="0"/>
              <w:adjustRightInd w:val="0"/>
              <w:spacing w:after="0"/>
              <w:jc w:val="center"/>
              <w:textAlignment w:val="baseline"/>
              <w:rPr>
                <w:rFonts w:eastAsia="MS Mincho"/>
                <w:b/>
                <w:sz w:val="20"/>
                <w:lang w:eastAsia="ja-JP"/>
              </w:rPr>
            </w:pPr>
            <w:r w:rsidRPr="00B629DB">
              <w:rPr>
                <w:rFonts w:eastAsia="MS Mincho"/>
                <w:b/>
                <w:sz w:val="20"/>
                <w:lang w:eastAsia="ja-JP"/>
              </w:rPr>
              <w:t xml:space="preserve">XELJANZ 5 mg </w:t>
            </w:r>
            <w:r w:rsidRPr="00B629DB">
              <w:rPr>
                <w:rFonts w:eastAsia="Arial Unicode MS"/>
                <w:b/>
                <w:bCs/>
                <w:sz w:val="20"/>
              </w:rPr>
              <w:t>Twice Daily</w:t>
            </w:r>
          </w:p>
        </w:tc>
        <w:tc>
          <w:tcPr>
            <w:tcW w:w="891" w:type="pct"/>
            <w:shd w:val="clear" w:color="auto" w:fill="auto"/>
          </w:tcPr>
          <w:p w:rsidR="0051514B" w:rsidRPr="00B629DB" w:rsidRDefault="0051514B" w:rsidP="00C84797">
            <w:pPr>
              <w:keepNext/>
              <w:overflowPunct w:val="0"/>
              <w:autoSpaceDE w:val="0"/>
              <w:autoSpaceDN w:val="0"/>
              <w:adjustRightInd w:val="0"/>
              <w:spacing w:after="0"/>
              <w:jc w:val="center"/>
              <w:textAlignment w:val="baseline"/>
              <w:rPr>
                <w:rFonts w:eastAsia="MS Mincho"/>
                <w:b/>
                <w:sz w:val="20"/>
                <w:lang w:eastAsia="ja-JP"/>
              </w:rPr>
            </w:pPr>
            <w:r w:rsidRPr="00B629DB">
              <w:rPr>
                <w:rFonts w:eastAsia="MS Mincho"/>
                <w:b/>
                <w:sz w:val="20"/>
                <w:lang w:eastAsia="ja-JP"/>
              </w:rPr>
              <w:t>Adalimumab 40 mg SC q2W</w:t>
            </w:r>
          </w:p>
        </w:tc>
        <w:tc>
          <w:tcPr>
            <w:tcW w:w="872" w:type="pct"/>
            <w:shd w:val="clear" w:color="auto" w:fill="auto"/>
          </w:tcPr>
          <w:p w:rsidR="0051514B" w:rsidRPr="00B629DB" w:rsidRDefault="0051514B" w:rsidP="00C84797">
            <w:pPr>
              <w:keepNext/>
              <w:overflowPunct w:val="0"/>
              <w:autoSpaceDE w:val="0"/>
              <w:autoSpaceDN w:val="0"/>
              <w:adjustRightInd w:val="0"/>
              <w:spacing w:after="0"/>
              <w:jc w:val="center"/>
              <w:textAlignment w:val="baseline"/>
              <w:rPr>
                <w:rFonts w:eastAsia="MS Mincho"/>
                <w:b/>
                <w:sz w:val="20"/>
                <w:lang w:eastAsia="ja-JP"/>
              </w:rPr>
            </w:pPr>
            <w:r w:rsidRPr="00B629DB">
              <w:rPr>
                <w:rFonts w:eastAsia="MS Mincho"/>
                <w:b/>
                <w:sz w:val="20"/>
                <w:lang w:eastAsia="ja-JP"/>
              </w:rPr>
              <w:t>Placebo</w:t>
            </w:r>
          </w:p>
        </w:tc>
        <w:tc>
          <w:tcPr>
            <w:tcW w:w="990" w:type="pct"/>
            <w:shd w:val="clear" w:color="auto" w:fill="auto"/>
          </w:tcPr>
          <w:p w:rsidR="0051514B" w:rsidRPr="00B629DB" w:rsidRDefault="0051514B" w:rsidP="00C84797">
            <w:pPr>
              <w:keepNext/>
              <w:overflowPunct w:val="0"/>
              <w:autoSpaceDE w:val="0"/>
              <w:autoSpaceDN w:val="0"/>
              <w:adjustRightInd w:val="0"/>
              <w:spacing w:after="0"/>
              <w:jc w:val="center"/>
              <w:textAlignment w:val="baseline"/>
              <w:rPr>
                <w:rFonts w:eastAsia="MS Mincho"/>
                <w:b/>
                <w:sz w:val="20"/>
                <w:lang w:eastAsia="ja-JP"/>
              </w:rPr>
            </w:pPr>
            <w:r w:rsidRPr="00B629DB">
              <w:rPr>
                <w:rFonts w:eastAsia="MS Mincho"/>
                <w:b/>
                <w:sz w:val="20"/>
                <w:lang w:eastAsia="ja-JP"/>
              </w:rPr>
              <w:t xml:space="preserve">XELJANZ 5 mg </w:t>
            </w:r>
            <w:r w:rsidRPr="00B629DB">
              <w:rPr>
                <w:rFonts w:eastAsia="Arial Unicode MS"/>
                <w:b/>
                <w:bCs/>
                <w:sz w:val="20"/>
              </w:rPr>
              <w:t>Twice Daily</w:t>
            </w:r>
          </w:p>
        </w:tc>
      </w:tr>
      <w:tr w:rsidR="0051514B" w:rsidRPr="001D1D0D" w:rsidTr="0051514B">
        <w:tc>
          <w:tcPr>
            <w:tcW w:w="651" w:type="pct"/>
            <w:shd w:val="clear" w:color="auto" w:fill="auto"/>
            <w:vAlign w:val="center"/>
          </w:tcPr>
          <w:p w:rsidR="0051514B" w:rsidRPr="001D1D0D" w:rsidRDefault="0051514B" w:rsidP="00C84797">
            <w:pPr>
              <w:keepNext/>
              <w:overflowPunct w:val="0"/>
              <w:autoSpaceDE w:val="0"/>
              <w:autoSpaceDN w:val="0"/>
              <w:adjustRightInd w:val="0"/>
              <w:spacing w:after="0"/>
              <w:textAlignment w:val="baseline"/>
              <w:rPr>
                <w:rFonts w:eastAsia="MS Mincho"/>
                <w:sz w:val="20"/>
                <w:vertAlign w:val="superscript"/>
                <w:lang w:eastAsia="ja-JP"/>
              </w:rPr>
            </w:pPr>
            <w:r w:rsidRPr="001D1D0D">
              <w:rPr>
                <w:rFonts w:eastAsia="MS Mincho"/>
                <w:sz w:val="20"/>
                <w:lang w:eastAsia="ja-JP"/>
              </w:rPr>
              <w:t>N</w:t>
            </w:r>
          </w:p>
        </w:tc>
        <w:tc>
          <w:tcPr>
            <w:tcW w:w="787" w:type="pct"/>
            <w:shd w:val="clear" w:color="auto" w:fill="auto"/>
            <w:vAlign w:val="center"/>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05</w:t>
            </w:r>
          </w:p>
        </w:tc>
        <w:tc>
          <w:tcPr>
            <w:tcW w:w="809" w:type="pct"/>
            <w:shd w:val="clear" w:color="auto" w:fill="auto"/>
            <w:vAlign w:val="center"/>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07</w:t>
            </w:r>
          </w:p>
        </w:tc>
        <w:tc>
          <w:tcPr>
            <w:tcW w:w="891" w:type="pct"/>
            <w:shd w:val="clear" w:color="auto" w:fill="auto"/>
            <w:vAlign w:val="center"/>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06</w:t>
            </w:r>
          </w:p>
        </w:tc>
        <w:tc>
          <w:tcPr>
            <w:tcW w:w="872" w:type="pct"/>
            <w:shd w:val="clear" w:color="auto" w:fill="auto"/>
            <w:vAlign w:val="center"/>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31</w:t>
            </w:r>
          </w:p>
        </w:tc>
        <w:tc>
          <w:tcPr>
            <w:tcW w:w="990" w:type="pct"/>
            <w:shd w:val="clear" w:color="auto" w:fill="auto"/>
            <w:vAlign w:val="center"/>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31</w:t>
            </w:r>
          </w:p>
        </w:tc>
      </w:tr>
      <w:tr w:rsidR="0051514B" w:rsidRPr="001D1D0D" w:rsidTr="0051514B">
        <w:tc>
          <w:tcPr>
            <w:tcW w:w="651" w:type="pct"/>
            <w:shd w:val="clear" w:color="auto" w:fill="auto"/>
          </w:tcPr>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ACR20</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3</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6</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12</w:t>
            </w:r>
          </w:p>
        </w:tc>
        <w:tc>
          <w:tcPr>
            <w:tcW w:w="787"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33%</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tc>
        <w:tc>
          <w:tcPr>
            <w:tcW w:w="809"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sidRPr="001D1D0D">
              <w:rPr>
                <w:rFonts w:eastAsia="MS Mincho"/>
                <w:sz w:val="20"/>
                <w:lang w:eastAsia="ja-JP"/>
              </w:rPr>
              <w:t>50%</w:t>
            </w:r>
            <w:r>
              <w:rPr>
                <w:rFonts w:eastAsia="MS Mincho"/>
                <w:sz w:val="20"/>
                <w:vertAlign w:val="superscript"/>
                <w:lang w:eastAsia="ja-JP"/>
              </w:rPr>
              <w:t>d,*</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59%</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68%</w:t>
            </w:r>
          </w:p>
        </w:tc>
        <w:tc>
          <w:tcPr>
            <w:tcW w:w="891"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sidRPr="001D1D0D">
              <w:rPr>
                <w:rFonts w:eastAsia="MS Mincho"/>
                <w:sz w:val="20"/>
                <w:lang w:eastAsia="ja-JP"/>
              </w:rPr>
              <w:t>52%</w:t>
            </w:r>
            <w:r w:rsidRPr="001D1D0D">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64%</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60%</w:t>
            </w:r>
          </w:p>
        </w:tc>
        <w:tc>
          <w:tcPr>
            <w:tcW w:w="872"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24%</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c>
          <w:tcPr>
            <w:tcW w:w="990"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50%</w:t>
            </w:r>
            <w:r w:rsidRPr="00E64201">
              <w:rPr>
                <w:rFonts w:eastAsia="MS Mincho"/>
                <w:sz w:val="20"/>
                <w:vertAlign w:val="superscript"/>
                <w:lang w:eastAsia="ja-JP"/>
              </w:rPr>
              <w:t>d,</w:t>
            </w:r>
            <w:r w:rsidRPr="00BE5A56">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60%</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r>
      <w:tr w:rsidR="0051514B" w:rsidRPr="001D1D0D" w:rsidTr="0051514B">
        <w:tc>
          <w:tcPr>
            <w:tcW w:w="651" w:type="pct"/>
            <w:shd w:val="clear" w:color="auto" w:fill="auto"/>
          </w:tcPr>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ACR50</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3</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6</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12</w:t>
            </w:r>
          </w:p>
        </w:tc>
        <w:tc>
          <w:tcPr>
            <w:tcW w:w="787"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0%</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tc>
        <w:tc>
          <w:tcPr>
            <w:tcW w:w="809"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sidRPr="001D1D0D">
              <w:rPr>
                <w:rFonts w:eastAsia="MS Mincho"/>
                <w:sz w:val="20"/>
                <w:lang w:eastAsia="ja-JP"/>
              </w:rPr>
              <w:t>28%</w:t>
            </w:r>
            <w:r w:rsidRPr="00E64201">
              <w:rPr>
                <w:rFonts w:eastAsia="MS Mincho"/>
                <w:sz w:val="20"/>
                <w:vertAlign w:val="superscript"/>
                <w:lang w:eastAsia="ja-JP"/>
              </w:rPr>
              <w:t>e,</w:t>
            </w:r>
            <w:r w:rsidRPr="001D1D0D">
              <w:rPr>
                <w:rFonts w:eastAsia="MS Mincho"/>
                <w:sz w:val="20"/>
                <w:vertAlign w:val="superscript"/>
                <w:lang w:eastAsia="ja-JP"/>
              </w:rPr>
              <w:t>*</w:t>
            </w:r>
            <w:r>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38%</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45%</w:t>
            </w:r>
          </w:p>
        </w:tc>
        <w:tc>
          <w:tcPr>
            <w:tcW w:w="891"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sidRPr="001D1D0D">
              <w:rPr>
                <w:rFonts w:eastAsia="MS Mincho"/>
                <w:sz w:val="20"/>
                <w:lang w:eastAsia="ja-JP"/>
              </w:rPr>
              <w:t>33%</w:t>
            </w:r>
            <w:r w:rsidRPr="001D1D0D">
              <w:rPr>
                <w:rFonts w:eastAsia="MS Mincho"/>
                <w:sz w:val="20"/>
                <w:vertAlign w:val="superscript"/>
                <w:lang w:eastAsia="ja-JP"/>
              </w:rPr>
              <w:t>*</w:t>
            </w:r>
            <w:r>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42%</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41%</w:t>
            </w:r>
          </w:p>
        </w:tc>
        <w:tc>
          <w:tcPr>
            <w:tcW w:w="872"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5%</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c>
          <w:tcPr>
            <w:tcW w:w="990"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30%</w:t>
            </w:r>
            <w:r w:rsidRPr="00E64201">
              <w:rPr>
                <w:rFonts w:eastAsia="MS Mincho"/>
                <w:sz w:val="20"/>
                <w:vertAlign w:val="superscript"/>
                <w:lang w:eastAsia="ja-JP"/>
              </w:rPr>
              <w:t>e,</w:t>
            </w:r>
            <w:r w:rsidRPr="00BE5A56">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38%</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r>
      <w:tr w:rsidR="0051514B" w:rsidRPr="001D1D0D" w:rsidTr="0051514B">
        <w:tc>
          <w:tcPr>
            <w:tcW w:w="651" w:type="pct"/>
            <w:shd w:val="clear" w:color="auto" w:fill="auto"/>
          </w:tcPr>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ACR70</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3</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6</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12</w:t>
            </w:r>
          </w:p>
        </w:tc>
        <w:tc>
          <w:tcPr>
            <w:tcW w:w="787"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5%</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tc>
        <w:tc>
          <w:tcPr>
            <w:tcW w:w="809"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sidRPr="001D1D0D">
              <w:rPr>
                <w:rFonts w:eastAsia="MS Mincho"/>
                <w:sz w:val="20"/>
                <w:lang w:eastAsia="ja-JP"/>
              </w:rPr>
              <w:t>17%</w:t>
            </w:r>
            <w:r w:rsidRPr="00E64201">
              <w:rPr>
                <w:rFonts w:eastAsia="MS Mincho"/>
                <w:sz w:val="20"/>
                <w:vertAlign w:val="superscript"/>
                <w:lang w:eastAsia="ja-JP"/>
              </w:rPr>
              <w:t>e,</w:t>
            </w:r>
            <w:r w:rsidRPr="001D1D0D">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8%</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23%</w:t>
            </w:r>
          </w:p>
        </w:tc>
        <w:tc>
          <w:tcPr>
            <w:tcW w:w="891"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sidRPr="001D1D0D">
              <w:rPr>
                <w:rFonts w:eastAsia="MS Mincho"/>
                <w:sz w:val="20"/>
                <w:lang w:eastAsia="ja-JP"/>
              </w:rPr>
              <w:t>19%</w:t>
            </w:r>
            <w:r w:rsidRPr="001D1D0D">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30%</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29%</w:t>
            </w:r>
          </w:p>
        </w:tc>
        <w:tc>
          <w:tcPr>
            <w:tcW w:w="872"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0%</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c>
          <w:tcPr>
            <w:tcW w:w="990"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17%</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21%</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r>
      <w:tr w:rsidR="0051514B" w:rsidRPr="001D1D0D" w:rsidTr="0051514B">
        <w:tc>
          <w:tcPr>
            <w:tcW w:w="651" w:type="pct"/>
            <w:shd w:val="clear" w:color="auto" w:fill="auto"/>
          </w:tcPr>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Pr>
                <w:rFonts w:eastAsia="MS Mincho"/>
                <w:sz w:val="20"/>
                <w:lang w:eastAsia="ja-JP"/>
              </w:rPr>
              <w:t>∆LEI</w:t>
            </w:r>
            <w:r w:rsidR="006E2C7F" w:rsidRPr="006E2C7F">
              <w:rPr>
                <w:rFonts w:eastAsia="MS Mincho"/>
                <w:sz w:val="20"/>
                <w:vertAlign w:val="superscript"/>
                <w:lang w:eastAsia="ja-JP"/>
              </w:rPr>
              <w:t>f</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3</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6</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12</w:t>
            </w:r>
          </w:p>
        </w:tc>
        <w:tc>
          <w:tcPr>
            <w:tcW w:w="787"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0.4</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tc>
        <w:tc>
          <w:tcPr>
            <w:tcW w:w="809"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Pr>
                <w:rFonts w:eastAsia="MS Mincho"/>
                <w:sz w:val="20"/>
                <w:lang w:eastAsia="ja-JP"/>
              </w:rPr>
              <w:t>-0.8</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1.3</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1.7</w:t>
            </w:r>
          </w:p>
        </w:tc>
        <w:tc>
          <w:tcPr>
            <w:tcW w:w="891"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Pr>
                <w:rFonts w:eastAsia="MS Mincho"/>
                <w:sz w:val="20"/>
                <w:lang w:eastAsia="ja-JP"/>
              </w:rPr>
              <w:t>-1.1</w:t>
            </w:r>
            <w:r w:rsidRPr="00E64201">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1.3</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1.6</w:t>
            </w:r>
          </w:p>
        </w:tc>
        <w:tc>
          <w:tcPr>
            <w:tcW w:w="872"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0.5</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c>
          <w:tcPr>
            <w:tcW w:w="990"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1.3</w:t>
            </w:r>
            <w:r w:rsidRPr="00B955FF">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1.5</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r>
      <w:tr w:rsidR="0051514B" w:rsidRPr="001D1D0D" w:rsidTr="0051514B">
        <w:tc>
          <w:tcPr>
            <w:tcW w:w="651" w:type="pct"/>
            <w:shd w:val="clear" w:color="auto" w:fill="auto"/>
          </w:tcPr>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Pr>
                <w:rFonts w:eastAsia="MS Mincho"/>
                <w:sz w:val="20"/>
                <w:lang w:eastAsia="ja-JP"/>
              </w:rPr>
              <w:t>∆DSS</w:t>
            </w:r>
            <w:r w:rsidR="006E2C7F" w:rsidRPr="006E2C7F">
              <w:rPr>
                <w:rFonts w:eastAsia="MS Mincho"/>
                <w:sz w:val="20"/>
                <w:vertAlign w:val="superscript"/>
                <w:lang w:eastAsia="ja-JP"/>
              </w:rPr>
              <w:t>f</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3</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6</w:t>
            </w:r>
          </w:p>
          <w:p w:rsidR="0051514B" w:rsidRPr="001D1D0D" w:rsidRDefault="0051514B" w:rsidP="00C84797">
            <w:pPr>
              <w:keepNext/>
              <w:overflowPunct w:val="0"/>
              <w:autoSpaceDE w:val="0"/>
              <w:autoSpaceDN w:val="0"/>
              <w:adjustRightInd w:val="0"/>
              <w:spacing w:after="0"/>
              <w:textAlignment w:val="baseline"/>
              <w:rPr>
                <w:rFonts w:eastAsia="MS Mincho"/>
                <w:sz w:val="20"/>
                <w:lang w:eastAsia="ja-JP"/>
              </w:rPr>
            </w:pPr>
            <w:r w:rsidRPr="001D1D0D">
              <w:rPr>
                <w:rFonts w:eastAsia="MS Mincho"/>
                <w:sz w:val="20"/>
                <w:lang w:eastAsia="ja-JP"/>
              </w:rPr>
              <w:t>Month 12</w:t>
            </w:r>
          </w:p>
        </w:tc>
        <w:tc>
          <w:tcPr>
            <w:tcW w:w="787"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2.0</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tc>
        <w:tc>
          <w:tcPr>
            <w:tcW w:w="809"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Pr>
                <w:rFonts w:eastAsia="MS Mincho"/>
                <w:sz w:val="20"/>
                <w:lang w:eastAsia="ja-JP"/>
              </w:rPr>
              <w:t>-3.5</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5.2</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7.4</w:t>
            </w:r>
          </w:p>
        </w:tc>
        <w:tc>
          <w:tcPr>
            <w:tcW w:w="891"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vertAlign w:val="superscript"/>
                <w:lang w:eastAsia="ja-JP"/>
              </w:rPr>
            </w:pPr>
            <w:r>
              <w:rPr>
                <w:rFonts w:eastAsia="MS Mincho"/>
                <w:sz w:val="20"/>
                <w:lang w:eastAsia="ja-JP"/>
              </w:rPr>
              <w:t>-4.0</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5.4</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6.1</w:t>
            </w:r>
          </w:p>
        </w:tc>
        <w:tc>
          <w:tcPr>
            <w:tcW w:w="872"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1.9</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NA</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c>
          <w:tcPr>
            <w:tcW w:w="990" w:type="pct"/>
            <w:shd w:val="clear" w:color="auto" w:fill="auto"/>
          </w:tcPr>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5.2</w:t>
            </w:r>
            <w:r w:rsidRPr="00B955FF">
              <w:rPr>
                <w:rFonts w:eastAsia="MS Mincho"/>
                <w:sz w:val="20"/>
                <w:vertAlign w:val="superscript"/>
                <w:lang w:eastAsia="ja-JP"/>
              </w:rPr>
              <w:t>*</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Pr>
                <w:rFonts w:eastAsia="MS Mincho"/>
                <w:sz w:val="20"/>
                <w:lang w:eastAsia="ja-JP"/>
              </w:rPr>
              <w:t>-6.0</w:t>
            </w:r>
          </w:p>
          <w:p w:rsidR="0051514B" w:rsidRPr="001D1D0D" w:rsidRDefault="0051514B" w:rsidP="00C84797">
            <w:pPr>
              <w:keepNext/>
              <w:overflowPunct w:val="0"/>
              <w:autoSpaceDE w:val="0"/>
              <w:autoSpaceDN w:val="0"/>
              <w:adjustRightInd w:val="0"/>
              <w:spacing w:after="0"/>
              <w:jc w:val="center"/>
              <w:textAlignment w:val="baseline"/>
              <w:rPr>
                <w:rFonts w:eastAsia="MS Mincho"/>
                <w:sz w:val="20"/>
                <w:lang w:eastAsia="ja-JP"/>
              </w:rPr>
            </w:pPr>
            <w:r w:rsidRPr="001D1D0D">
              <w:rPr>
                <w:rFonts w:eastAsia="MS Mincho"/>
                <w:sz w:val="20"/>
                <w:lang w:eastAsia="ja-JP"/>
              </w:rPr>
              <w:t>-</w:t>
            </w:r>
          </w:p>
        </w:tc>
      </w:tr>
      <w:tr w:rsidR="006E2C7F" w:rsidRPr="005E675F" w:rsidTr="0051514B">
        <w:tc>
          <w:tcPr>
            <w:tcW w:w="651" w:type="pct"/>
            <w:shd w:val="clear" w:color="auto" w:fill="auto"/>
          </w:tcPr>
          <w:p w:rsidR="006E2C7F" w:rsidRPr="006E2C7F" w:rsidRDefault="006E2C7F" w:rsidP="006E2C7F">
            <w:pPr>
              <w:keepNext/>
              <w:overflowPunct w:val="0"/>
              <w:autoSpaceDE w:val="0"/>
              <w:autoSpaceDN w:val="0"/>
              <w:adjustRightInd w:val="0"/>
              <w:spacing w:after="0"/>
              <w:textAlignment w:val="baseline"/>
              <w:rPr>
                <w:rFonts w:eastAsia="MS Mincho"/>
                <w:sz w:val="20"/>
                <w:lang w:eastAsia="ja-JP"/>
              </w:rPr>
            </w:pPr>
            <w:r w:rsidRPr="006E2C7F">
              <w:rPr>
                <w:rFonts w:eastAsia="MS Mincho"/>
                <w:sz w:val="20"/>
                <w:lang w:eastAsia="ja-JP"/>
              </w:rPr>
              <w:t>PASI75</w:t>
            </w:r>
            <w:r w:rsidRPr="006E2C7F">
              <w:rPr>
                <w:rFonts w:eastAsia="MS Mincho"/>
                <w:sz w:val="20"/>
                <w:vertAlign w:val="superscript"/>
                <w:lang w:eastAsia="ja-JP"/>
              </w:rPr>
              <w:t>g</w:t>
            </w:r>
          </w:p>
          <w:p w:rsidR="006E2C7F" w:rsidRPr="006E2C7F" w:rsidRDefault="006E2C7F" w:rsidP="006E2C7F">
            <w:pPr>
              <w:keepNext/>
              <w:overflowPunct w:val="0"/>
              <w:autoSpaceDE w:val="0"/>
              <w:autoSpaceDN w:val="0"/>
              <w:adjustRightInd w:val="0"/>
              <w:spacing w:after="0"/>
              <w:textAlignment w:val="baseline"/>
              <w:rPr>
                <w:rFonts w:eastAsia="MS Mincho"/>
                <w:sz w:val="20"/>
                <w:lang w:eastAsia="ja-JP"/>
              </w:rPr>
            </w:pPr>
            <w:r w:rsidRPr="006E2C7F">
              <w:rPr>
                <w:rFonts w:eastAsia="MS Mincho"/>
                <w:sz w:val="20"/>
                <w:lang w:eastAsia="ja-JP"/>
              </w:rPr>
              <w:t>Month 3</w:t>
            </w:r>
          </w:p>
          <w:p w:rsidR="006E2C7F" w:rsidRPr="006E2C7F" w:rsidRDefault="006E2C7F" w:rsidP="006E2C7F">
            <w:pPr>
              <w:keepNext/>
              <w:overflowPunct w:val="0"/>
              <w:autoSpaceDE w:val="0"/>
              <w:autoSpaceDN w:val="0"/>
              <w:adjustRightInd w:val="0"/>
              <w:spacing w:after="0"/>
              <w:textAlignment w:val="baseline"/>
              <w:rPr>
                <w:rFonts w:eastAsia="MS Mincho"/>
                <w:sz w:val="20"/>
                <w:lang w:eastAsia="ja-JP"/>
              </w:rPr>
            </w:pPr>
            <w:r w:rsidRPr="006E2C7F">
              <w:rPr>
                <w:rFonts w:eastAsia="MS Mincho"/>
                <w:sz w:val="20"/>
                <w:lang w:eastAsia="ja-JP"/>
              </w:rPr>
              <w:t>Month 6</w:t>
            </w:r>
          </w:p>
          <w:p w:rsidR="006E2C7F" w:rsidRPr="006E2C7F" w:rsidRDefault="006E2C7F" w:rsidP="006E2C7F">
            <w:pPr>
              <w:keepNext/>
              <w:overflowPunct w:val="0"/>
              <w:autoSpaceDE w:val="0"/>
              <w:autoSpaceDN w:val="0"/>
              <w:adjustRightInd w:val="0"/>
              <w:spacing w:after="0"/>
              <w:textAlignment w:val="baseline"/>
              <w:rPr>
                <w:rFonts w:eastAsia="MS Mincho"/>
                <w:sz w:val="20"/>
                <w:lang w:eastAsia="ja-JP"/>
              </w:rPr>
            </w:pPr>
            <w:r w:rsidRPr="006E2C7F">
              <w:rPr>
                <w:rFonts w:eastAsia="MS Mincho"/>
                <w:sz w:val="20"/>
                <w:lang w:eastAsia="ja-JP"/>
              </w:rPr>
              <w:t>Month 12</w:t>
            </w:r>
          </w:p>
        </w:tc>
        <w:tc>
          <w:tcPr>
            <w:tcW w:w="787" w:type="pct"/>
            <w:shd w:val="clear" w:color="auto" w:fill="auto"/>
          </w:tcPr>
          <w:p w:rsidR="006E2C7F" w:rsidRDefault="006E2C7F" w:rsidP="006E2C7F">
            <w:pPr>
              <w:keepNext/>
              <w:tabs>
                <w:tab w:val="left" w:pos="311"/>
              </w:tabs>
              <w:overflowPunct w:val="0"/>
              <w:autoSpaceDE w:val="0"/>
              <w:autoSpaceDN w:val="0"/>
              <w:adjustRightInd w:val="0"/>
              <w:spacing w:after="0"/>
              <w:jc w:val="center"/>
              <w:textAlignment w:val="baseline"/>
              <w:rPr>
                <w:rFonts w:eastAsia="MS Mincho"/>
                <w:sz w:val="20"/>
                <w:lang w:eastAsia="ja-JP"/>
              </w:rPr>
            </w:pPr>
          </w:p>
          <w:p w:rsidR="006E2C7F" w:rsidRDefault="006E2C7F" w:rsidP="006E2C7F">
            <w:pPr>
              <w:keepNext/>
              <w:tabs>
                <w:tab w:val="left" w:pos="311"/>
              </w:tabs>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15%</w:t>
            </w:r>
          </w:p>
          <w:p w:rsidR="006E2C7F" w:rsidRPr="006E2C7F" w:rsidRDefault="006E2C7F" w:rsidP="006E2C7F">
            <w:pPr>
              <w:keepNext/>
              <w:tabs>
                <w:tab w:val="left" w:pos="311"/>
              </w:tabs>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NA</w:t>
            </w:r>
          </w:p>
          <w:p w:rsidR="006E2C7F" w:rsidRPr="006E2C7F" w:rsidRDefault="006E2C7F" w:rsidP="006E2C7F">
            <w:pPr>
              <w:keepNext/>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NA</w:t>
            </w:r>
          </w:p>
        </w:tc>
        <w:tc>
          <w:tcPr>
            <w:tcW w:w="809" w:type="pct"/>
            <w:shd w:val="clear" w:color="auto" w:fill="auto"/>
          </w:tcPr>
          <w:p w:rsidR="006E2C7F" w:rsidRDefault="006E2C7F" w:rsidP="006E2C7F">
            <w:pPr>
              <w:keepNext/>
              <w:tabs>
                <w:tab w:val="left" w:pos="613"/>
              </w:tabs>
              <w:overflowPunct w:val="0"/>
              <w:autoSpaceDE w:val="0"/>
              <w:autoSpaceDN w:val="0"/>
              <w:adjustRightInd w:val="0"/>
              <w:spacing w:after="0"/>
              <w:jc w:val="center"/>
              <w:textAlignment w:val="baseline"/>
              <w:rPr>
                <w:rFonts w:eastAsia="MS Mincho"/>
                <w:sz w:val="20"/>
                <w:lang w:eastAsia="ja-JP"/>
              </w:rPr>
            </w:pPr>
          </w:p>
          <w:p w:rsidR="006E2C7F" w:rsidRPr="006E2C7F" w:rsidRDefault="006E2C7F" w:rsidP="006E2C7F">
            <w:pPr>
              <w:keepNext/>
              <w:tabs>
                <w:tab w:val="left" w:pos="613"/>
              </w:tabs>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43%</w:t>
            </w:r>
            <w:r w:rsidRPr="006E2C7F">
              <w:rPr>
                <w:rFonts w:eastAsia="MS Mincho"/>
                <w:sz w:val="20"/>
                <w:vertAlign w:val="superscript"/>
                <w:lang w:eastAsia="ja-JP"/>
              </w:rPr>
              <w:t>d,***</w:t>
            </w:r>
          </w:p>
          <w:p w:rsidR="006E2C7F" w:rsidRPr="006E2C7F" w:rsidRDefault="006E2C7F" w:rsidP="006E2C7F">
            <w:pPr>
              <w:keepNext/>
              <w:tabs>
                <w:tab w:val="left" w:pos="613"/>
              </w:tabs>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46%</w:t>
            </w:r>
          </w:p>
          <w:p w:rsidR="006E2C7F" w:rsidRPr="006E2C7F" w:rsidRDefault="006E2C7F" w:rsidP="006E2C7F">
            <w:pPr>
              <w:keepNext/>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56%</w:t>
            </w:r>
          </w:p>
        </w:tc>
        <w:tc>
          <w:tcPr>
            <w:tcW w:w="891" w:type="pct"/>
            <w:shd w:val="clear" w:color="auto" w:fill="auto"/>
          </w:tcPr>
          <w:p w:rsidR="006E2C7F" w:rsidRDefault="006E2C7F" w:rsidP="006E2C7F">
            <w:pPr>
              <w:keepNext/>
              <w:tabs>
                <w:tab w:val="left" w:pos="702"/>
              </w:tabs>
              <w:overflowPunct w:val="0"/>
              <w:autoSpaceDE w:val="0"/>
              <w:autoSpaceDN w:val="0"/>
              <w:adjustRightInd w:val="0"/>
              <w:spacing w:after="0"/>
              <w:jc w:val="center"/>
              <w:textAlignment w:val="baseline"/>
              <w:rPr>
                <w:rFonts w:eastAsia="MS Mincho"/>
                <w:sz w:val="20"/>
                <w:lang w:eastAsia="ja-JP"/>
              </w:rPr>
            </w:pPr>
          </w:p>
          <w:p w:rsidR="006E2C7F" w:rsidRPr="006E2C7F" w:rsidRDefault="006E2C7F" w:rsidP="006E2C7F">
            <w:pPr>
              <w:keepNext/>
              <w:tabs>
                <w:tab w:val="left" w:pos="702"/>
              </w:tabs>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39%</w:t>
            </w:r>
            <w:r w:rsidRPr="006E2C7F">
              <w:rPr>
                <w:rFonts w:eastAsia="MS Mincho"/>
                <w:sz w:val="20"/>
                <w:vertAlign w:val="superscript"/>
                <w:lang w:eastAsia="ja-JP"/>
              </w:rPr>
              <w:t>**</w:t>
            </w:r>
          </w:p>
          <w:p w:rsidR="006E2C7F" w:rsidRPr="006E2C7F" w:rsidRDefault="006E2C7F" w:rsidP="006E2C7F">
            <w:pPr>
              <w:keepNext/>
              <w:tabs>
                <w:tab w:val="left" w:pos="702"/>
              </w:tabs>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55%</w:t>
            </w:r>
          </w:p>
          <w:p w:rsidR="006E2C7F" w:rsidRPr="006E2C7F" w:rsidRDefault="006E2C7F" w:rsidP="006E2C7F">
            <w:pPr>
              <w:keepNext/>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56%</w:t>
            </w:r>
          </w:p>
        </w:tc>
        <w:tc>
          <w:tcPr>
            <w:tcW w:w="872" w:type="pct"/>
            <w:shd w:val="clear" w:color="auto" w:fill="auto"/>
          </w:tcPr>
          <w:p w:rsidR="006E2C7F" w:rsidRDefault="006E2C7F" w:rsidP="006E2C7F">
            <w:pPr>
              <w:keepNext/>
              <w:tabs>
                <w:tab w:val="left" w:pos="252"/>
              </w:tabs>
              <w:overflowPunct w:val="0"/>
              <w:autoSpaceDE w:val="0"/>
              <w:autoSpaceDN w:val="0"/>
              <w:adjustRightInd w:val="0"/>
              <w:spacing w:after="0"/>
              <w:jc w:val="center"/>
              <w:textAlignment w:val="baseline"/>
              <w:rPr>
                <w:rFonts w:eastAsia="MS Mincho"/>
                <w:sz w:val="20"/>
                <w:lang w:eastAsia="ja-JP"/>
              </w:rPr>
            </w:pPr>
          </w:p>
          <w:p w:rsidR="006E2C7F" w:rsidRPr="006E2C7F" w:rsidRDefault="006E2C7F" w:rsidP="006E2C7F">
            <w:pPr>
              <w:keepNext/>
              <w:tabs>
                <w:tab w:val="left" w:pos="252"/>
              </w:tabs>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14%</w:t>
            </w:r>
          </w:p>
          <w:p w:rsidR="006E2C7F" w:rsidRPr="006E2C7F" w:rsidRDefault="006E2C7F" w:rsidP="006E2C7F">
            <w:pPr>
              <w:keepNext/>
              <w:tabs>
                <w:tab w:val="left" w:pos="252"/>
              </w:tabs>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NA</w:t>
            </w:r>
          </w:p>
          <w:p w:rsidR="006E2C7F" w:rsidRPr="006E2C7F" w:rsidRDefault="006E2C7F" w:rsidP="006E2C7F">
            <w:pPr>
              <w:keepNext/>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w:t>
            </w:r>
          </w:p>
        </w:tc>
        <w:tc>
          <w:tcPr>
            <w:tcW w:w="990" w:type="pct"/>
            <w:shd w:val="clear" w:color="auto" w:fill="auto"/>
          </w:tcPr>
          <w:p w:rsidR="006E2C7F" w:rsidRDefault="006E2C7F" w:rsidP="006E2C7F">
            <w:pPr>
              <w:keepNext/>
              <w:overflowPunct w:val="0"/>
              <w:autoSpaceDE w:val="0"/>
              <w:autoSpaceDN w:val="0"/>
              <w:adjustRightInd w:val="0"/>
              <w:spacing w:after="0"/>
              <w:jc w:val="center"/>
              <w:textAlignment w:val="baseline"/>
              <w:rPr>
                <w:rFonts w:eastAsia="MS Mincho"/>
                <w:sz w:val="20"/>
                <w:lang w:eastAsia="ja-JP"/>
              </w:rPr>
            </w:pPr>
          </w:p>
          <w:p w:rsidR="006E2C7F" w:rsidRPr="006E2C7F" w:rsidRDefault="006E2C7F" w:rsidP="006E2C7F">
            <w:pPr>
              <w:keepNext/>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21%</w:t>
            </w:r>
          </w:p>
          <w:p w:rsidR="006E2C7F" w:rsidRPr="006E2C7F" w:rsidRDefault="006E2C7F" w:rsidP="006E2C7F">
            <w:pPr>
              <w:keepNext/>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34%</w:t>
            </w:r>
          </w:p>
          <w:p w:rsidR="006E2C7F" w:rsidRPr="006E2C7F" w:rsidRDefault="006E2C7F" w:rsidP="006E2C7F">
            <w:pPr>
              <w:keepNext/>
              <w:overflowPunct w:val="0"/>
              <w:autoSpaceDE w:val="0"/>
              <w:autoSpaceDN w:val="0"/>
              <w:adjustRightInd w:val="0"/>
              <w:spacing w:after="0"/>
              <w:jc w:val="center"/>
              <w:textAlignment w:val="baseline"/>
              <w:rPr>
                <w:rFonts w:eastAsia="MS Mincho"/>
                <w:sz w:val="20"/>
                <w:lang w:eastAsia="ja-JP"/>
              </w:rPr>
            </w:pPr>
            <w:r w:rsidRPr="006E2C7F">
              <w:rPr>
                <w:rFonts w:eastAsia="MS Mincho"/>
                <w:sz w:val="20"/>
                <w:lang w:eastAsia="ja-JP"/>
              </w:rPr>
              <w:t>-</w:t>
            </w:r>
          </w:p>
        </w:tc>
      </w:tr>
    </w:tbl>
    <w:p w:rsidR="00F02665" w:rsidRPr="00F654E2" w:rsidRDefault="00F02665" w:rsidP="00F02665">
      <w:pPr>
        <w:pStyle w:val="Paragraph"/>
        <w:tabs>
          <w:tab w:val="left" w:pos="180"/>
        </w:tabs>
        <w:spacing w:after="0"/>
        <w:rPr>
          <w:sz w:val="18"/>
          <w:szCs w:val="18"/>
        </w:rPr>
      </w:pPr>
      <w:r w:rsidRPr="00F654E2">
        <w:rPr>
          <w:sz w:val="18"/>
          <w:szCs w:val="18"/>
          <w:vertAlign w:val="superscript"/>
        </w:rPr>
        <w:t xml:space="preserve">* </w:t>
      </w:r>
      <w:r w:rsidRPr="00F654E2">
        <w:rPr>
          <w:sz w:val="18"/>
          <w:szCs w:val="18"/>
          <w:vertAlign w:val="superscript"/>
        </w:rPr>
        <w:tab/>
      </w:r>
      <w:r w:rsidRPr="00F654E2">
        <w:rPr>
          <w:sz w:val="18"/>
          <w:szCs w:val="18"/>
        </w:rPr>
        <w:t xml:space="preserve">Nominal p≤0.05, </w:t>
      </w:r>
      <w:r w:rsidRPr="00F654E2">
        <w:rPr>
          <w:sz w:val="18"/>
          <w:szCs w:val="18"/>
          <w:vertAlign w:val="superscript"/>
        </w:rPr>
        <w:t xml:space="preserve">** </w:t>
      </w:r>
      <w:r w:rsidRPr="00F654E2">
        <w:rPr>
          <w:sz w:val="18"/>
          <w:szCs w:val="18"/>
        </w:rPr>
        <w:t xml:space="preserve">Nominal p&lt;0.001, </w:t>
      </w:r>
      <w:r w:rsidRPr="00F654E2">
        <w:rPr>
          <w:sz w:val="18"/>
          <w:szCs w:val="18"/>
          <w:vertAlign w:val="superscript"/>
        </w:rPr>
        <w:t>***</w:t>
      </w:r>
      <w:r w:rsidRPr="00F654E2">
        <w:rPr>
          <w:sz w:val="18"/>
          <w:szCs w:val="18"/>
        </w:rPr>
        <w:t>Nominal p&lt;0.0001 for active treatment versus placebo at Month 3.</w:t>
      </w:r>
    </w:p>
    <w:p w:rsidR="00F02665" w:rsidRPr="00F654E2" w:rsidRDefault="00F02665" w:rsidP="00F02665">
      <w:pPr>
        <w:keepNext/>
        <w:overflowPunct w:val="0"/>
        <w:autoSpaceDE w:val="0"/>
        <w:autoSpaceDN w:val="0"/>
        <w:adjustRightInd w:val="0"/>
        <w:spacing w:after="0"/>
        <w:textAlignment w:val="baseline"/>
        <w:rPr>
          <w:rFonts w:eastAsia="MS Mincho"/>
          <w:sz w:val="18"/>
          <w:lang w:eastAsia="ja-JP"/>
        </w:rPr>
      </w:pPr>
      <w:r w:rsidRPr="00F654E2">
        <w:rPr>
          <w:rFonts w:eastAsia="MS Mincho"/>
          <w:sz w:val="18"/>
          <w:lang w:eastAsia="ja-JP"/>
        </w:rPr>
        <w:t>Abbreviations:</w:t>
      </w:r>
      <w:r w:rsidR="00616F73">
        <w:rPr>
          <w:rFonts w:eastAsia="MS Mincho"/>
          <w:sz w:val="18"/>
          <w:lang w:eastAsia="ja-JP"/>
        </w:rPr>
        <w:t xml:space="preserve"> BSA=body surface area;</w:t>
      </w:r>
      <w:r w:rsidRPr="00F654E2">
        <w:rPr>
          <w:rFonts w:eastAsia="MS Mincho"/>
          <w:sz w:val="18"/>
          <w:lang w:eastAsia="ja-JP"/>
        </w:rPr>
        <w:t xml:space="preserve"> ∆L</w:t>
      </w:r>
      <w:r w:rsidR="00616F73">
        <w:rPr>
          <w:rFonts w:eastAsia="MS Mincho"/>
          <w:sz w:val="18"/>
          <w:lang w:eastAsia="ja-JP"/>
        </w:rPr>
        <w:t>EI=change from baseline in Leed</w:t>
      </w:r>
      <w:r w:rsidRPr="00F654E2">
        <w:rPr>
          <w:rFonts w:eastAsia="MS Mincho"/>
          <w:sz w:val="18"/>
          <w:lang w:eastAsia="ja-JP"/>
        </w:rPr>
        <w:t>s Enthesitis Index; ∆DSS=change from baseline in Dactylitis Severity Score; ACR20/50/70=American College of Rheumatology ≥ 20, 50, 70% improvement; csDMARD=conventional synthetic disease</w:t>
      </w:r>
      <w:r w:rsidRPr="00F654E2">
        <w:rPr>
          <w:rFonts w:eastAsia="MS Mincho"/>
          <w:sz w:val="18"/>
          <w:lang w:eastAsia="ja-JP"/>
        </w:rPr>
        <w:noBreakHyphen/>
        <w:t xml:space="preserve">modifying antirheumatic drug; N=number of randomised and treated patients; NA=Not applicable, as data for placebo treatment is not available beyond Month 3 due to placebo advanced to XELJANZ 5 mg twice daily or XELJANZ 10 mg twice daily; </w:t>
      </w:r>
      <w:r w:rsidRPr="00F654E2">
        <w:rPr>
          <w:sz w:val="18"/>
          <w:lang w:eastAsia="ja-JP"/>
        </w:rPr>
        <w:t>SC q2w=subcutaneously once every 2 weeks;</w:t>
      </w:r>
      <w:r w:rsidRPr="00F654E2">
        <w:rPr>
          <w:rFonts w:eastAsia="MS Mincho"/>
          <w:sz w:val="18"/>
          <w:lang w:eastAsia="ja-JP"/>
        </w:rPr>
        <w:t xml:space="preserve"> TNFi=t</w:t>
      </w:r>
      <w:r w:rsidR="00616F73">
        <w:rPr>
          <w:rFonts w:eastAsia="MS Mincho"/>
          <w:sz w:val="18"/>
          <w:lang w:eastAsia="ja-JP"/>
        </w:rPr>
        <w:t xml:space="preserve">umour necrosis factor inhibitor; </w:t>
      </w:r>
      <w:r w:rsidR="00616F73" w:rsidRPr="00616F73">
        <w:rPr>
          <w:rFonts w:eastAsia="MS Mincho"/>
          <w:sz w:val="18"/>
          <w:lang w:eastAsia="ja-JP"/>
        </w:rPr>
        <w:t>PASI=Psoriasis Area and Severity index; PASI75=≥ 75% improvement in PASI.</w:t>
      </w:r>
    </w:p>
    <w:p w:rsidR="00F02665" w:rsidRPr="00F654E2" w:rsidRDefault="00F02665" w:rsidP="00F02665">
      <w:pPr>
        <w:tabs>
          <w:tab w:val="left" w:pos="180"/>
        </w:tabs>
        <w:spacing w:after="0"/>
        <w:rPr>
          <w:sz w:val="18"/>
        </w:rPr>
      </w:pPr>
      <w:r w:rsidRPr="00F654E2">
        <w:rPr>
          <w:sz w:val="18"/>
          <w:vertAlign w:val="superscript"/>
        </w:rPr>
        <w:t>a</w:t>
      </w:r>
      <w:r w:rsidRPr="00F654E2">
        <w:rPr>
          <w:sz w:val="18"/>
          <w:vertAlign w:val="superscript"/>
        </w:rPr>
        <w:tab/>
      </w:r>
      <w:r w:rsidRPr="00F654E2">
        <w:rPr>
          <w:sz w:val="18"/>
        </w:rPr>
        <w:t>Inadequate response to at least 1 csDMARD due to lack of efficacy and/or intolerability.</w:t>
      </w:r>
    </w:p>
    <w:p w:rsidR="00F02665" w:rsidRPr="00F654E2" w:rsidRDefault="00F02665" w:rsidP="00F02665">
      <w:pPr>
        <w:tabs>
          <w:tab w:val="left" w:pos="180"/>
        </w:tabs>
        <w:spacing w:after="0"/>
        <w:rPr>
          <w:sz w:val="18"/>
        </w:rPr>
      </w:pPr>
      <w:r w:rsidRPr="00F654E2">
        <w:rPr>
          <w:sz w:val="18"/>
          <w:vertAlign w:val="superscript"/>
        </w:rPr>
        <w:t>b</w:t>
      </w:r>
      <w:r w:rsidRPr="00F654E2">
        <w:rPr>
          <w:sz w:val="18"/>
          <w:vertAlign w:val="superscript"/>
        </w:rPr>
        <w:tab/>
      </w:r>
      <w:r w:rsidRPr="00F654E2">
        <w:rPr>
          <w:sz w:val="18"/>
        </w:rPr>
        <w:t>Inadequate response to</w:t>
      </w:r>
      <w:r w:rsidRPr="00F654E2">
        <w:rPr>
          <w:sz w:val="18"/>
          <w:szCs w:val="18"/>
        </w:rPr>
        <w:t xml:space="preserve"> </w:t>
      </w:r>
      <w:r w:rsidRPr="00F654E2">
        <w:rPr>
          <w:sz w:val="18"/>
        </w:rPr>
        <w:t>a</w:t>
      </w:r>
      <w:r w:rsidR="00AD2379">
        <w:rPr>
          <w:sz w:val="18"/>
        </w:rPr>
        <w:t>t</w:t>
      </w:r>
      <w:r w:rsidRPr="00F654E2">
        <w:rPr>
          <w:sz w:val="18"/>
        </w:rPr>
        <w:t xml:space="preserve"> least 1 TNFi due to lack of efficacy and/or intolerability.</w:t>
      </w:r>
    </w:p>
    <w:p w:rsidR="00F02665" w:rsidRPr="00F654E2" w:rsidRDefault="00F02665" w:rsidP="00F02665">
      <w:pPr>
        <w:tabs>
          <w:tab w:val="left" w:pos="180"/>
        </w:tabs>
        <w:spacing w:after="0"/>
        <w:rPr>
          <w:sz w:val="18"/>
        </w:rPr>
      </w:pPr>
      <w:r w:rsidRPr="00F654E2">
        <w:rPr>
          <w:sz w:val="18"/>
          <w:vertAlign w:val="superscript"/>
        </w:rPr>
        <w:t>c</w:t>
      </w:r>
      <w:r w:rsidRPr="00F654E2">
        <w:rPr>
          <w:sz w:val="18"/>
        </w:rPr>
        <w:t xml:space="preserve"> </w:t>
      </w:r>
      <w:r w:rsidRPr="00F654E2">
        <w:rPr>
          <w:sz w:val="18"/>
        </w:rPr>
        <w:tab/>
        <w:t>OPAL BEYOND had a duration of 6 months.</w:t>
      </w:r>
    </w:p>
    <w:p w:rsidR="00F02665" w:rsidRPr="00F654E2" w:rsidRDefault="00F02665" w:rsidP="00F02665">
      <w:pPr>
        <w:pStyle w:val="TableTextFootnote"/>
        <w:tabs>
          <w:tab w:val="left" w:pos="180"/>
        </w:tabs>
        <w:rPr>
          <w:sz w:val="18"/>
        </w:rPr>
      </w:pPr>
      <w:r w:rsidRPr="00F654E2">
        <w:rPr>
          <w:sz w:val="18"/>
          <w:vertAlign w:val="superscript"/>
        </w:rPr>
        <w:t xml:space="preserve">d </w:t>
      </w:r>
      <w:r w:rsidRPr="00F654E2">
        <w:rPr>
          <w:sz w:val="18"/>
          <w:vertAlign w:val="superscript"/>
        </w:rPr>
        <w:tab/>
      </w:r>
      <w:r w:rsidRPr="00F654E2">
        <w:rPr>
          <w:sz w:val="18"/>
        </w:rPr>
        <w:t>Achieved statistical significance globally at p≤ 0.05 per the pre-specified step-down testing procedure.</w:t>
      </w:r>
    </w:p>
    <w:p w:rsidR="00F02665" w:rsidRDefault="00F02665" w:rsidP="006E2C7F">
      <w:pPr>
        <w:tabs>
          <w:tab w:val="left" w:pos="180"/>
        </w:tabs>
        <w:spacing w:after="0"/>
        <w:ind w:left="181" w:hanging="181"/>
        <w:rPr>
          <w:sz w:val="18"/>
        </w:rPr>
      </w:pPr>
      <w:r w:rsidRPr="00F654E2">
        <w:rPr>
          <w:sz w:val="18"/>
          <w:vertAlign w:val="superscript"/>
        </w:rPr>
        <w:t xml:space="preserve">e </w:t>
      </w:r>
      <w:r w:rsidRPr="00F654E2">
        <w:rPr>
          <w:sz w:val="18"/>
          <w:vertAlign w:val="superscript"/>
        </w:rPr>
        <w:tab/>
      </w:r>
      <w:r w:rsidRPr="00F654E2">
        <w:rPr>
          <w:sz w:val="18"/>
        </w:rPr>
        <w:t>Achieved statistical significance within the ACR family (ACR50 and ACR70) at p≤ 0.05 per the pre</w:t>
      </w:r>
      <w:r w:rsidRPr="00F654E2">
        <w:rPr>
          <w:sz w:val="18"/>
        </w:rPr>
        <w:noBreakHyphen/>
        <w:t>specified step</w:t>
      </w:r>
      <w:r w:rsidRPr="00F654E2">
        <w:rPr>
          <w:sz w:val="18"/>
        </w:rPr>
        <w:noBreakHyphen/>
        <w:t>down testing procedure.</w:t>
      </w:r>
    </w:p>
    <w:p w:rsidR="006E2C7F" w:rsidRPr="006E2C7F" w:rsidRDefault="006E2C7F" w:rsidP="006E2C7F">
      <w:pPr>
        <w:keepNext/>
        <w:tabs>
          <w:tab w:val="left" w:pos="180"/>
        </w:tabs>
        <w:spacing w:after="0"/>
        <w:ind w:left="181" w:hanging="181"/>
        <w:rPr>
          <w:sz w:val="18"/>
          <w:lang w:val="en-US"/>
        </w:rPr>
      </w:pPr>
      <w:r w:rsidRPr="006E2C7F">
        <w:rPr>
          <w:sz w:val="18"/>
          <w:lang w:val="en-US"/>
        </w:rPr>
        <w:t xml:space="preserve">f </w:t>
      </w:r>
      <w:r w:rsidRPr="006E2C7F">
        <w:rPr>
          <w:sz w:val="18"/>
          <w:lang w:val="en-US"/>
        </w:rPr>
        <w:tab/>
        <w:t>For patients with Baseline score &gt; 0.</w:t>
      </w:r>
    </w:p>
    <w:p w:rsidR="006E2C7F" w:rsidRPr="006E2C7F" w:rsidRDefault="006E2C7F" w:rsidP="006E2C7F">
      <w:pPr>
        <w:tabs>
          <w:tab w:val="left" w:pos="180"/>
        </w:tabs>
        <w:spacing w:after="0"/>
        <w:ind w:left="181" w:hanging="181"/>
        <w:rPr>
          <w:sz w:val="18"/>
          <w:lang w:val="en-US"/>
        </w:rPr>
      </w:pPr>
      <w:r w:rsidRPr="006E2C7F">
        <w:rPr>
          <w:sz w:val="18"/>
          <w:lang w:val="en-US"/>
        </w:rPr>
        <w:t xml:space="preserve">g </w:t>
      </w:r>
      <w:r w:rsidRPr="006E2C7F">
        <w:rPr>
          <w:sz w:val="18"/>
          <w:lang w:val="en-US"/>
        </w:rPr>
        <w:tab/>
        <w:t>For patients with Baseline BSA ≥ 3% and PASI &gt; 0.</w:t>
      </w:r>
    </w:p>
    <w:p w:rsidR="00F02665" w:rsidRDefault="00F02665" w:rsidP="00F02665"/>
    <w:p w:rsidR="00F02665" w:rsidRDefault="00F02665" w:rsidP="00F02665">
      <w:r>
        <w:lastRenderedPageBreak/>
        <w:t>Both TNF inhibitor naïve and TNF inhibitor inadequate responder XELJANZ</w:t>
      </w:r>
      <w:r>
        <w:noBreakHyphen/>
        <w:t xml:space="preserve">treated patients had significantly higher ACR20 response rates compared to placebo at Month 3. </w:t>
      </w:r>
      <w:r w:rsidRPr="00337561">
        <w:t xml:space="preserve">Examination of age, sex, race, baseline disease activity and </w:t>
      </w:r>
      <w:r>
        <w:t>PsA</w:t>
      </w:r>
      <w:r w:rsidRPr="00337561">
        <w:t xml:space="preserve"> subtype did not identify differences in response to XELJANZ</w:t>
      </w:r>
      <w:r>
        <w:t xml:space="preserve">. The number of patients with arthritis mutilans was too small to allow meaningful assessment. </w:t>
      </w:r>
    </w:p>
    <w:p w:rsidR="00F02665" w:rsidRPr="003C3F7E" w:rsidRDefault="00F02665" w:rsidP="00F02665">
      <w:pPr>
        <w:rPr>
          <w:szCs w:val="22"/>
        </w:rPr>
      </w:pPr>
      <w:r w:rsidRPr="003C3F7E">
        <w:t xml:space="preserve">As with the ACR responses, in patients treated with XELJANZ 5 mg twice daily in </w:t>
      </w:r>
      <w:r w:rsidRPr="005334E6">
        <w:t>OPAL BROADEN</w:t>
      </w:r>
      <w:r>
        <w:t xml:space="preserve"> and OPAL BEYOND</w:t>
      </w:r>
      <w:r w:rsidRPr="003C3F7E">
        <w:t>, each of the components of the ACR response was consistently improved from baseline at Month 3 including tender/painful and swollen joint counts, patient assessment of arthritis pain, patient and physician’s global assessment of arthritis, HAQ-DI, and CRP compared to patients receiving placebo (</w:t>
      </w:r>
      <w:r>
        <w:rPr>
          <w:szCs w:val="22"/>
        </w:rPr>
        <w:t xml:space="preserve">Table </w:t>
      </w:r>
      <w:r w:rsidR="004C0C7F">
        <w:rPr>
          <w:szCs w:val="22"/>
        </w:rPr>
        <w:t>9</w:t>
      </w:r>
      <w:r w:rsidRPr="003C3F7E">
        <w:rPr>
          <w:szCs w:val="22"/>
        </w:rPr>
        <w:t>).</w:t>
      </w:r>
    </w:p>
    <w:p w:rsidR="00F02665" w:rsidRPr="003C3F7E" w:rsidRDefault="00F02665" w:rsidP="00572DEB">
      <w:pPr>
        <w:rPr>
          <w:b/>
          <w:szCs w:val="22"/>
        </w:rPr>
      </w:pPr>
      <w:r w:rsidRPr="003C3F7E">
        <w:rPr>
          <w:b/>
          <w:szCs w:val="22"/>
        </w:rPr>
        <w:t xml:space="preserve">Table </w:t>
      </w:r>
      <w:r w:rsidR="004C0C7F">
        <w:rPr>
          <w:b/>
          <w:szCs w:val="22"/>
        </w:rPr>
        <w:t>9</w:t>
      </w:r>
      <w:r w:rsidRPr="003C3F7E">
        <w:rPr>
          <w:b/>
          <w:szCs w:val="22"/>
        </w:rPr>
        <w:t xml:space="preserve">: Components of ACR Response at Baseline and Month 3 in </w:t>
      </w:r>
      <w:r w:rsidRPr="00C952A9">
        <w:rPr>
          <w:b/>
          <w:szCs w:val="22"/>
        </w:rPr>
        <w:t>OPAL BROADEN and OPAL BEYOND</w:t>
      </w:r>
      <w:r>
        <w:rPr>
          <w:b/>
          <w:szCs w:val="22"/>
        </w:rPr>
        <w:t xml:space="preserve"> Studi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6"/>
        <w:gridCol w:w="1069"/>
        <w:gridCol w:w="1418"/>
        <w:gridCol w:w="1701"/>
        <w:gridCol w:w="1275"/>
        <w:gridCol w:w="1763"/>
      </w:tblGrid>
      <w:tr w:rsidR="00F02665" w:rsidRPr="003C3F7E" w:rsidTr="00B062A9">
        <w:tc>
          <w:tcPr>
            <w:tcW w:w="0" w:type="auto"/>
            <w:vMerge w:val="restart"/>
            <w:shd w:val="clear" w:color="auto" w:fill="auto"/>
          </w:tcPr>
          <w:p w:rsidR="00F02665" w:rsidRPr="003C3F7E" w:rsidRDefault="00F02665" w:rsidP="00572DEB">
            <w:pPr>
              <w:spacing w:after="0"/>
              <w:jc w:val="left"/>
              <w:rPr>
                <w:sz w:val="20"/>
              </w:rPr>
            </w:pPr>
          </w:p>
        </w:tc>
        <w:tc>
          <w:tcPr>
            <w:tcW w:w="4188" w:type="dxa"/>
            <w:gridSpan w:val="3"/>
            <w:shd w:val="clear" w:color="auto" w:fill="auto"/>
            <w:vAlign w:val="bottom"/>
          </w:tcPr>
          <w:p w:rsidR="00F02665" w:rsidRPr="003C3F7E" w:rsidRDefault="00F600FC" w:rsidP="00572DEB">
            <w:pPr>
              <w:spacing w:after="0"/>
              <w:jc w:val="center"/>
              <w:rPr>
                <w:sz w:val="20"/>
              </w:rPr>
            </w:pPr>
            <w:r>
              <w:rPr>
                <w:sz w:val="20"/>
              </w:rPr>
              <w:t>cs</w:t>
            </w:r>
            <w:r w:rsidR="00F02665" w:rsidRPr="003C3F7E">
              <w:rPr>
                <w:sz w:val="20"/>
              </w:rPr>
              <w:t>DMARD Inadequate Responders</w:t>
            </w:r>
            <w:r w:rsidR="007F02D1">
              <w:rPr>
                <w:sz w:val="20"/>
                <w:vertAlign w:val="superscript"/>
              </w:rPr>
              <w:t>d</w:t>
            </w:r>
            <w:r w:rsidR="00F02665" w:rsidRPr="003C3F7E">
              <w:rPr>
                <w:sz w:val="20"/>
              </w:rPr>
              <w:t xml:space="preserve"> (TNFi-Naïve)</w:t>
            </w:r>
          </w:p>
        </w:tc>
        <w:tc>
          <w:tcPr>
            <w:tcW w:w="3038" w:type="dxa"/>
            <w:gridSpan w:val="2"/>
            <w:shd w:val="clear" w:color="auto" w:fill="auto"/>
            <w:vAlign w:val="bottom"/>
          </w:tcPr>
          <w:p w:rsidR="00F02665" w:rsidRPr="003C3F7E" w:rsidRDefault="00F02665" w:rsidP="00572DEB">
            <w:pPr>
              <w:spacing w:after="0"/>
              <w:jc w:val="center"/>
              <w:rPr>
                <w:sz w:val="20"/>
              </w:rPr>
            </w:pPr>
            <w:r w:rsidRPr="003C3F7E">
              <w:rPr>
                <w:sz w:val="20"/>
              </w:rPr>
              <w:t>TNFi Inadequate Responders</w:t>
            </w:r>
            <w:r w:rsidR="007F02D1">
              <w:rPr>
                <w:sz w:val="20"/>
                <w:vertAlign w:val="superscript"/>
              </w:rPr>
              <w:t>e</w:t>
            </w:r>
          </w:p>
        </w:tc>
      </w:tr>
      <w:tr w:rsidR="00F02665" w:rsidRPr="003C3F7E" w:rsidTr="00B062A9">
        <w:tc>
          <w:tcPr>
            <w:tcW w:w="0" w:type="auto"/>
            <w:vMerge/>
            <w:shd w:val="clear" w:color="auto" w:fill="auto"/>
          </w:tcPr>
          <w:p w:rsidR="00F02665" w:rsidRPr="003C3F7E" w:rsidRDefault="00F02665" w:rsidP="005E675F">
            <w:pPr>
              <w:spacing w:after="0"/>
              <w:jc w:val="left"/>
              <w:rPr>
                <w:sz w:val="20"/>
              </w:rPr>
            </w:pPr>
          </w:p>
        </w:tc>
        <w:tc>
          <w:tcPr>
            <w:tcW w:w="4188" w:type="dxa"/>
            <w:gridSpan w:val="3"/>
            <w:shd w:val="clear" w:color="auto" w:fill="auto"/>
            <w:vAlign w:val="bottom"/>
          </w:tcPr>
          <w:p w:rsidR="00F02665" w:rsidRPr="003C3F7E" w:rsidRDefault="00F02665" w:rsidP="005E675F">
            <w:pPr>
              <w:spacing w:after="0"/>
              <w:jc w:val="center"/>
              <w:rPr>
                <w:sz w:val="20"/>
              </w:rPr>
            </w:pPr>
            <w:r w:rsidRPr="005334E6">
              <w:t>OPAL BROADEN</w:t>
            </w:r>
          </w:p>
        </w:tc>
        <w:tc>
          <w:tcPr>
            <w:tcW w:w="3038" w:type="dxa"/>
            <w:gridSpan w:val="2"/>
            <w:shd w:val="clear" w:color="auto" w:fill="auto"/>
            <w:vAlign w:val="bottom"/>
          </w:tcPr>
          <w:p w:rsidR="00F02665" w:rsidRPr="003C3F7E" w:rsidRDefault="00F02665" w:rsidP="005E675F">
            <w:pPr>
              <w:spacing w:after="0"/>
              <w:jc w:val="center"/>
              <w:rPr>
                <w:sz w:val="20"/>
              </w:rPr>
            </w:pPr>
            <w:r>
              <w:t>OPAL BEYOND</w:t>
            </w:r>
          </w:p>
        </w:tc>
      </w:tr>
      <w:tr w:rsidR="00B062A9" w:rsidRPr="003C3F7E" w:rsidTr="00B062A9">
        <w:tc>
          <w:tcPr>
            <w:tcW w:w="0" w:type="auto"/>
            <w:shd w:val="clear" w:color="auto" w:fill="auto"/>
            <w:vAlign w:val="center"/>
          </w:tcPr>
          <w:p w:rsidR="00B062A9" w:rsidRPr="003C3F7E" w:rsidRDefault="00B062A9" w:rsidP="00572DEB">
            <w:pPr>
              <w:spacing w:after="0"/>
              <w:jc w:val="left"/>
              <w:rPr>
                <w:sz w:val="20"/>
              </w:rPr>
            </w:pPr>
            <w:r w:rsidRPr="003C3F7E">
              <w:rPr>
                <w:sz w:val="20"/>
              </w:rPr>
              <w:t>Treatment Group</w:t>
            </w:r>
          </w:p>
        </w:tc>
        <w:tc>
          <w:tcPr>
            <w:tcW w:w="1069" w:type="dxa"/>
            <w:shd w:val="clear" w:color="auto" w:fill="auto"/>
          </w:tcPr>
          <w:p w:rsidR="00B062A9" w:rsidRPr="003C3F7E" w:rsidRDefault="00B062A9" w:rsidP="00572DEB">
            <w:pPr>
              <w:spacing w:after="0"/>
              <w:jc w:val="center"/>
              <w:rPr>
                <w:sz w:val="20"/>
              </w:rPr>
            </w:pPr>
            <w:r w:rsidRPr="003C3F7E">
              <w:rPr>
                <w:sz w:val="20"/>
              </w:rPr>
              <w:t>Placebo</w:t>
            </w:r>
          </w:p>
        </w:tc>
        <w:tc>
          <w:tcPr>
            <w:tcW w:w="1418" w:type="dxa"/>
            <w:shd w:val="clear" w:color="auto" w:fill="auto"/>
          </w:tcPr>
          <w:p w:rsidR="00B062A9" w:rsidRPr="0071083A" w:rsidRDefault="00B062A9" w:rsidP="00572DEB">
            <w:pPr>
              <w:spacing w:after="0"/>
              <w:jc w:val="center"/>
              <w:rPr>
                <w:sz w:val="20"/>
              </w:rPr>
            </w:pPr>
            <w:r w:rsidRPr="0071083A">
              <w:rPr>
                <w:sz w:val="20"/>
              </w:rPr>
              <w:t xml:space="preserve">XELJANZ 5 mg </w:t>
            </w:r>
            <w:r w:rsidRPr="0071083A">
              <w:rPr>
                <w:rFonts w:eastAsia="Arial Unicode MS"/>
                <w:bCs/>
                <w:sz w:val="20"/>
              </w:rPr>
              <w:t>Twice Daily</w:t>
            </w:r>
          </w:p>
        </w:tc>
        <w:tc>
          <w:tcPr>
            <w:tcW w:w="1701" w:type="dxa"/>
            <w:shd w:val="clear" w:color="auto" w:fill="auto"/>
          </w:tcPr>
          <w:p w:rsidR="00B062A9" w:rsidRPr="0071083A" w:rsidRDefault="00B062A9" w:rsidP="00572DEB">
            <w:pPr>
              <w:spacing w:after="0"/>
              <w:jc w:val="center"/>
              <w:rPr>
                <w:sz w:val="20"/>
              </w:rPr>
            </w:pPr>
            <w:r w:rsidRPr="0071083A">
              <w:rPr>
                <w:sz w:val="20"/>
              </w:rPr>
              <w:t>Adalimumab 40 mg SC q2W</w:t>
            </w:r>
          </w:p>
        </w:tc>
        <w:tc>
          <w:tcPr>
            <w:tcW w:w="1275" w:type="dxa"/>
            <w:shd w:val="clear" w:color="auto" w:fill="auto"/>
          </w:tcPr>
          <w:p w:rsidR="00B062A9" w:rsidRPr="0071083A" w:rsidRDefault="00B062A9" w:rsidP="00572DEB">
            <w:pPr>
              <w:spacing w:after="0"/>
              <w:jc w:val="center"/>
              <w:rPr>
                <w:sz w:val="20"/>
              </w:rPr>
            </w:pPr>
            <w:r w:rsidRPr="0071083A">
              <w:rPr>
                <w:sz w:val="20"/>
              </w:rPr>
              <w:t>Placebo</w:t>
            </w:r>
          </w:p>
        </w:tc>
        <w:tc>
          <w:tcPr>
            <w:tcW w:w="1763" w:type="dxa"/>
            <w:shd w:val="clear" w:color="auto" w:fill="auto"/>
          </w:tcPr>
          <w:p w:rsidR="00B062A9" w:rsidRPr="0071083A" w:rsidRDefault="00B062A9" w:rsidP="00572DEB">
            <w:pPr>
              <w:spacing w:after="0"/>
              <w:jc w:val="center"/>
              <w:rPr>
                <w:sz w:val="20"/>
              </w:rPr>
            </w:pPr>
            <w:r w:rsidRPr="0071083A">
              <w:rPr>
                <w:sz w:val="20"/>
              </w:rPr>
              <w:t xml:space="preserve">XELJANZ 5 mg </w:t>
            </w:r>
            <w:r w:rsidRPr="0071083A">
              <w:rPr>
                <w:rFonts w:eastAsia="Arial Unicode MS"/>
                <w:bCs/>
                <w:sz w:val="20"/>
              </w:rPr>
              <w:t>Twice Daily</w:t>
            </w:r>
          </w:p>
        </w:tc>
      </w:tr>
      <w:tr w:rsidR="00B062A9" w:rsidRPr="003C3F7E" w:rsidTr="00B062A9">
        <w:tc>
          <w:tcPr>
            <w:tcW w:w="0" w:type="auto"/>
            <w:shd w:val="clear" w:color="auto" w:fill="auto"/>
            <w:vAlign w:val="center"/>
          </w:tcPr>
          <w:p w:rsidR="00B062A9" w:rsidRPr="003C3F7E" w:rsidRDefault="00B062A9" w:rsidP="00572DEB">
            <w:pPr>
              <w:spacing w:after="0"/>
              <w:jc w:val="left"/>
              <w:rPr>
                <w:sz w:val="20"/>
              </w:rPr>
            </w:pPr>
            <w:r w:rsidRPr="003C3F7E">
              <w:rPr>
                <w:sz w:val="20"/>
              </w:rPr>
              <w:t>N at Baseline</w:t>
            </w:r>
          </w:p>
        </w:tc>
        <w:tc>
          <w:tcPr>
            <w:tcW w:w="1069" w:type="dxa"/>
            <w:shd w:val="clear" w:color="auto" w:fill="auto"/>
          </w:tcPr>
          <w:p w:rsidR="00B062A9" w:rsidRPr="003C3F7E" w:rsidRDefault="00B062A9" w:rsidP="00572DEB">
            <w:pPr>
              <w:spacing w:after="0"/>
              <w:jc w:val="center"/>
              <w:rPr>
                <w:sz w:val="20"/>
              </w:rPr>
            </w:pPr>
            <w:r w:rsidRPr="003C3F7E">
              <w:rPr>
                <w:sz w:val="20"/>
              </w:rPr>
              <w:t>105</w:t>
            </w:r>
          </w:p>
        </w:tc>
        <w:tc>
          <w:tcPr>
            <w:tcW w:w="1418" w:type="dxa"/>
            <w:shd w:val="clear" w:color="auto" w:fill="auto"/>
          </w:tcPr>
          <w:p w:rsidR="00B062A9" w:rsidRPr="003C3F7E" w:rsidRDefault="00B062A9" w:rsidP="00572DEB">
            <w:pPr>
              <w:spacing w:after="0"/>
              <w:jc w:val="center"/>
              <w:rPr>
                <w:sz w:val="20"/>
              </w:rPr>
            </w:pPr>
            <w:r w:rsidRPr="003C3F7E">
              <w:rPr>
                <w:sz w:val="20"/>
              </w:rPr>
              <w:t>107</w:t>
            </w:r>
          </w:p>
        </w:tc>
        <w:tc>
          <w:tcPr>
            <w:tcW w:w="1701" w:type="dxa"/>
            <w:shd w:val="clear" w:color="auto" w:fill="auto"/>
          </w:tcPr>
          <w:p w:rsidR="00B062A9" w:rsidRPr="003C3F7E" w:rsidRDefault="00B062A9" w:rsidP="00572DEB">
            <w:pPr>
              <w:spacing w:after="0"/>
              <w:jc w:val="center"/>
              <w:rPr>
                <w:sz w:val="20"/>
              </w:rPr>
            </w:pPr>
            <w:r w:rsidRPr="003C3F7E">
              <w:rPr>
                <w:sz w:val="20"/>
              </w:rPr>
              <w:t>106</w:t>
            </w:r>
          </w:p>
        </w:tc>
        <w:tc>
          <w:tcPr>
            <w:tcW w:w="1275" w:type="dxa"/>
            <w:shd w:val="clear" w:color="auto" w:fill="auto"/>
          </w:tcPr>
          <w:p w:rsidR="00B062A9" w:rsidRPr="003C3F7E" w:rsidRDefault="00B062A9" w:rsidP="00572DEB">
            <w:pPr>
              <w:spacing w:after="0"/>
              <w:jc w:val="center"/>
              <w:rPr>
                <w:sz w:val="20"/>
              </w:rPr>
            </w:pPr>
            <w:r w:rsidRPr="003C3F7E">
              <w:rPr>
                <w:sz w:val="20"/>
              </w:rPr>
              <w:t>131</w:t>
            </w:r>
          </w:p>
        </w:tc>
        <w:tc>
          <w:tcPr>
            <w:tcW w:w="1763" w:type="dxa"/>
            <w:shd w:val="clear" w:color="auto" w:fill="auto"/>
          </w:tcPr>
          <w:p w:rsidR="00B062A9" w:rsidRPr="003C3F7E" w:rsidRDefault="00B062A9" w:rsidP="00572DEB">
            <w:pPr>
              <w:spacing w:after="0"/>
              <w:jc w:val="center"/>
              <w:rPr>
                <w:sz w:val="20"/>
              </w:rPr>
            </w:pPr>
            <w:r w:rsidRPr="003C3F7E">
              <w:rPr>
                <w:sz w:val="20"/>
              </w:rPr>
              <w:t>131</w:t>
            </w:r>
          </w:p>
        </w:tc>
      </w:tr>
      <w:tr w:rsidR="00B062A9" w:rsidRPr="003C3F7E" w:rsidTr="00B062A9">
        <w:tc>
          <w:tcPr>
            <w:tcW w:w="0" w:type="auto"/>
            <w:shd w:val="clear" w:color="auto" w:fill="auto"/>
          </w:tcPr>
          <w:p w:rsidR="00B062A9" w:rsidRPr="003C3F7E" w:rsidRDefault="00B062A9" w:rsidP="00572DEB">
            <w:pPr>
              <w:spacing w:after="0"/>
              <w:jc w:val="left"/>
              <w:rPr>
                <w:sz w:val="20"/>
              </w:rPr>
            </w:pPr>
            <w:r w:rsidRPr="003C3F7E">
              <w:rPr>
                <w:sz w:val="20"/>
              </w:rPr>
              <w:t>ACR Component</w:t>
            </w:r>
            <w:r w:rsidRPr="003C3F7E">
              <w:rPr>
                <w:sz w:val="20"/>
                <w:vertAlign w:val="superscript"/>
              </w:rPr>
              <w:t>a</w:t>
            </w:r>
          </w:p>
        </w:tc>
        <w:tc>
          <w:tcPr>
            <w:tcW w:w="1069" w:type="dxa"/>
            <w:shd w:val="clear" w:color="auto" w:fill="auto"/>
          </w:tcPr>
          <w:p w:rsidR="00B062A9" w:rsidRPr="003C3F7E" w:rsidRDefault="00B062A9" w:rsidP="00572DEB">
            <w:pPr>
              <w:spacing w:after="0"/>
              <w:jc w:val="center"/>
              <w:rPr>
                <w:sz w:val="20"/>
              </w:rPr>
            </w:pPr>
          </w:p>
        </w:tc>
        <w:tc>
          <w:tcPr>
            <w:tcW w:w="1418" w:type="dxa"/>
            <w:shd w:val="clear" w:color="auto" w:fill="auto"/>
          </w:tcPr>
          <w:p w:rsidR="00B062A9" w:rsidRPr="003C3F7E" w:rsidRDefault="00B062A9" w:rsidP="00572DEB">
            <w:pPr>
              <w:spacing w:after="0"/>
              <w:jc w:val="center"/>
              <w:rPr>
                <w:sz w:val="20"/>
              </w:rPr>
            </w:pPr>
          </w:p>
        </w:tc>
        <w:tc>
          <w:tcPr>
            <w:tcW w:w="1701" w:type="dxa"/>
            <w:shd w:val="clear" w:color="auto" w:fill="auto"/>
          </w:tcPr>
          <w:p w:rsidR="00B062A9" w:rsidRPr="003C3F7E" w:rsidRDefault="00B062A9" w:rsidP="00572DEB">
            <w:pPr>
              <w:spacing w:after="0"/>
              <w:jc w:val="center"/>
              <w:rPr>
                <w:sz w:val="20"/>
              </w:rPr>
            </w:pPr>
          </w:p>
        </w:tc>
        <w:tc>
          <w:tcPr>
            <w:tcW w:w="1275" w:type="dxa"/>
            <w:shd w:val="clear" w:color="auto" w:fill="auto"/>
          </w:tcPr>
          <w:p w:rsidR="00B062A9" w:rsidRPr="003C3F7E" w:rsidRDefault="00B062A9" w:rsidP="00572DEB">
            <w:pPr>
              <w:spacing w:after="0"/>
              <w:jc w:val="center"/>
              <w:rPr>
                <w:sz w:val="20"/>
              </w:rPr>
            </w:pPr>
          </w:p>
        </w:tc>
        <w:tc>
          <w:tcPr>
            <w:tcW w:w="1763" w:type="dxa"/>
            <w:shd w:val="clear" w:color="auto" w:fill="auto"/>
          </w:tcPr>
          <w:p w:rsidR="00B062A9" w:rsidRPr="003C3F7E" w:rsidRDefault="00B062A9" w:rsidP="00572DEB">
            <w:pPr>
              <w:spacing w:after="0"/>
              <w:jc w:val="center"/>
              <w:rPr>
                <w:sz w:val="20"/>
              </w:rPr>
            </w:pPr>
          </w:p>
        </w:tc>
      </w:tr>
      <w:tr w:rsidR="00B062A9" w:rsidRPr="003C3F7E" w:rsidTr="00B062A9">
        <w:tc>
          <w:tcPr>
            <w:tcW w:w="0" w:type="auto"/>
            <w:shd w:val="clear" w:color="auto" w:fill="auto"/>
          </w:tcPr>
          <w:p w:rsidR="00B062A9" w:rsidRPr="003C3F7E" w:rsidRDefault="00B062A9" w:rsidP="00572DEB">
            <w:pPr>
              <w:spacing w:after="0"/>
              <w:jc w:val="left"/>
              <w:rPr>
                <w:sz w:val="20"/>
              </w:rPr>
            </w:pPr>
            <w:r w:rsidRPr="003C3F7E">
              <w:rPr>
                <w:sz w:val="20"/>
              </w:rPr>
              <w:t>Number of tender/painful joints (0-68)</w:t>
            </w:r>
          </w:p>
          <w:p w:rsidR="00B062A9" w:rsidRPr="003C3F7E" w:rsidRDefault="00B062A9" w:rsidP="00572DEB">
            <w:pPr>
              <w:spacing w:after="0"/>
              <w:jc w:val="left"/>
              <w:rPr>
                <w:sz w:val="20"/>
              </w:rPr>
            </w:pPr>
            <w:r w:rsidRPr="003C3F7E">
              <w:rPr>
                <w:sz w:val="20"/>
              </w:rPr>
              <w:t xml:space="preserve">  Baseline</w:t>
            </w:r>
          </w:p>
          <w:p w:rsidR="00B062A9" w:rsidRPr="003C3F7E" w:rsidRDefault="00B062A9" w:rsidP="00572DEB">
            <w:pPr>
              <w:spacing w:after="0"/>
              <w:jc w:val="left"/>
              <w:rPr>
                <w:sz w:val="20"/>
              </w:rPr>
            </w:pPr>
            <w:r w:rsidRPr="003C3F7E">
              <w:rPr>
                <w:sz w:val="20"/>
              </w:rPr>
              <w:t xml:space="preserve">  Month 3</w:t>
            </w:r>
          </w:p>
        </w:tc>
        <w:tc>
          <w:tcPr>
            <w:tcW w:w="1069"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20.6</w:t>
            </w:r>
          </w:p>
          <w:p w:rsidR="00B062A9" w:rsidRPr="003C3F7E" w:rsidRDefault="00B062A9" w:rsidP="00572DEB">
            <w:pPr>
              <w:spacing w:after="0"/>
              <w:jc w:val="center"/>
              <w:rPr>
                <w:sz w:val="20"/>
              </w:rPr>
            </w:pPr>
            <w:r w:rsidRPr="003C3F7E">
              <w:rPr>
                <w:sz w:val="20"/>
              </w:rPr>
              <w:t>14.6</w:t>
            </w:r>
          </w:p>
        </w:tc>
        <w:tc>
          <w:tcPr>
            <w:tcW w:w="1418"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20.5</w:t>
            </w:r>
          </w:p>
          <w:p w:rsidR="00B062A9" w:rsidRPr="003C3F7E" w:rsidRDefault="00B062A9" w:rsidP="00572DEB">
            <w:pPr>
              <w:spacing w:after="0"/>
              <w:jc w:val="center"/>
              <w:rPr>
                <w:sz w:val="20"/>
              </w:rPr>
            </w:pPr>
            <w:r w:rsidRPr="003C3F7E">
              <w:rPr>
                <w:sz w:val="20"/>
              </w:rPr>
              <w:t>12.2</w:t>
            </w:r>
          </w:p>
        </w:tc>
        <w:tc>
          <w:tcPr>
            <w:tcW w:w="1701"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7.1</w:t>
            </w:r>
          </w:p>
          <w:p w:rsidR="00B062A9" w:rsidRPr="003C3F7E" w:rsidRDefault="00B062A9" w:rsidP="00572DEB">
            <w:pPr>
              <w:spacing w:after="0"/>
              <w:jc w:val="center"/>
              <w:rPr>
                <w:sz w:val="20"/>
              </w:rPr>
            </w:pPr>
            <w:r w:rsidRPr="003C3F7E">
              <w:rPr>
                <w:sz w:val="20"/>
              </w:rPr>
              <w:t>10.8</w:t>
            </w:r>
          </w:p>
        </w:tc>
        <w:tc>
          <w:tcPr>
            <w:tcW w:w="1275"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9.8</w:t>
            </w:r>
          </w:p>
          <w:p w:rsidR="00B062A9" w:rsidRPr="003C3F7E" w:rsidRDefault="00B062A9" w:rsidP="00572DEB">
            <w:pPr>
              <w:spacing w:after="0"/>
              <w:jc w:val="center"/>
              <w:rPr>
                <w:sz w:val="20"/>
              </w:rPr>
            </w:pPr>
            <w:r w:rsidRPr="003C3F7E">
              <w:rPr>
                <w:sz w:val="20"/>
              </w:rPr>
              <w:t>15.1</w:t>
            </w:r>
          </w:p>
        </w:tc>
        <w:tc>
          <w:tcPr>
            <w:tcW w:w="1763"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20.5</w:t>
            </w:r>
          </w:p>
          <w:p w:rsidR="00B062A9" w:rsidRPr="003C3F7E" w:rsidRDefault="00B062A9" w:rsidP="00572DEB">
            <w:pPr>
              <w:spacing w:after="0"/>
              <w:jc w:val="center"/>
              <w:rPr>
                <w:sz w:val="20"/>
              </w:rPr>
            </w:pPr>
            <w:r w:rsidRPr="003C3F7E">
              <w:rPr>
                <w:sz w:val="20"/>
              </w:rPr>
              <w:t>11.5</w:t>
            </w:r>
          </w:p>
        </w:tc>
      </w:tr>
      <w:tr w:rsidR="00B062A9" w:rsidRPr="003C3F7E" w:rsidTr="00B062A9">
        <w:tc>
          <w:tcPr>
            <w:tcW w:w="0" w:type="auto"/>
            <w:shd w:val="clear" w:color="auto" w:fill="auto"/>
          </w:tcPr>
          <w:p w:rsidR="00B062A9" w:rsidRPr="003C3F7E" w:rsidRDefault="00B062A9" w:rsidP="00572DEB">
            <w:pPr>
              <w:spacing w:after="0"/>
              <w:jc w:val="left"/>
              <w:rPr>
                <w:sz w:val="20"/>
              </w:rPr>
            </w:pPr>
            <w:r w:rsidRPr="003C3F7E">
              <w:rPr>
                <w:sz w:val="20"/>
              </w:rPr>
              <w:t>Number of swollen joints (0-66)</w:t>
            </w:r>
          </w:p>
          <w:p w:rsidR="00B062A9" w:rsidRPr="003C3F7E" w:rsidRDefault="00B062A9" w:rsidP="00572DEB">
            <w:pPr>
              <w:spacing w:after="0"/>
              <w:jc w:val="left"/>
              <w:rPr>
                <w:sz w:val="20"/>
              </w:rPr>
            </w:pPr>
            <w:r w:rsidRPr="003C3F7E">
              <w:rPr>
                <w:sz w:val="20"/>
              </w:rPr>
              <w:t xml:space="preserve">  Baseline</w:t>
            </w:r>
          </w:p>
          <w:p w:rsidR="00B062A9" w:rsidRPr="003C3F7E" w:rsidRDefault="00B062A9" w:rsidP="00572DEB">
            <w:pPr>
              <w:spacing w:after="0"/>
              <w:jc w:val="left"/>
              <w:rPr>
                <w:sz w:val="20"/>
              </w:rPr>
            </w:pPr>
            <w:r w:rsidRPr="003C3F7E">
              <w:rPr>
                <w:sz w:val="20"/>
              </w:rPr>
              <w:t xml:space="preserve">  Month 3</w:t>
            </w:r>
          </w:p>
        </w:tc>
        <w:tc>
          <w:tcPr>
            <w:tcW w:w="1069"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1.5</w:t>
            </w:r>
          </w:p>
          <w:p w:rsidR="00B062A9" w:rsidRPr="003C3F7E" w:rsidRDefault="00B062A9" w:rsidP="00572DEB">
            <w:pPr>
              <w:spacing w:after="0"/>
              <w:jc w:val="center"/>
              <w:rPr>
                <w:sz w:val="20"/>
              </w:rPr>
            </w:pPr>
            <w:r w:rsidRPr="003C3F7E">
              <w:rPr>
                <w:sz w:val="20"/>
              </w:rPr>
              <w:t>7.1</w:t>
            </w:r>
          </w:p>
        </w:tc>
        <w:tc>
          <w:tcPr>
            <w:tcW w:w="1418"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2.9</w:t>
            </w:r>
          </w:p>
          <w:p w:rsidR="00B062A9" w:rsidRPr="003C3F7E" w:rsidRDefault="00B062A9" w:rsidP="00572DEB">
            <w:pPr>
              <w:spacing w:after="0"/>
              <w:jc w:val="center"/>
              <w:rPr>
                <w:sz w:val="20"/>
              </w:rPr>
            </w:pPr>
            <w:r w:rsidRPr="003C3F7E">
              <w:rPr>
                <w:sz w:val="20"/>
              </w:rPr>
              <w:t>6.3</w:t>
            </w:r>
          </w:p>
        </w:tc>
        <w:tc>
          <w:tcPr>
            <w:tcW w:w="1701"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9.8</w:t>
            </w:r>
          </w:p>
          <w:p w:rsidR="00B062A9" w:rsidRPr="003C3F7E" w:rsidRDefault="00B062A9" w:rsidP="00572DEB">
            <w:pPr>
              <w:spacing w:after="0"/>
              <w:jc w:val="center"/>
              <w:rPr>
                <w:sz w:val="20"/>
              </w:rPr>
            </w:pPr>
            <w:r w:rsidRPr="003C3F7E">
              <w:rPr>
                <w:sz w:val="20"/>
              </w:rPr>
              <w:t>4.0</w:t>
            </w:r>
          </w:p>
        </w:tc>
        <w:tc>
          <w:tcPr>
            <w:tcW w:w="1275"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0.5</w:t>
            </w:r>
          </w:p>
          <w:p w:rsidR="00B062A9" w:rsidRPr="003C3F7E" w:rsidRDefault="00B062A9" w:rsidP="00572DEB">
            <w:pPr>
              <w:spacing w:after="0"/>
              <w:jc w:val="center"/>
              <w:rPr>
                <w:sz w:val="20"/>
              </w:rPr>
            </w:pPr>
            <w:r w:rsidRPr="003C3F7E">
              <w:rPr>
                <w:sz w:val="20"/>
              </w:rPr>
              <w:t>7.7</w:t>
            </w:r>
          </w:p>
        </w:tc>
        <w:tc>
          <w:tcPr>
            <w:tcW w:w="1763"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2.1</w:t>
            </w:r>
          </w:p>
          <w:p w:rsidR="00B062A9" w:rsidRPr="003C3F7E" w:rsidRDefault="00B062A9" w:rsidP="00572DEB">
            <w:pPr>
              <w:spacing w:after="0"/>
              <w:jc w:val="center"/>
              <w:rPr>
                <w:sz w:val="20"/>
              </w:rPr>
            </w:pPr>
            <w:r w:rsidRPr="003C3F7E">
              <w:rPr>
                <w:sz w:val="20"/>
              </w:rPr>
              <w:t>4.8</w:t>
            </w:r>
          </w:p>
        </w:tc>
      </w:tr>
      <w:tr w:rsidR="00B062A9" w:rsidRPr="003C3F7E" w:rsidTr="00B062A9">
        <w:tc>
          <w:tcPr>
            <w:tcW w:w="0" w:type="auto"/>
            <w:shd w:val="clear" w:color="auto" w:fill="auto"/>
          </w:tcPr>
          <w:p w:rsidR="00B062A9" w:rsidRPr="003C3F7E" w:rsidRDefault="00B062A9" w:rsidP="00572DEB">
            <w:pPr>
              <w:spacing w:after="0"/>
              <w:jc w:val="left"/>
              <w:rPr>
                <w:sz w:val="20"/>
              </w:rPr>
            </w:pPr>
            <w:r w:rsidRPr="003C3F7E">
              <w:rPr>
                <w:sz w:val="20"/>
              </w:rPr>
              <w:t>Patient assessment of arthritis pain</w:t>
            </w:r>
            <w:r w:rsidRPr="003C3F7E">
              <w:rPr>
                <w:sz w:val="20"/>
                <w:vertAlign w:val="superscript"/>
              </w:rPr>
              <w:t>b</w:t>
            </w:r>
          </w:p>
          <w:p w:rsidR="00B062A9" w:rsidRPr="003C3F7E" w:rsidRDefault="00B062A9" w:rsidP="00572DEB">
            <w:pPr>
              <w:spacing w:after="0"/>
              <w:jc w:val="left"/>
              <w:rPr>
                <w:sz w:val="20"/>
              </w:rPr>
            </w:pPr>
            <w:r w:rsidRPr="003C3F7E">
              <w:rPr>
                <w:sz w:val="20"/>
              </w:rPr>
              <w:t xml:space="preserve">  Baseline</w:t>
            </w:r>
          </w:p>
          <w:p w:rsidR="00B062A9" w:rsidRPr="003C3F7E" w:rsidRDefault="00B062A9" w:rsidP="00572DEB">
            <w:pPr>
              <w:spacing w:after="0"/>
              <w:jc w:val="left"/>
              <w:rPr>
                <w:sz w:val="20"/>
              </w:rPr>
            </w:pPr>
            <w:r w:rsidRPr="003C3F7E">
              <w:rPr>
                <w:sz w:val="20"/>
              </w:rPr>
              <w:t xml:space="preserve">  Month 3</w:t>
            </w:r>
          </w:p>
        </w:tc>
        <w:tc>
          <w:tcPr>
            <w:tcW w:w="1069"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3.2</w:t>
            </w:r>
          </w:p>
          <w:p w:rsidR="00B062A9" w:rsidRPr="003C3F7E" w:rsidRDefault="00B062A9" w:rsidP="00572DEB">
            <w:pPr>
              <w:spacing w:after="0"/>
              <w:jc w:val="center"/>
              <w:rPr>
                <w:sz w:val="20"/>
              </w:rPr>
            </w:pPr>
            <w:r w:rsidRPr="003C3F7E">
              <w:rPr>
                <w:sz w:val="20"/>
              </w:rPr>
              <w:t>44.7</w:t>
            </w:r>
          </w:p>
        </w:tc>
        <w:tc>
          <w:tcPr>
            <w:tcW w:w="1418"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5.7</w:t>
            </w:r>
          </w:p>
          <w:p w:rsidR="00B062A9" w:rsidRPr="003C3F7E" w:rsidRDefault="00B062A9" w:rsidP="00572DEB">
            <w:pPr>
              <w:spacing w:after="0"/>
              <w:jc w:val="center"/>
              <w:rPr>
                <w:sz w:val="20"/>
              </w:rPr>
            </w:pPr>
            <w:r w:rsidRPr="003C3F7E">
              <w:rPr>
                <w:sz w:val="20"/>
              </w:rPr>
              <w:t>34.7</w:t>
            </w:r>
          </w:p>
        </w:tc>
        <w:tc>
          <w:tcPr>
            <w:tcW w:w="1701"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0.7</w:t>
            </w:r>
          </w:p>
          <w:p w:rsidR="00B062A9" w:rsidRPr="003C3F7E" w:rsidRDefault="00B062A9" w:rsidP="00572DEB">
            <w:pPr>
              <w:spacing w:after="0"/>
              <w:jc w:val="center"/>
              <w:rPr>
                <w:sz w:val="20"/>
              </w:rPr>
            </w:pPr>
            <w:r w:rsidRPr="003C3F7E">
              <w:rPr>
                <w:sz w:val="20"/>
              </w:rPr>
              <w:t>32.5</w:t>
            </w:r>
          </w:p>
        </w:tc>
        <w:tc>
          <w:tcPr>
            <w:tcW w:w="1275"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4.9</w:t>
            </w:r>
          </w:p>
          <w:p w:rsidR="00B062A9" w:rsidRPr="003C3F7E" w:rsidRDefault="00B062A9" w:rsidP="00572DEB">
            <w:pPr>
              <w:spacing w:after="0"/>
              <w:jc w:val="center"/>
              <w:rPr>
                <w:sz w:val="20"/>
              </w:rPr>
            </w:pPr>
            <w:r w:rsidRPr="003C3F7E">
              <w:rPr>
                <w:sz w:val="20"/>
              </w:rPr>
              <w:t>48.0</w:t>
            </w:r>
          </w:p>
        </w:tc>
        <w:tc>
          <w:tcPr>
            <w:tcW w:w="1763"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6.4</w:t>
            </w:r>
          </w:p>
          <w:p w:rsidR="00B062A9" w:rsidRPr="003C3F7E" w:rsidRDefault="00B062A9" w:rsidP="00572DEB">
            <w:pPr>
              <w:spacing w:after="0"/>
              <w:jc w:val="center"/>
              <w:rPr>
                <w:sz w:val="20"/>
              </w:rPr>
            </w:pPr>
            <w:r w:rsidRPr="003C3F7E">
              <w:rPr>
                <w:sz w:val="20"/>
              </w:rPr>
              <w:t>36.1</w:t>
            </w:r>
          </w:p>
        </w:tc>
      </w:tr>
      <w:tr w:rsidR="00B062A9" w:rsidRPr="003C3F7E" w:rsidTr="00B062A9">
        <w:tc>
          <w:tcPr>
            <w:tcW w:w="0" w:type="auto"/>
            <w:shd w:val="clear" w:color="auto" w:fill="auto"/>
          </w:tcPr>
          <w:p w:rsidR="00B062A9" w:rsidRPr="003C3F7E" w:rsidRDefault="00B062A9" w:rsidP="00572DEB">
            <w:pPr>
              <w:spacing w:after="0"/>
              <w:jc w:val="left"/>
              <w:rPr>
                <w:sz w:val="20"/>
              </w:rPr>
            </w:pPr>
            <w:r w:rsidRPr="003C3F7E">
              <w:rPr>
                <w:sz w:val="20"/>
              </w:rPr>
              <w:t>Patient global assessment of arthritis</w:t>
            </w:r>
            <w:r w:rsidRPr="003C3F7E">
              <w:rPr>
                <w:sz w:val="20"/>
                <w:vertAlign w:val="superscript"/>
              </w:rPr>
              <w:t>b</w:t>
            </w:r>
          </w:p>
          <w:p w:rsidR="00B062A9" w:rsidRPr="003C3F7E" w:rsidRDefault="00B062A9" w:rsidP="00572DEB">
            <w:pPr>
              <w:spacing w:after="0"/>
              <w:jc w:val="left"/>
              <w:rPr>
                <w:sz w:val="20"/>
              </w:rPr>
            </w:pPr>
            <w:r w:rsidRPr="003C3F7E">
              <w:rPr>
                <w:sz w:val="20"/>
              </w:rPr>
              <w:t xml:space="preserve">  Baseline</w:t>
            </w:r>
          </w:p>
          <w:p w:rsidR="00B062A9" w:rsidRPr="003C3F7E" w:rsidRDefault="00B062A9" w:rsidP="00572DEB">
            <w:pPr>
              <w:spacing w:after="0"/>
              <w:jc w:val="left"/>
              <w:rPr>
                <w:sz w:val="20"/>
              </w:rPr>
            </w:pPr>
            <w:r w:rsidRPr="003C3F7E">
              <w:rPr>
                <w:sz w:val="20"/>
              </w:rPr>
              <w:t xml:space="preserve">  Month 3</w:t>
            </w:r>
          </w:p>
        </w:tc>
        <w:tc>
          <w:tcPr>
            <w:tcW w:w="1069"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3.9</w:t>
            </w:r>
          </w:p>
          <w:p w:rsidR="00B062A9" w:rsidRPr="003C3F7E" w:rsidRDefault="00B062A9" w:rsidP="00572DEB">
            <w:pPr>
              <w:spacing w:after="0"/>
              <w:jc w:val="center"/>
              <w:rPr>
                <w:sz w:val="20"/>
              </w:rPr>
            </w:pPr>
            <w:r w:rsidRPr="003C3F7E">
              <w:rPr>
                <w:sz w:val="20"/>
              </w:rPr>
              <w:t>44.4</w:t>
            </w:r>
          </w:p>
        </w:tc>
        <w:tc>
          <w:tcPr>
            <w:tcW w:w="1418"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4.7</w:t>
            </w:r>
          </w:p>
          <w:p w:rsidR="00B062A9" w:rsidRPr="003C3F7E" w:rsidRDefault="00B062A9" w:rsidP="00572DEB">
            <w:pPr>
              <w:spacing w:after="0"/>
              <w:jc w:val="center"/>
              <w:rPr>
                <w:sz w:val="20"/>
              </w:rPr>
            </w:pPr>
            <w:r w:rsidRPr="003C3F7E">
              <w:rPr>
                <w:sz w:val="20"/>
              </w:rPr>
              <w:t>35.5</w:t>
            </w:r>
          </w:p>
        </w:tc>
        <w:tc>
          <w:tcPr>
            <w:tcW w:w="1701"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0.6</w:t>
            </w:r>
          </w:p>
          <w:p w:rsidR="00B062A9" w:rsidRPr="003C3F7E" w:rsidRDefault="00B062A9" w:rsidP="00572DEB">
            <w:pPr>
              <w:spacing w:after="0"/>
              <w:jc w:val="center"/>
              <w:rPr>
                <w:sz w:val="20"/>
              </w:rPr>
            </w:pPr>
            <w:r w:rsidRPr="003C3F7E">
              <w:rPr>
                <w:sz w:val="20"/>
              </w:rPr>
              <w:t>32.9</w:t>
            </w:r>
          </w:p>
        </w:tc>
        <w:tc>
          <w:tcPr>
            <w:tcW w:w="1275"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5.8</w:t>
            </w:r>
          </w:p>
          <w:p w:rsidR="00B062A9" w:rsidRPr="003C3F7E" w:rsidRDefault="00B062A9" w:rsidP="00572DEB">
            <w:pPr>
              <w:spacing w:after="0"/>
              <w:jc w:val="center"/>
              <w:rPr>
                <w:sz w:val="20"/>
              </w:rPr>
            </w:pPr>
            <w:r w:rsidRPr="003C3F7E">
              <w:rPr>
                <w:sz w:val="20"/>
              </w:rPr>
              <w:t>49.2</w:t>
            </w:r>
          </w:p>
        </w:tc>
        <w:tc>
          <w:tcPr>
            <w:tcW w:w="1763"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7.4</w:t>
            </w:r>
          </w:p>
          <w:p w:rsidR="00B062A9" w:rsidRPr="003C3F7E" w:rsidRDefault="00B062A9" w:rsidP="00572DEB">
            <w:pPr>
              <w:spacing w:after="0"/>
              <w:jc w:val="center"/>
              <w:rPr>
                <w:sz w:val="20"/>
              </w:rPr>
            </w:pPr>
            <w:r w:rsidRPr="003C3F7E">
              <w:rPr>
                <w:sz w:val="20"/>
              </w:rPr>
              <w:t>36.9</w:t>
            </w:r>
          </w:p>
        </w:tc>
      </w:tr>
      <w:tr w:rsidR="00B062A9" w:rsidRPr="003C3F7E" w:rsidTr="00B062A9">
        <w:tc>
          <w:tcPr>
            <w:tcW w:w="0" w:type="auto"/>
            <w:shd w:val="clear" w:color="auto" w:fill="auto"/>
          </w:tcPr>
          <w:p w:rsidR="00B062A9" w:rsidRPr="003C3F7E" w:rsidRDefault="00B062A9" w:rsidP="00572DEB">
            <w:pPr>
              <w:spacing w:after="0"/>
              <w:jc w:val="left"/>
              <w:rPr>
                <w:sz w:val="20"/>
              </w:rPr>
            </w:pPr>
            <w:r w:rsidRPr="003C3F7E">
              <w:rPr>
                <w:sz w:val="20"/>
              </w:rPr>
              <w:t>HAQ-DI</w:t>
            </w:r>
            <w:r w:rsidRPr="003C3F7E">
              <w:rPr>
                <w:sz w:val="20"/>
                <w:vertAlign w:val="superscript"/>
              </w:rPr>
              <w:t>c</w:t>
            </w:r>
          </w:p>
          <w:p w:rsidR="00B062A9" w:rsidRPr="003C3F7E" w:rsidRDefault="00B062A9" w:rsidP="00572DEB">
            <w:pPr>
              <w:spacing w:after="0"/>
              <w:jc w:val="left"/>
              <w:rPr>
                <w:sz w:val="20"/>
              </w:rPr>
            </w:pPr>
            <w:r w:rsidRPr="003C3F7E">
              <w:rPr>
                <w:sz w:val="20"/>
              </w:rPr>
              <w:t xml:space="preserve">  Baseline</w:t>
            </w:r>
          </w:p>
          <w:p w:rsidR="00B062A9" w:rsidRPr="003C3F7E" w:rsidRDefault="00B062A9" w:rsidP="00572DEB">
            <w:pPr>
              <w:spacing w:after="0"/>
              <w:jc w:val="left"/>
              <w:rPr>
                <w:sz w:val="20"/>
              </w:rPr>
            </w:pPr>
            <w:r w:rsidRPr="003C3F7E">
              <w:rPr>
                <w:sz w:val="20"/>
              </w:rPr>
              <w:t xml:space="preserve">  Month 3</w:t>
            </w:r>
          </w:p>
        </w:tc>
        <w:tc>
          <w:tcPr>
            <w:tcW w:w="1069"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11</w:t>
            </w:r>
          </w:p>
          <w:p w:rsidR="00B062A9" w:rsidRPr="003C3F7E" w:rsidRDefault="00B062A9" w:rsidP="00572DEB">
            <w:pPr>
              <w:spacing w:after="0"/>
              <w:jc w:val="center"/>
              <w:rPr>
                <w:sz w:val="20"/>
              </w:rPr>
            </w:pPr>
            <w:r w:rsidRPr="003C3F7E">
              <w:rPr>
                <w:sz w:val="20"/>
              </w:rPr>
              <w:t>0.95</w:t>
            </w:r>
          </w:p>
        </w:tc>
        <w:tc>
          <w:tcPr>
            <w:tcW w:w="1418"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16</w:t>
            </w:r>
          </w:p>
          <w:p w:rsidR="00B062A9" w:rsidRPr="003C3F7E" w:rsidRDefault="00B062A9" w:rsidP="00572DEB">
            <w:pPr>
              <w:spacing w:after="0"/>
              <w:jc w:val="center"/>
              <w:rPr>
                <w:sz w:val="20"/>
              </w:rPr>
            </w:pPr>
            <w:r w:rsidRPr="003C3F7E">
              <w:rPr>
                <w:sz w:val="20"/>
              </w:rPr>
              <w:t>0.81</w:t>
            </w:r>
          </w:p>
        </w:tc>
        <w:tc>
          <w:tcPr>
            <w:tcW w:w="1701"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10</w:t>
            </w:r>
          </w:p>
          <w:p w:rsidR="00B062A9" w:rsidRPr="003C3F7E" w:rsidRDefault="00B062A9" w:rsidP="00572DEB">
            <w:pPr>
              <w:spacing w:after="0"/>
              <w:jc w:val="center"/>
              <w:rPr>
                <w:sz w:val="20"/>
              </w:rPr>
            </w:pPr>
            <w:r w:rsidRPr="003C3F7E">
              <w:rPr>
                <w:sz w:val="20"/>
              </w:rPr>
              <w:t>0.75</w:t>
            </w:r>
          </w:p>
        </w:tc>
        <w:tc>
          <w:tcPr>
            <w:tcW w:w="1275"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25</w:t>
            </w:r>
          </w:p>
          <w:p w:rsidR="00B062A9" w:rsidRPr="003C3F7E" w:rsidRDefault="00B062A9" w:rsidP="00572DEB">
            <w:pPr>
              <w:spacing w:after="0"/>
              <w:jc w:val="center"/>
              <w:rPr>
                <w:sz w:val="20"/>
              </w:rPr>
            </w:pPr>
            <w:r w:rsidRPr="003C3F7E">
              <w:rPr>
                <w:sz w:val="20"/>
              </w:rPr>
              <w:t>1.09</w:t>
            </w:r>
          </w:p>
        </w:tc>
        <w:tc>
          <w:tcPr>
            <w:tcW w:w="1763"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26</w:t>
            </w:r>
          </w:p>
          <w:p w:rsidR="00B062A9" w:rsidRPr="003C3F7E" w:rsidRDefault="00B062A9" w:rsidP="00572DEB">
            <w:pPr>
              <w:spacing w:after="0"/>
              <w:jc w:val="center"/>
              <w:rPr>
                <w:sz w:val="20"/>
              </w:rPr>
            </w:pPr>
            <w:r w:rsidRPr="003C3F7E">
              <w:rPr>
                <w:sz w:val="20"/>
              </w:rPr>
              <w:t>0.88</w:t>
            </w:r>
          </w:p>
        </w:tc>
      </w:tr>
      <w:tr w:rsidR="00B062A9" w:rsidRPr="003C3F7E" w:rsidTr="00B062A9">
        <w:tc>
          <w:tcPr>
            <w:tcW w:w="0" w:type="auto"/>
            <w:shd w:val="clear" w:color="auto" w:fill="auto"/>
          </w:tcPr>
          <w:p w:rsidR="00B062A9" w:rsidRPr="003C3F7E" w:rsidRDefault="00B062A9" w:rsidP="00572DEB">
            <w:pPr>
              <w:spacing w:after="0"/>
              <w:jc w:val="left"/>
              <w:rPr>
                <w:sz w:val="20"/>
              </w:rPr>
            </w:pPr>
            <w:r w:rsidRPr="003C3F7E">
              <w:rPr>
                <w:sz w:val="20"/>
              </w:rPr>
              <w:t>Physician’s Global Assessment of Arthritis</w:t>
            </w:r>
            <w:r w:rsidRPr="003C3F7E">
              <w:rPr>
                <w:sz w:val="20"/>
                <w:vertAlign w:val="superscript"/>
              </w:rPr>
              <w:t>b</w:t>
            </w:r>
          </w:p>
          <w:p w:rsidR="00B062A9" w:rsidRPr="003C3F7E" w:rsidRDefault="00B062A9" w:rsidP="00572DEB">
            <w:pPr>
              <w:spacing w:after="0"/>
              <w:jc w:val="left"/>
              <w:rPr>
                <w:sz w:val="20"/>
              </w:rPr>
            </w:pPr>
            <w:r w:rsidRPr="003C3F7E">
              <w:rPr>
                <w:sz w:val="20"/>
              </w:rPr>
              <w:t xml:space="preserve">  Baseline</w:t>
            </w:r>
          </w:p>
          <w:p w:rsidR="00B062A9" w:rsidRPr="003C3F7E" w:rsidRDefault="00B062A9" w:rsidP="00572DEB">
            <w:pPr>
              <w:spacing w:after="0"/>
              <w:jc w:val="left"/>
              <w:rPr>
                <w:sz w:val="20"/>
              </w:rPr>
            </w:pPr>
            <w:r w:rsidRPr="003C3F7E">
              <w:rPr>
                <w:sz w:val="20"/>
              </w:rPr>
              <w:t xml:space="preserve">  Month 3</w:t>
            </w:r>
          </w:p>
        </w:tc>
        <w:tc>
          <w:tcPr>
            <w:tcW w:w="1069"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3.8</w:t>
            </w:r>
          </w:p>
          <w:p w:rsidR="00B062A9" w:rsidRPr="003C3F7E" w:rsidRDefault="00B062A9" w:rsidP="00572DEB">
            <w:pPr>
              <w:spacing w:after="0"/>
              <w:jc w:val="center"/>
              <w:rPr>
                <w:sz w:val="20"/>
              </w:rPr>
            </w:pPr>
            <w:r w:rsidRPr="003C3F7E">
              <w:rPr>
                <w:sz w:val="20"/>
              </w:rPr>
              <w:t>35.4</w:t>
            </w:r>
          </w:p>
        </w:tc>
        <w:tc>
          <w:tcPr>
            <w:tcW w:w="1418"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4.6</w:t>
            </w:r>
          </w:p>
          <w:p w:rsidR="00B062A9" w:rsidRPr="003C3F7E" w:rsidRDefault="00B062A9" w:rsidP="00572DEB">
            <w:pPr>
              <w:spacing w:after="0"/>
              <w:jc w:val="center"/>
              <w:rPr>
                <w:sz w:val="20"/>
              </w:rPr>
            </w:pPr>
            <w:r w:rsidRPr="003C3F7E">
              <w:rPr>
                <w:sz w:val="20"/>
              </w:rPr>
              <w:t>29.5</w:t>
            </w:r>
          </w:p>
        </w:tc>
        <w:tc>
          <w:tcPr>
            <w:tcW w:w="1701"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0.5</w:t>
            </w:r>
          </w:p>
          <w:p w:rsidR="00B062A9" w:rsidRPr="003C3F7E" w:rsidRDefault="00B062A9" w:rsidP="00572DEB">
            <w:pPr>
              <w:spacing w:after="0"/>
              <w:jc w:val="center"/>
              <w:rPr>
                <w:sz w:val="20"/>
              </w:rPr>
            </w:pPr>
            <w:r w:rsidRPr="003C3F7E">
              <w:rPr>
                <w:sz w:val="20"/>
              </w:rPr>
              <w:t>26.3</w:t>
            </w:r>
          </w:p>
        </w:tc>
        <w:tc>
          <w:tcPr>
            <w:tcW w:w="1275"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3.7</w:t>
            </w:r>
          </w:p>
          <w:p w:rsidR="00B062A9" w:rsidRPr="003C3F7E" w:rsidRDefault="00B062A9" w:rsidP="00572DEB">
            <w:pPr>
              <w:spacing w:after="0"/>
              <w:jc w:val="center"/>
              <w:rPr>
                <w:sz w:val="20"/>
              </w:rPr>
            </w:pPr>
            <w:r w:rsidRPr="003C3F7E">
              <w:rPr>
                <w:sz w:val="20"/>
              </w:rPr>
              <w:t>36.4</w:t>
            </w:r>
          </w:p>
        </w:tc>
        <w:tc>
          <w:tcPr>
            <w:tcW w:w="1763"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53.5</w:t>
            </w:r>
          </w:p>
          <w:p w:rsidR="00B062A9" w:rsidRPr="003C3F7E" w:rsidRDefault="00B062A9" w:rsidP="00572DEB">
            <w:pPr>
              <w:spacing w:after="0"/>
              <w:jc w:val="center"/>
              <w:rPr>
                <w:sz w:val="20"/>
              </w:rPr>
            </w:pPr>
            <w:r w:rsidRPr="003C3F7E">
              <w:rPr>
                <w:sz w:val="20"/>
              </w:rPr>
              <w:t>27.0</w:t>
            </w:r>
          </w:p>
        </w:tc>
      </w:tr>
      <w:tr w:rsidR="00B062A9" w:rsidRPr="003C3F7E" w:rsidTr="00B062A9">
        <w:tc>
          <w:tcPr>
            <w:tcW w:w="0" w:type="auto"/>
            <w:shd w:val="clear" w:color="auto" w:fill="auto"/>
          </w:tcPr>
          <w:p w:rsidR="00B062A9" w:rsidRPr="003C3F7E" w:rsidRDefault="00B062A9" w:rsidP="00572DEB">
            <w:pPr>
              <w:spacing w:after="0"/>
              <w:jc w:val="left"/>
              <w:rPr>
                <w:sz w:val="20"/>
              </w:rPr>
            </w:pPr>
            <w:r w:rsidRPr="003C3F7E">
              <w:rPr>
                <w:sz w:val="20"/>
              </w:rPr>
              <w:t>CRP (mg/L)</w:t>
            </w:r>
          </w:p>
          <w:p w:rsidR="00B062A9" w:rsidRPr="003C3F7E" w:rsidRDefault="00B062A9" w:rsidP="00572DEB">
            <w:pPr>
              <w:spacing w:after="0"/>
              <w:jc w:val="left"/>
              <w:rPr>
                <w:sz w:val="20"/>
              </w:rPr>
            </w:pPr>
            <w:r w:rsidRPr="003C3F7E">
              <w:rPr>
                <w:sz w:val="20"/>
              </w:rPr>
              <w:t xml:space="preserve">  Baseline</w:t>
            </w:r>
          </w:p>
          <w:p w:rsidR="00B062A9" w:rsidRPr="003C3F7E" w:rsidRDefault="00B062A9" w:rsidP="00572DEB">
            <w:pPr>
              <w:spacing w:after="0"/>
              <w:jc w:val="left"/>
              <w:rPr>
                <w:sz w:val="20"/>
              </w:rPr>
            </w:pPr>
            <w:r w:rsidRPr="003C3F7E">
              <w:rPr>
                <w:sz w:val="20"/>
              </w:rPr>
              <w:t xml:space="preserve">  Month 3</w:t>
            </w:r>
          </w:p>
        </w:tc>
        <w:tc>
          <w:tcPr>
            <w:tcW w:w="1069"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7E7349">
              <w:rPr>
                <w:sz w:val="20"/>
              </w:rPr>
              <w:t>10.4</w:t>
            </w:r>
          </w:p>
          <w:p w:rsidR="00B062A9" w:rsidRPr="003C3F7E" w:rsidRDefault="00B062A9" w:rsidP="00572DEB">
            <w:pPr>
              <w:spacing w:after="0"/>
              <w:jc w:val="center"/>
              <w:rPr>
                <w:sz w:val="20"/>
              </w:rPr>
            </w:pPr>
            <w:r w:rsidRPr="003C3F7E">
              <w:rPr>
                <w:sz w:val="20"/>
              </w:rPr>
              <w:t>8.60</w:t>
            </w:r>
          </w:p>
        </w:tc>
        <w:tc>
          <w:tcPr>
            <w:tcW w:w="1418"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0.</w:t>
            </w:r>
            <w:r>
              <w:rPr>
                <w:sz w:val="20"/>
              </w:rPr>
              <w:t>5</w:t>
            </w:r>
          </w:p>
          <w:p w:rsidR="00B062A9" w:rsidRPr="003C3F7E" w:rsidRDefault="00B062A9" w:rsidP="00572DEB">
            <w:pPr>
              <w:spacing w:after="0"/>
              <w:jc w:val="center"/>
              <w:rPr>
                <w:sz w:val="20"/>
              </w:rPr>
            </w:pPr>
            <w:r w:rsidRPr="003C3F7E">
              <w:rPr>
                <w:sz w:val="20"/>
              </w:rPr>
              <w:t>4.02</w:t>
            </w:r>
          </w:p>
        </w:tc>
        <w:tc>
          <w:tcPr>
            <w:tcW w:w="1701"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4.</w:t>
            </w:r>
            <w:r>
              <w:rPr>
                <w:sz w:val="20"/>
              </w:rPr>
              <w:t>3</w:t>
            </w:r>
          </w:p>
          <w:p w:rsidR="00B062A9" w:rsidRPr="003C3F7E" w:rsidRDefault="00B062A9" w:rsidP="00572DEB">
            <w:pPr>
              <w:spacing w:after="0"/>
              <w:jc w:val="center"/>
              <w:rPr>
                <w:sz w:val="20"/>
              </w:rPr>
            </w:pPr>
            <w:r w:rsidRPr="003C3F7E">
              <w:rPr>
                <w:sz w:val="20"/>
              </w:rPr>
              <w:t>3.10</w:t>
            </w:r>
          </w:p>
        </w:tc>
        <w:tc>
          <w:tcPr>
            <w:tcW w:w="1275"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2.1</w:t>
            </w:r>
          </w:p>
          <w:p w:rsidR="00B062A9" w:rsidRPr="003C3F7E" w:rsidRDefault="00B062A9" w:rsidP="00572DEB">
            <w:pPr>
              <w:spacing w:after="0"/>
              <w:jc w:val="center"/>
              <w:rPr>
                <w:sz w:val="20"/>
              </w:rPr>
            </w:pPr>
            <w:r w:rsidRPr="003C3F7E">
              <w:rPr>
                <w:sz w:val="20"/>
              </w:rPr>
              <w:t>11.44</w:t>
            </w:r>
          </w:p>
        </w:tc>
        <w:tc>
          <w:tcPr>
            <w:tcW w:w="1763" w:type="dxa"/>
            <w:shd w:val="clear" w:color="auto" w:fill="auto"/>
          </w:tcPr>
          <w:p w:rsidR="00B062A9" w:rsidRPr="003C3F7E" w:rsidRDefault="00B062A9" w:rsidP="00572DEB">
            <w:pPr>
              <w:spacing w:after="0"/>
              <w:jc w:val="center"/>
              <w:rPr>
                <w:sz w:val="20"/>
              </w:rPr>
            </w:pPr>
          </w:p>
          <w:p w:rsidR="00B062A9" w:rsidRPr="003C3F7E" w:rsidRDefault="00B062A9" w:rsidP="00572DEB">
            <w:pPr>
              <w:spacing w:after="0"/>
              <w:jc w:val="center"/>
              <w:rPr>
                <w:sz w:val="20"/>
              </w:rPr>
            </w:pPr>
            <w:r w:rsidRPr="003C3F7E">
              <w:rPr>
                <w:sz w:val="20"/>
              </w:rPr>
              <w:t>13.</w:t>
            </w:r>
            <w:r>
              <w:rPr>
                <w:sz w:val="20"/>
              </w:rPr>
              <w:t>8</w:t>
            </w:r>
          </w:p>
          <w:p w:rsidR="00B062A9" w:rsidRPr="003C3F7E" w:rsidRDefault="00B062A9" w:rsidP="00572DEB">
            <w:pPr>
              <w:spacing w:after="0"/>
              <w:jc w:val="center"/>
              <w:rPr>
                <w:sz w:val="20"/>
              </w:rPr>
            </w:pPr>
            <w:r w:rsidRPr="003C3F7E">
              <w:rPr>
                <w:sz w:val="20"/>
              </w:rPr>
              <w:t>7.72</w:t>
            </w:r>
          </w:p>
        </w:tc>
      </w:tr>
    </w:tbl>
    <w:p w:rsidR="002D0B87" w:rsidRDefault="002D0B87" w:rsidP="00572DEB">
      <w:pPr>
        <w:spacing w:after="0"/>
        <w:rPr>
          <w:sz w:val="20"/>
          <w:vertAlign w:val="superscript"/>
        </w:rPr>
      </w:pPr>
      <w:r w:rsidRPr="00F654E2">
        <w:rPr>
          <w:rFonts w:eastAsia="MS Mincho"/>
          <w:sz w:val="18"/>
          <w:lang w:eastAsia="ja-JP"/>
        </w:rPr>
        <w:lastRenderedPageBreak/>
        <w:t>Abbreviations:</w:t>
      </w:r>
      <w:r>
        <w:rPr>
          <w:rFonts w:eastAsia="MS Mincho"/>
          <w:sz w:val="18"/>
          <w:lang w:eastAsia="ja-JP"/>
        </w:rPr>
        <w:t xml:space="preserve"> </w:t>
      </w:r>
      <w:r w:rsidRPr="002F260B">
        <w:rPr>
          <w:rFonts w:eastAsia="MS Mincho"/>
          <w:sz w:val="18"/>
          <w:lang w:eastAsia="ja-JP"/>
        </w:rPr>
        <w:t>ACR=American College of Rheumatology;</w:t>
      </w:r>
      <w:r w:rsidRPr="00F654E2">
        <w:rPr>
          <w:rFonts w:eastAsia="MS Mincho"/>
          <w:sz w:val="18"/>
          <w:lang w:eastAsia="ja-JP"/>
        </w:rPr>
        <w:t xml:space="preserve"> </w:t>
      </w:r>
      <w:r w:rsidRPr="002F260B">
        <w:rPr>
          <w:rFonts w:eastAsia="MS Mincho"/>
          <w:sz w:val="18"/>
          <w:lang w:eastAsia="ja-JP"/>
        </w:rPr>
        <w:t>csDMARD=conventional synthetic disease</w:t>
      </w:r>
      <w:r w:rsidRPr="002F260B">
        <w:rPr>
          <w:rFonts w:eastAsia="MS Mincho"/>
          <w:sz w:val="18"/>
          <w:lang w:eastAsia="ja-JP"/>
        </w:rPr>
        <w:noBreakHyphen/>
        <w:t>modifying antirheumatic drug;</w:t>
      </w:r>
      <w:r w:rsidRPr="00F654E2">
        <w:rPr>
          <w:rFonts w:eastAsia="MS Mincho"/>
          <w:sz w:val="18"/>
          <w:lang w:eastAsia="ja-JP"/>
        </w:rPr>
        <w:t xml:space="preserve"> </w:t>
      </w:r>
      <w:r w:rsidRPr="002F260B">
        <w:rPr>
          <w:rFonts w:eastAsia="MS Mincho"/>
          <w:sz w:val="18"/>
          <w:lang w:eastAsia="ja-JP"/>
        </w:rPr>
        <w:t>N=number of randomised and treated patients</w:t>
      </w:r>
      <w:r w:rsidRPr="00F654E2">
        <w:rPr>
          <w:rFonts w:eastAsia="MS Mincho"/>
          <w:sz w:val="18"/>
          <w:lang w:eastAsia="ja-JP"/>
        </w:rPr>
        <w:t xml:space="preserve">; </w:t>
      </w:r>
      <w:r w:rsidRPr="002F260B">
        <w:rPr>
          <w:sz w:val="18"/>
          <w:lang w:eastAsia="ja-JP"/>
        </w:rPr>
        <w:t>SC q2w=subcutaneously once every 2 weeks;</w:t>
      </w:r>
      <w:r w:rsidRPr="00F654E2">
        <w:rPr>
          <w:rFonts w:eastAsia="MS Mincho"/>
          <w:sz w:val="18"/>
          <w:lang w:eastAsia="ja-JP"/>
        </w:rPr>
        <w:t xml:space="preserve"> </w:t>
      </w:r>
      <w:r w:rsidRPr="002F260B">
        <w:rPr>
          <w:rFonts w:eastAsia="MS Mincho"/>
          <w:sz w:val="18"/>
          <w:lang w:eastAsia="ja-JP"/>
        </w:rPr>
        <w:t>TNFi=tumour necrosis factor inhibitor</w:t>
      </w:r>
      <w:r>
        <w:rPr>
          <w:rFonts w:eastAsia="MS Mincho"/>
          <w:sz w:val="18"/>
          <w:lang w:eastAsia="ja-JP"/>
        </w:rPr>
        <w:t xml:space="preserve">; </w:t>
      </w:r>
      <w:r w:rsidRPr="002F260B">
        <w:rPr>
          <w:rFonts w:eastAsia="MS Mincho"/>
          <w:sz w:val="18"/>
          <w:lang w:eastAsia="ja-JP"/>
        </w:rPr>
        <w:t>CRP=C-reactive protein</w:t>
      </w:r>
    </w:p>
    <w:p w:rsidR="00F02665" w:rsidRPr="003C3F7E" w:rsidRDefault="00F02665" w:rsidP="00572DEB">
      <w:pPr>
        <w:spacing w:after="0"/>
        <w:rPr>
          <w:sz w:val="20"/>
        </w:rPr>
      </w:pPr>
      <w:r w:rsidRPr="003C3F7E">
        <w:rPr>
          <w:sz w:val="20"/>
          <w:vertAlign w:val="superscript"/>
        </w:rPr>
        <w:t>a</w:t>
      </w:r>
      <w:r w:rsidRPr="003C3F7E">
        <w:rPr>
          <w:sz w:val="20"/>
        </w:rPr>
        <w:t xml:space="preserve"> Data shown are mean value at baseline and at Month 3</w:t>
      </w:r>
    </w:p>
    <w:p w:rsidR="00F02665" w:rsidRPr="003C3F7E" w:rsidRDefault="00F02665" w:rsidP="00572DEB">
      <w:pPr>
        <w:spacing w:after="0"/>
        <w:rPr>
          <w:sz w:val="20"/>
        </w:rPr>
      </w:pPr>
      <w:r w:rsidRPr="003C3F7E">
        <w:rPr>
          <w:sz w:val="20"/>
          <w:vertAlign w:val="superscript"/>
        </w:rPr>
        <w:t>b</w:t>
      </w:r>
      <w:r w:rsidRPr="003C3F7E">
        <w:rPr>
          <w:sz w:val="20"/>
        </w:rPr>
        <w:t xml:space="preserve"> Visual analog scale (VAS): 0 = best, 100 = worst</w:t>
      </w:r>
    </w:p>
    <w:p w:rsidR="00F02665" w:rsidRDefault="00F02665" w:rsidP="00572DEB">
      <w:pPr>
        <w:spacing w:after="0"/>
        <w:rPr>
          <w:sz w:val="20"/>
        </w:rPr>
      </w:pPr>
      <w:r w:rsidRPr="003C3F7E">
        <w:rPr>
          <w:sz w:val="20"/>
          <w:vertAlign w:val="superscript"/>
        </w:rPr>
        <w:t>c</w:t>
      </w:r>
      <w:r w:rsidRPr="003C3F7E">
        <w:rPr>
          <w:sz w:val="20"/>
        </w:rPr>
        <w:t xml:space="preserve"> HAQ-DI = Health Assessment Questionnaire – Disability Index: 0 = best, 3 = worst; 20 questions; categories: dressing and grooming, arising, eating, walking, hygie</w:t>
      </w:r>
      <w:r>
        <w:rPr>
          <w:sz w:val="20"/>
        </w:rPr>
        <w:t>ne, reach, grip, and activities</w:t>
      </w:r>
    </w:p>
    <w:p w:rsidR="007F02D1" w:rsidRPr="00572DEB" w:rsidRDefault="007F02D1" w:rsidP="00572DEB">
      <w:pPr>
        <w:tabs>
          <w:tab w:val="left" w:pos="180"/>
        </w:tabs>
        <w:spacing w:after="0"/>
        <w:rPr>
          <w:sz w:val="20"/>
        </w:rPr>
      </w:pPr>
      <w:r w:rsidRPr="00572DEB">
        <w:rPr>
          <w:sz w:val="20"/>
          <w:vertAlign w:val="superscript"/>
        </w:rPr>
        <w:t>d</w:t>
      </w:r>
      <w:r w:rsidRPr="00572DEB">
        <w:rPr>
          <w:sz w:val="20"/>
          <w:vertAlign w:val="superscript"/>
        </w:rPr>
        <w:tab/>
      </w:r>
      <w:r w:rsidRPr="00572DEB">
        <w:rPr>
          <w:sz w:val="20"/>
        </w:rPr>
        <w:t>Inadequate response to at least 1 csDMARD due to lack of efficacy and/or intolerability.</w:t>
      </w:r>
    </w:p>
    <w:p w:rsidR="007F02D1" w:rsidRPr="007F02D1" w:rsidRDefault="007F02D1" w:rsidP="00572DEB">
      <w:pPr>
        <w:tabs>
          <w:tab w:val="left" w:pos="180"/>
        </w:tabs>
        <w:spacing w:after="0"/>
        <w:rPr>
          <w:sz w:val="20"/>
        </w:rPr>
      </w:pPr>
      <w:r w:rsidRPr="00572DEB">
        <w:rPr>
          <w:sz w:val="20"/>
          <w:vertAlign w:val="superscript"/>
        </w:rPr>
        <w:t>e</w:t>
      </w:r>
      <w:r w:rsidRPr="00572DEB">
        <w:rPr>
          <w:sz w:val="20"/>
          <w:vertAlign w:val="superscript"/>
        </w:rPr>
        <w:tab/>
      </w:r>
      <w:r w:rsidRPr="00572DEB">
        <w:rPr>
          <w:sz w:val="20"/>
        </w:rPr>
        <w:t>Inadequate response to at least 1 TNFi due to lack of efficacy and/or intolerability.</w:t>
      </w:r>
    </w:p>
    <w:p w:rsidR="007F02D1" w:rsidRDefault="007F02D1" w:rsidP="00F02665">
      <w:pPr>
        <w:keepNext/>
        <w:rPr>
          <w:sz w:val="20"/>
        </w:rPr>
      </w:pPr>
    </w:p>
    <w:p w:rsidR="00F02665" w:rsidRPr="00D35150" w:rsidRDefault="001E7379" w:rsidP="00F02665">
      <w:r>
        <w:rPr>
          <w:lang w:val="en-US"/>
        </w:rPr>
        <w:t>ACR20 response rates for patients receiving tofacitinib 5 mg twice daily were statistically significantly higher than those receiving placebo as early as Week 2 (first post-baseline assessment)</w:t>
      </w:r>
      <w:r w:rsidR="00F02665">
        <w:t>.</w:t>
      </w:r>
    </w:p>
    <w:p w:rsidR="00F02665" w:rsidRPr="00E15B1A" w:rsidRDefault="00F02665" w:rsidP="00F02665">
      <w:pPr>
        <w:rPr>
          <w:szCs w:val="24"/>
        </w:rPr>
      </w:pPr>
      <w:r w:rsidRPr="004569AC">
        <w:rPr>
          <w:szCs w:val="24"/>
        </w:rPr>
        <w:t xml:space="preserve">ACR response rates, as well as </w:t>
      </w:r>
      <w:r w:rsidRPr="00601222">
        <w:rPr>
          <w:szCs w:val="24"/>
        </w:rPr>
        <w:t>effects on other endpoints (</w:t>
      </w:r>
      <w:r w:rsidR="00A36797">
        <w:rPr>
          <w:szCs w:val="24"/>
        </w:rPr>
        <w:t>skin manifestation</w:t>
      </w:r>
      <w:r w:rsidR="001E7379">
        <w:rPr>
          <w:szCs w:val="24"/>
        </w:rPr>
        <w:t>s</w:t>
      </w:r>
      <w:r w:rsidR="00A36797">
        <w:rPr>
          <w:szCs w:val="24"/>
        </w:rPr>
        <w:t xml:space="preserve">, </w:t>
      </w:r>
      <w:r w:rsidRPr="00601222">
        <w:rPr>
          <w:szCs w:val="24"/>
        </w:rPr>
        <w:t>enthesitis and dactylitis) continued to improve or were maintained through Month 6 (</w:t>
      </w:r>
      <w:r w:rsidRPr="00E15B1A">
        <w:rPr>
          <w:szCs w:val="24"/>
        </w:rPr>
        <w:t>OPAL BROADEN and OPAL BEYOND) and Month 12 (OPAL BROADEN).</w:t>
      </w:r>
    </w:p>
    <w:p w:rsidR="00F02665" w:rsidRPr="000C5433" w:rsidRDefault="00F02665" w:rsidP="00F02665">
      <w:pPr>
        <w:rPr>
          <w:szCs w:val="22"/>
        </w:rPr>
      </w:pPr>
      <w:r w:rsidRPr="008D6AC1">
        <w:rPr>
          <w:szCs w:val="22"/>
        </w:rPr>
        <w:t xml:space="preserve">In </w:t>
      </w:r>
      <w:r>
        <w:t>OPAL BROADEN</w:t>
      </w:r>
      <w:r w:rsidRPr="008D6AC1">
        <w:rPr>
          <w:szCs w:val="22"/>
        </w:rPr>
        <w:t>, resolution of enthesitis at Month 3 occurred in 33.3%, 47.4%, and 21.5% of patients on XELJANZ 5 mg twice daily, adalimumab 40 mg subcutaneously once every 2 weeks, and placebo, respectively.</w:t>
      </w:r>
      <w:r w:rsidRPr="002F1916">
        <w:t xml:space="preserve"> </w:t>
      </w:r>
      <w:r w:rsidRPr="008D6AC1">
        <w:rPr>
          <w:szCs w:val="22"/>
        </w:rPr>
        <w:t xml:space="preserve">In </w:t>
      </w:r>
      <w:r w:rsidRPr="00E15B1A">
        <w:rPr>
          <w:szCs w:val="24"/>
        </w:rPr>
        <w:t>OPAL BEYOND</w:t>
      </w:r>
      <w:r w:rsidRPr="008D6AC1">
        <w:rPr>
          <w:szCs w:val="22"/>
        </w:rPr>
        <w:t xml:space="preserve">, resolution of enthesitis </w:t>
      </w:r>
      <w:r>
        <w:rPr>
          <w:szCs w:val="22"/>
        </w:rPr>
        <w:t xml:space="preserve">at Month 3 </w:t>
      </w:r>
      <w:r w:rsidRPr="008D6AC1">
        <w:rPr>
          <w:szCs w:val="22"/>
        </w:rPr>
        <w:t xml:space="preserve">occurred in </w:t>
      </w:r>
      <w:r>
        <w:rPr>
          <w:szCs w:val="22"/>
        </w:rPr>
        <w:t>39.8</w:t>
      </w:r>
      <w:r w:rsidRPr="008D6AC1">
        <w:rPr>
          <w:szCs w:val="22"/>
        </w:rPr>
        <w:t xml:space="preserve">% and </w:t>
      </w:r>
      <w:r>
        <w:rPr>
          <w:szCs w:val="22"/>
        </w:rPr>
        <w:t>21.6</w:t>
      </w:r>
      <w:r w:rsidRPr="008D6AC1">
        <w:rPr>
          <w:szCs w:val="22"/>
        </w:rPr>
        <w:t>% of patients on XELJANZ 5 mg twice daily</w:t>
      </w:r>
      <w:r w:rsidR="004F17C1">
        <w:rPr>
          <w:szCs w:val="22"/>
        </w:rPr>
        <w:t xml:space="preserve"> </w:t>
      </w:r>
      <w:r w:rsidRPr="008D6AC1">
        <w:rPr>
          <w:szCs w:val="22"/>
        </w:rPr>
        <w:t>and placebo, respectively.</w:t>
      </w:r>
    </w:p>
    <w:p w:rsidR="00F02665" w:rsidRPr="000C5433" w:rsidRDefault="00F02665" w:rsidP="00F02665">
      <w:pPr>
        <w:rPr>
          <w:szCs w:val="22"/>
        </w:rPr>
      </w:pPr>
      <w:r w:rsidRPr="008D6AC1">
        <w:rPr>
          <w:szCs w:val="22"/>
        </w:rPr>
        <w:t xml:space="preserve">In Study </w:t>
      </w:r>
      <w:r>
        <w:t>OPAL BROADEN</w:t>
      </w:r>
      <w:r w:rsidRPr="008D6AC1">
        <w:rPr>
          <w:szCs w:val="22"/>
        </w:rPr>
        <w:t xml:space="preserve">, resolution of dactylitis at </w:t>
      </w:r>
      <w:r w:rsidRPr="005D293F">
        <w:rPr>
          <w:szCs w:val="22"/>
        </w:rPr>
        <w:t>Month 3 occurred in 34.4%, 46.6%, and 32.8% of patients on XELJANZ 5 mg twice daily</w:t>
      </w:r>
      <w:r w:rsidRPr="008D6AC1">
        <w:rPr>
          <w:szCs w:val="22"/>
        </w:rPr>
        <w:t xml:space="preserve">, adalimumab 40 mg subcutaneously once every 2 weeks, and placebo, respectively. In </w:t>
      </w:r>
      <w:r w:rsidRPr="00E15B1A">
        <w:rPr>
          <w:szCs w:val="24"/>
        </w:rPr>
        <w:t>OPAL BEYOND</w:t>
      </w:r>
      <w:r w:rsidRPr="008D6AC1">
        <w:rPr>
          <w:szCs w:val="22"/>
        </w:rPr>
        <w:t xml:space="preserve">, resolution of dactylitis at Month 3 occurred in </w:t>
      </w:r>
      <w:r>
        <w:rPr>
          <w:szCs w:val="22"/>
        </w:rPr>
        <w:t>51.5</w:t>
      </w:r>
      <w:r w:rsidRPr="008D6AC1">
        <w:rPr>
          <w:szCs w:val="22"/>
        </w:rPr>
        <w:t xml:space="preserve">% and </w:t>
      </w:r>
      <w:r>
        <w:rPr>
          <w:szCs w:val="22"/>
        </w:rPr>
        <w:t>28.6</w:t>
      </w:r>
      <w:r w:rsidRPr="008D6AC1">
        <w:rPr>
          <w:szCs w:val="22"/>
        </w:rPr>
        <w:t>% of patients on XELJANZ 5 mg twice daily and placebo, respectively</w:t>
      </w:r>
      <w:r>
        <w:rPr>
          <w:szCs w:val="22"/>
        </w:rPr>
        <w:t>.</w:t>
      </w:r>
    </w:p>
    <w:p w:rsidR="00F02665" w:rsidRPr="004A72AF" w:rsidRDefault="00F02665" w:rsidP="00F02665">
      <w:pPr>
        <w:rPr>
          <w:szCs w:val="24"/>
        </w:rPr>
      </w:pPr>
      <w:r w:rsidRPr="00A5584D">
        <w:rPr>
          <w:szCs w:val="24"/>
        </w:rPr>
        <w:t>Improvements were observed after treatment with XELJANZ on the Minimum Dis</w:t>
      </w:r>
      <w:r w:rsidRPr="004A72AF">
        <w:rPr>
          <w:szCs w:val="24"/>
        </w:rPr>
        <w:t>ease Activity (MDA) response rate and the Psoriatic Arthritis Disease Activity Score (PASDAS).</w:t>
      </w:r>
    </w:p>
    <w:p w:rsidR="00F02665" w:rsidRPr="003148DE" w:rsidRDefault="00F02665" w:rsidP="00DF0E86">
      <w:pPr>
        <w:pStyle w:val="PIHeading4"/>
      </w:pPr>
      <w:r w:rsidRPr="003148DE">
        <w:t xml:space="preserve">Radiographic response </w:t>
      </w:r>
    </w:p>
    <w:p w:rsidR="00F02665" w:rsidRPr="004569AC" w:rsidRDefault="00F02665" w:rsidP="00F02665">
      <w:pPr>
        <w:pStyle w:val="Paragraph"/>
        <w:jc w:val="both"/>
        <w:rPr>
          <w:lang w:val="en-GB"/>
        </w:rPr>
      </w:pPr>
      <w:r w:rsidRPr="004569AC">
        <w:rPr>
          <w:lang w:val="en-GB"/>
        </w:rPr>
        <w:t>In Study OPAL BROADEN, the progression of structural joint damage was assessed radiographically utilising the van der Heijde modified Total Sharp Score (mTSS) and the proportion of patients with radiographic progression (mTSS increase from baseline greater than 0.5) was assessed at Month 12. At Month 12, 96% and 98% of patients receiving XELJANZ 5 mg twice daily and adalimumab 40 mg subcutaneously every 2 weeks, respectively, did not have radiographic progression (mTSS increase from baseline less than or equal to 0.5).</w:t>
      </w:r>
    </w:p>
    <w:p w:rsidR="00F02665" w:rsidRPr="004569AC" w:rsidRDefault="00F02665" w:rsidP="00572DEB">
      <w:pPr>
        <w:pStyle w:val="PIHeading4"/>
        <w:keepNext w:val="0"/>
        <w:rPr>
          <w:lang w:val="en-GB"/>
        </w:rPr>
      </w:pPr>
      <w:r w:rsidRPr="004569AC">
        <w:rPr>
          <w:lang w:val="en-GB"/>
        </w:rPr>
        <w:t>Physical function and health-related quality of life</w:t>
      </w:r>
    </w:p>
    <w:p w:rsidR="00F02665" w:rsidRPr="00BD176C" w:rsidRDefault="00F02665" w:rsidP="00572DEB">
      <w:pPr>
        <w:pStyle w:val="Paragraph"/>
        <w:jc w:val="both"/>
        <w:rPr>
          <w:lang w:val="en-GB"/>
        </w:rPr>
      </w:pPr>
      <w:r w:rsidRPr="004569AC">
        <w:rPr>
          <w:lang w:val="en-GB"/>
        </w:rPr>
        <w:t xml:space="preserve">Improvement in physical functioning was measured by the HAQ-DI. Patients receiving XELJANZ 5 mg twice daily demonstrated greater improvement (p≤0.05) from baseline in physical functioning compared to </w:t>
      </w:r>
      <w:r>
        <w:rPr>
          <w:lang w:val="en-GB"/>
        </w:rPr>
        <w:t xml:space="preserve">placebo at Month 3 (see </w:t>
      </w:r>
      <w:r w:rsidRPr="00127147">
        <w:rPr>
          <w:lang w:val="en-GB"/>
        </w:rPr>
        <w:t xml:space="preserve">Table </w:t>
      </w:r>
      <w:r w:rsidR="004C0C7F">
        <w:rPr>
          <w:lang w:val="en-GB"/>
        </w:rPr>
        <w:t>10</w:t>
      </w:r>
      <w:r w:rsidRPr="00127147">
        <w:rPr>
          <w:lang w:val="en-GB"/>
        </w:rPr>
        <w:t>). HAQ-DI improvement from baseline in XELJANZ-treated patients was maintained or improved through Month 6 (</w:t>
      </w:r>
      <w:r w:rsidRPr="00BD176C">
        <w:t>OPAL BROADEN and OPAL BEYOND</w:t>
      </w:r>
      <w:r w:rsidRPr="00BD176C">
        <w:rPr>
          <w:lang w:val="en-GB"/>
        </w:rPr>
        <w:t>) and Month 12 (</w:t>
      </w:r>
      <w:r w:rsidRPr="00BD176C">
        <w:t>OPAL BROADEN</w:t>
      </w:r>
      <w:r w:rsidRPr="00BD176C">
        <w:rPr>
          <w:lang w:val="en-GB"/>
        </w:rPr>
        <w:t>).</w:t>
      </w:r>
    </w:p>
    <w:p w:rsidR="001D70F4" w:rsidRPr="001D70F4" w:rsidRDefault="001D70F4" w:rsidP="001D70F4">
      <w:pPr>
        <w:keepNext/>
        <w:tabs>
          <w:tab w:val="left" w:pos="1080"/>
        </w:tabs>
        <w:spacing w:after="0" w:line="260" w:lineRule="exact"/>
        <w:ind w:left="1077" w:hanging="1077"/>
        <w:rPr>
          <w:b/>
          <w:bCs/>
          <w:szCs w:val="22"/>
        </w:rPr>
      </w:pPr>
      <w:r w:rsidRPr="00BD176C">
        <w:rPr>
          <w:b/>
          <w:bCs/>
          <w:szCs w:val="22"/>
        </w:rPr>
        <w:lastRenderedPageBreak/>
        <w:t xml:space="preserve">Table </w:t>
      </w:r>
      <w:r>
        <w:rPr>
          <w:b/>
          <w:bCs/>
          <w:szCs w:val="22"/>
        </w:rPr>
        <w:t>10</w:t>
      </w:r>
      <w:r w:rsidRPr="00127147">
        <w:rPr>
          <w:b/>
          <w:bCs/>
          <w:szCs w:val="22"/>
        </w:rPr>
        <w:t>:</w:t>
      </w:r>
      <w:r w:rsidRPr="00127147">
        <w:rPr>
          <w:b/>
          <w:bCs/>
          <w:szCs w:val="22"/>
        </w:rPr>
        <w:tab/>
      </w:r>
      <w:r w:rsidRPr="00BD176C">
        <w:rPr>
          <w:b/>
          <w:bCs/>
          <w:szCs w:val="22"/>
        </w:rPr>
        <w:t>Change</w:t>
      </w:r>
      <w:r w:rsidRPr="00D43F78">
        <w:rPr>
          <w:b/>
          <w:bCs/>
          <w:szCs w:val="22"/>
        </w:rPr>
        <w:t xml:space="preserve"> From Baseline in HAQ-DI in</w:t>
      </w:r>
      <w:r>
        <w:rPr>
          <w:b/>
          <w:bCs/>
          <w:szCs w:val="22"/>
        </w:rPr>
        <w:t xml:space="preserve"> PsA</w:t>
      </w:r>
      <w:r w:rsidRPr="00D43F78">
        <w:rPr>
          <w:b/>
          <w:bCs/>
          <w:szCs w:val="22"/>
        </w:rPr>
        <w:t xml:space="preserve"> Studies OPAL BROADEN and OPAL BEYO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1"/>
        <w:gridCol w:w="1054"/>
        <w:gridCol w:w="1825"/>
        <w:gridCol w:w="2088"/>
        <w:gridCol w:w="964"/>
        <w:gridCol w:w="1825"/>
      </w:tblGrid>
      <w:tr w:rsidR="001D70F4" w:rsidTr="006A0DBE">
        <w:tc>
          <w:tcPr>
            <w:tcW w:w="1531" w:type="dxa"/>
            <w:vMerge w:val="restart"/>
            <w:shd w:val="clear" w:color="auto" w:fill="auto"/>
          </w:tcPr>
          <w:p w:rsidR="001D70F4" w:rsidRPr="007A2169" w:rsidRDefault="001D70F4" w:rsidP="001D70F4">
            <w:pPr>
              <w:keepNext/>
              <w:spacing w:after="0" w:line="260" w:lineRule="exact"/>
              <w:rPr>
                <w:szCs w:val="22"/>
                <w:lang w:eastAsia="ja-JP"/>
              </w:rPr>
            </w:pPr>
          </w:p>
        </w:tc>
        <w:tc>
          <w:tcPr>
            <w:tcW w:w="7756" w:type="dxa"/>
            <w:gridSpan w:val="5"/>
            <w:shd w:val="clear" w:color="auto" w:fill="auto"/>
            <w:vAlign w:val="bottom"/>
          </w:tcPr>
          <w:p w:rsidR="001D70F4" w:rsidRPr="003A03C0" w:rsidRDefault="001D70F4" w:rsidP="001D70F4">
            <w:pPr>
              <w:keepNext/>
              <w:spacing w:after="0" w:line="260" w:lineRule="exact"/>
              <w:jc w:val="center"/>
              <w:rPr>
                <w:b/>
                <w:sz w:val="20"/>
                <w:lang w:eastAsia="ja-JP"/>
              </w:rPr>
            </w:pPr>
            <w:r w:rsidRPr="003A03C0">
              <w:rPr>
                <w:b/>
                <w:sz w:val="20"/>
                <w:lang w:eastAsia="ja-JP"/>
              </w:rPr>
              <w:t>Least Squares Mean Change From Baseline in HAQ-DI</w:t>
            </w:r>
          </w:p>
        </w:tc>
      </w:tr>
      <w:tr w:rsidR="001D70F4" w:rsidTr="006A0DBE">
        <w:tc>
          <w:tcPr>
            <w:tcW w:w="1531" w:type="dxa"/>
            <w:vMerge/>
            <w:shd w:val="clear" w:color="auto" w:fill="auto"/>
          </w:tcPr>
          <w:p w:rsidR="001D70F4" w:rsidRPr="007A2169" w:rsidRDefault="001D70F4" w:rsidP="005E675F">
            <w:pPr>
              <w:keepNext/>
              <w:spacing w:after="0" w:line="260" w:lineRule="exact"/>
              <w:rPr>
                <w:szCs w:val="22"/>
                <w:lang w:eastAsia="ja-JP"/>
              </w:rPr>
            </w:pPr>
          </w:p>
        </w:tc>
        <w:tc>
          <w:tcPr>
            <w:tcW w:w="4967" w:type="dxa"/>
            <w:gridSpan w:val="3"/>
            <w:shd w:val="clear" w:color="auto" w:fill="auto"/>
          </w:tcPr>
          <w:p w:rsidR="001D70F4" w:rsidRPr="003A03C0" w:rsidRDefault="00BF40F3" w:rsidP="005E675F">
            <w:pPr>
              <w:keepNext/>
              <w:spacing w:after="0" w:line="260" w:lineRule="exact"/>
              <w:jc w:val="center"/>
              <w:rPr>
                <w:b/>
                <w:sz w:val="20"/>
                <w:lang w:eastAsia="ja-JP"/>
              </w:rPr>
            </w:pPr>
            <w:r>
              <w:rPr>
                <w:b/>
                <w:sz w:val="20"/>
                <w:lang w:eastAsia="ja-JP"/>
              </w:rPr>
              <w:t>cs</w:t>
            </w:r>
            <w:r w:rsidR="001D70F4" w:rsidRPr="003A03C0">
              <w:rPr>
                <w:b/>
                <w:sz w:val="20"/>
                <w:lang w:eastAsia="ja-JP"/>
              </w:rPr>
              <w:t>DMARD</w:t>
            </w:r>
          </w:p>
          <w:p w:rsidR="001D70F4" w:rsidRPr="003A03C0" w:rsidRDefault="001D70F4" w:rsidP="005E675F">
            <w:pPr>
              <w:keepNext/>
              <w:spacing w:after="0" w:line="260" w:lineRule="exact"/>
              <w:jc w:val="center"/>
              <w:rPr>
                <w:b/>
                <w:sz w:val="20"/>
                <w:lang w:eastAsia="ja-JP"/>
              </w:rPr>
            </w:pPr>
            <w:r w:rsidRPr="003A03C0">
              <w:rPr>
                <w:b/>
                <w:sz w:val="20"/>
                <w:lang w:eastAsia="ja-JP"/>
              </w:rPr>
              <w:t>Inadequate Responders</w:t>
            </w:r>
            <w:r w:rsidRPr="003A03C0">
              <w:rPr>
                <w:b/>
                <w:sz w:val="20"/>
                <w:vertAlign w:val="superscript"/>
                <w:lang w:eastAsia="ja-JP"/>
              </w:rPr>
              <w:t>a</w:t>
            </w:r>
            <w:r w:rsidRPr="003A03C0">
              <w:rPr>
                <w:b/>
                <w:sz w:val="20"/>
                <w:lang w:eastAsia="ja-JP"/>
              </w:rPr>
              <w:t xml:space="preserve"> (TNFi-Naïve)</w:t>
            </w:r>
          </w:p>
        </w:tc>
        <w:tc>
          <w:tcPr>
            <w:tcW w:w="2789" w:type="dxa"/>
            <w:gridSpan w:val="2"/>
            <w:shd w:val="clear" w:color="auto" w:fill="auto"/>
          </w:tcPr>
          <w:p w:rsidR="001D70F4" w:rsidRPr="003A03C0" w:rsidRDefault="001D70F4" w:rsidP="005E675F">
            <w:pPr>
              <w:keepNext/>
              <w:spacing w:after="0" w:line="260" w:lineRule="exact"/>
              <w:jc w:val="center"/>
              <w:rPr>
                <w:b/>
                <w:sz w:val="20"/>
                <w:lang w:eastAsia="ja-JP"/>
              </w:rPr>
            </w:pPr>
            <w:r w:rsidRPr="003A03C0">
              <w:rPr>
                <w:b/>
                <w:sz w:val="20"/>
                <w:lang w:eastAsia="ja-JP"/>
              </w:rPr>
              <w:t>TNFi</w:t>
            </w:r>
          </w:p>
          <w:p w:rsidR="001D70F4" w:rsidRPr="003A03C0" w:rsidRDefault="001D70F4" w:rsidP="005E675F">
            <w:pPr>
              <w:keepNext/>
              <w:spacing w:after="0" w:line="260" w:lineRule="exact"/>
              <w:jc w:val="center"/>
              <w:rPr>
                <w:b/>
                <w:sz w:val="20"/>
                <w:lang w:eastAsia="ja-JP"/>
              </w:rPr>
            </w:pPr>
            <w:r w:rsidRPr="003A03C0">
              <w:rPr>
                <w:b/>
                <w:sz w:val="20"/>
                <w:lang w:eastAsia="ja-JP"/>
              </w:rPr>
              <w:t>Inadequate Responders</w:t>
            </w:r>
            <w:r w:rsidRPr="003A03C0">
              <w:rPr>
                <w:b/>
                <w:sz w:val="20"/>
                <w:vertAlign w:val="superscript"/>
                <w:lang w:eastAsia="ja-JP"/>
              </w:rPr>
              <w:t>b</w:t>
            </w:r>
          </w:p>
        </w:tc>
      </w:tr>
      <w:tr w:rsidR="001D70F4" w:rsidTr="006A0DBE">
        <w:tc>
          <w:tcPr>
            <w:tcW w:w="1531" w:type="dxa"/>
            <w:vMerge/>
            <w:shd w:val="clear" w:color="auto" w:fill="auto"/>
          </w:tcPr>
          <w:p w:rsidR="001D70F4" w:rsidRPr="007A2169" w:rsidRDefault="001D70F4" w:rsidP="005E675F">
            <w:pPr>
              <w:keepNext/>
              <w:spacing w:after="0" w:line="260" w:lineRule="exact"/>
              <w:rPr>
                <w:szCs w:val="22"/>
                <w:lang w:eastAsia="ja-JP"/>
              </w:rPr>
            </w:pPr>
          </w:p>
        </w:tc>
        <w:tc>
          <w:tcPr>
            <w:tcW w:w="4967" w:type="dxa"/>
            <w:gridSpan w:val="3"/>
            <w:shd w:val="clear" w:color="auto" w:fill="auto"/>
          </w:tcPr>
          <w:p w:rsidR="001D70F4" w:rsidRPr="003A03C0" w:rsidRDefault="001D70F4" w:rsidP="005E675F">
            <w:pPr>
              <w:keepNext/>
              <w:spacing w:after="0" w:line="260" w:lineRule="exact"/>
              <w:jc w:val="center"/>
              <w:rPr>
                <w:b/>
                <w:sz w:val="20"/>
                <w:lang w:eastAsia="ja-JP"/>
              </w:rPr>
            </w:pPr>
            <w:r w:rsidRPr="003A03C0">
              <w:rPr>
                <w:b/>
                <w:sz w:val="20"/>
              </w:rPr>
              <w:t>OPAL BROADEN</w:t>
            </w:r>
          </w:p>
        </w:tc>
        <w:tc>
          <w:tcPr>
            <w:tcW w:w="2789" w:type="dxa"/>
            <w:gridSpan w:val="2"/>
            <w:shd w:val="clear" w:color="auto" w:fill="auto"/>
          </w:tcPr>
          <w:p w:rsidR="001D70F4" w:rsidRPr="003A03C0" w:rsidRDefault="001D70F4" w:rsidP="005E675F">
            <w:pPr>
              <w:keepNext/>
              <w:spacing w:after="0" w:line="260" w:lineRule="exact"/>
              <w:jc w:val="center"/>
              <w:rPr>
                <w:b/>
                <w:sz w:val="20"/>
                <w:lang w:eastAsia="ja-JP"/>
              </w:rPr>
            </w:pPr>
            <w:r w:rsidRPr="003A03C0">
              <w:rPr>
                <w:b/>
                <w:sz w:val="20"/>
              </w:rPr>
              <w:t>OPAL BEYOND</w:t>
            </w:r>
          </w:p>
        </w:tc>
      </w:tr>
      <w:tr w:rsidR="001D70F4" w:rsidTr="006A0DBE">
        <w:tc>
          <w:tcPr>
            <w:tcW w:w="1531" w:type="dxa"/>
            <w:shd w:val="clear" w:color="auto" w:fill="auto"/>
          </w:tcPr>
          <w:p w:rsidR="001D70F4" w:rsidRPr="003A03C0" w:rsidRDefault="001D70F4" w:rsidP="001D70F4">
            <w:pPr>
              <w:keepNext/>
              <w:spacing w:after="0" w:line="260" w:lineRule="exact"/>
              <w:rPr>
                <w:b/>
                <w:sz w:val="20"/>
                <w:lang w:eastAsia="ja-JP"/>
              </w:rPr>
            </w:pPr>
            <w:r w:rsidRPr="003A03C0">
              <w:rPr>
                <w:b/>
                <w:sz w:val="20"/>
                <w:lang w:eastAsia="ja-JP"/>
              </w:rPr>
              <w:t>Treatment Group</w:t>
            </w:r>
          </w:p>
        </w:tc>
        <w:tc>
          <w:tcPr>
            <w:tcW w:w="1054" w:type="dxa"/>
            <w:shd w:val="clear" w:color="auto" w:fill="auto"/>
          </w:tcPr>
          <w:p w:rsidR="001D70F4" w:rsidRPr="003A03C0" w:rsidRDefault="001D70F4" w:rsidP="001D70F4">
            <w:pPr>
              <w:keepNext/>
              <w:spacing w:after="0" w:line="260" w:lineRule="exact"/>
              <w:jc w:val="center"/>
              <w:rPr>
                <w:b/>
                <w:sz w:val="20"/>
                <w:lang w:eastAsia="ja-JP"/>
              </w:rPr>
            </w:pPr>
            <w:r w:rsidRPr="003A03C0">
              <w:rPr>
                <w:rFonts w:eastAsia="Arial Unicode MS"/>
                <w:b/>
                <w:bCs/>
                <w:sz w:val="20"/>
              </w:rPr>
              <w:t>Placebo</w:t>
            </w:r>
          </w:p>
        </w:tc>
        <w:tc>
          <w:tcPr>
            <w:tcW w:w="1825" w:type="dxa"/>
            <w:shd w:val="clear" w:color="auto" w:fill="auto"/>
          </w:tcPr>
          <w:p w:rsidR="001D70F4" w:rsidRPr="003A03C0" w:rsidRDefault="001D70F4" w:rsidP="001D70F4">
            <w:pPr>
              <w:keepNext/>
              <w:spacing w:after="0" w:line="260" w:lineRule="exact"/>
              <w:jc w:val="center"/>
              <w:rPr>
                <w:b/>
                <w:sz w:val="20"/>
                <w:lang w:eastAsia="ja-JP"/>
              </w:rPr>
            </w:pPr>
            <w:r w:rsidRPr="003A03C0">
              <w:rPr>
                <w:b/>
                <w:sz w:val="20"/>
                <w:lang w:eastAsia="ja-JP"/>
              </w:rPr>
              <w:t xml:space="preserve">XELJANZ 5 mg </w:t>
            </w:r>
            <w:r w:rsidRPr="003A03C0">
              <w:rPr>
                <w:rFonts w:eastAsia="Arial Unicode MS"/>
                <w:b/>
                <w:bCs/>
                <w:sz w:val="20"/>
              </w:rPr>
              <w:t>Twice Daily</w:t>
            </w:r>
            <w:r w:rsidRPr="003A03C0">
              <w:rPr>
                <w:b/>
                <w:sz w:val="20"/>
                <w:lang w:eastAsia="ja-JP"/>
              </w:rPr>
              <w:t xml:space="preserve"> </w:t>
            </w:r>
          </w:p>
        </w:tc>
        <w:tc>
          <w:tcPr>
            <w:tcW w:w="2088" w:type="dxa"/>
            <w:shd w:val="clear" w:color="auto" w:fill="auto"/>
          </w:tcPr>
          <w:p w:rsidR="001D70F4" w:rsidRPr="003A03C0" w:rsidRDefault="001D70F4" w:rsidP="001D70F4">
            <w:pPr>
              <w:keepNext/>
              <w:spacing w:after="0" w:line="260" w:lineRule="exact"/>
              <w:jc w:val="center"/>
              <w:rPr>
                <w:b/>
                <w:sz w:val="20"/>
                <w:lang w:eastAsia="ja-JP"/>
              </w:rPr>
            </w:pPr>
            <w:r w:rsidRPr="003A03C0">
              <w:rPr>
                <w:b/>
                <w:sz w:val="20"/>
                <w:lang w:eastAsia="ja-JP"/>
              </w:rPr>
              <w:t>Adalimumab 40 mg SC q2W</w:t>
            </w:r>
          </w:p>
        </w:tc>
        <w:tc>
          <w:tcPr>
            <w:tcW w:w="964" w:type="dxa"/>
            <w:shd w:val="clear" w:color="auto" w:fill="auto"/>
          </w:tcPr>
          <w:p w:rsidR="001D70F4" w:rsidRPr="003A03C0" w:rsidRDefault="001D70F4" w:rsidP="001D70F4">
            <w:pPr>
              <w:keepNext/>
              <w:spacing w:after="0" w:line="260" w:lineRule="exact"/>
              <w:jc w:val="center"/>
              <w:rPr>
                <w:b/>
                <w:sz w:val="20"/>
                <w:lang w:eastAsia="ja-JP"/>
              </w:rPr>
            </w:pPr>
            <w:r w:rsidRPr="003A03C0">
              <w:rPr>
                <w:rFonts w:eastAsia="Arial Unicode MS"/>
                <w:b/>
                <w:bCs/>
                <w:sz w:val="20"/>
              </w:rPr>
              <w:t>Placebo</w:t>
            </w:r>
          </w:p>
        </w:tc>
        <w:tc>
          <w:tcPr>
            <w:tcW w:w="1825" w:type="dxa"/>
            <w:shd w:val="clear" w:color="auto" w:fill="auto"/>
          </w:tcPr>
          <w:p w:rsidR="001D70F4" w:rsidRPr="003A03C0" w:rsidRDefault="001D70F4" w:rsidP="001D70F4">
            <w:pPr>
              <w:keepNext/>
              <w:spacing w:after="0" w:line="260" w:lineRule="exact"/>
              <w:jc w:val="center"/>
              <w:rPr>
                <w:b/>
                <w:sz w:val="20"/>
                <w:lang w:eastAsia="ja-JP"/>
              </w:rPr>
            </w:pPr>
            <w:r w:rsidRPr="003A03C0">
              <w:rPr>
                <w:b/>
                <w:sz w:val="20"/>
                <w:lang w:eastAsia="ja-JP"/>
              </w:rPr>
              <w:t xml:space="preserve">XELJANZ 5 mg </w:t>
            </w:r>
            <w:r w:rsidRPr="003A03C0">
              <w:rPr>
                <w:rFonts w:eastAsia="Arial Unicode MS"/>
                <w:b/>
                <w:bCs/>
                <w:sz w:val="20"/>
              </w:rPr>
              <w:t>Twice Daily</w:t>
            </w:r>
          </w:p>
        </w:tc>
      </w:tr>
      <w:tr w:rsidR="001D70F4" w:rsidTr="006A0DBE">
        <w:tc>
          <w:tcPr>
            <w:tcW w:w="1531" w:type="dxa"/>
            <w:shd w:val="clear" w:color="auto" w:fill="auto"/>
            <w:vAlign w:val="center"/>
          </w:tcPr>
          <w:p w:rsidR="001D70F4" w:rsidRPr="003A03C0" w:rsidRDefault="001D70F4" w:rsidP="001D70F4">
            <w:pPr>
              <w:keepNext/>
              <w:spacing w:after="0" w:line="260" w:lineRule="exact"/>
              <w:rPr>
                <w:sz w:val="20"/>
                <w:vertAlign w:val="superscript"/>
                <w:lang w:eastAsia="ja-JP"/>
              </w:rPr>
            </w:pPr>
            <w:r w:rsidRPr="003A03C0">
              <w:rPr>
                <w:sz w:val="20"/>
                <w:lang w:eastAsia="ja-JP"/>
              </w:rPr>
              <w:t>N</w:t>
            </w:r>
          </w:p>
        </w:tc>
        <w:tc>
          <w:tcPr>
            <w:tcW w:w="1054" w:type="dxa"/>
            <w:shd w:val="clear" w:color="auto" w:fill="auto"/>
            <w:vAlign w:val="center"/>
          </w:tcPr>
          <w:p w:rsidR="001D70F4" w:rsidRPr="003A03C0" w:rsidRDefault="001D70F4" w:rsidP="001D70F4">
            <w:pPr>
              <w:keepNext/>
              <w:tabs>
                <w:tab w:val="left" w:pos="199"/>
              </w:tabs>
              <w:spacing w:after="0" w:line="260" w:lineRule="exact"/>
              <w:rPr>
                <w:sz w:val="20"/>
                <w:lang w:eastAsia="ja-JP"/>
              </w:rPr>
            </w:pPr>
            <w:r w:rsidRPr="003A03C0">
              <w:rPr>
                <w:sz w:val="20"/>
                <w:lang w:eastAsia="ja-JP"/>
              </w:rPr>
              <w:tab/>
              <w:t>104</w:t>
            </w:r>
          </w:p>
        </w:tc>
        <w:tc>
          <w:tcPr>
            <w:tcW w:w="1825" w:type="dxa"/>
            <w:shd w:val="clear" w:color="auto" w:fill="auto"/>
            <w:vAlign w:val="center"/>
          </w:tcPr>
          <w:p w:rsidR="001D70F4" w:rsidRPr="003A03C0" w:rsidRDefault="001D70F4" w:rsidP="001D70F4">
            <w:pPr>
              <w:keepNext/>
              <w:spacing w:after="0" w:line="260" w:lineRule="exact"/>
              <w:rPr>
                <w:sz w:val="20"/>
                <w:lang w:eastAsia="ja-JP"/>
              </w:rPr>
            </w:pPr>
            <w:r w:rsidRPr="003A03C0">
              <w:rPr>
                <w:sz w:val="20"/>
                <w:lang w:eastAsia="ja-JP"/>
              </w:rPr>
              <w:tab/>
              <w:t>107</w:t>
            </w:r>
          </w:p>
        </w:tc>
        <w:tc>
          <w:tcPr>
            <w:tcW w:w="2088" w:type="dxa"/>
            <w:shd w:val="clear" w:color="auto" w:fill="auto"/>
            <w:vAlign w:val="center"/>
          </w:tcPr>
          <w:p w:rsidR="001D70F4" w:rsidRPr="003A03C0" w:rsidRDefault="001D70F4" w:rsidP="001D70F4">
            <w:pPr>
              <w:keepNext/>
              <w:tabs>
                <w:tab w:val="left" w:pos="647"/>
              </w:tabs>
              <w:spacing w:after="0" w:line="260" w:lineRule="exact"/>
              <w:rPr>
                <w:sz w:val="20"/>
                <w:lang w:eastAsia="ja-JP"/>
              </w:rPr>
            </w:pPr>
            <w:r w:rsidRPr="003A03C0">
              <w:rPr>
                <w:sz w:val="20"/>
                <w:lang w:eastAsia="ja-JP"/>
              </w:rPr>
              <w:tab/>
              <w:t>106</w:t>
            </w:r>
          </w:p>
        </w:tc>
        <w:tc>
          <w:tcPr>
            <w:tcW w:w="964" w:type="dxa"/>
            <w:shd w:val="clear" w:color="auto" w:fill="auto"/>
            <w:vAlign w:val="center"/>
          </w:tcPr>
          <w:p w:rsidR="001D70F4" w:rsidRPr="003A03C0" w:rsidRDefault="001D70F4" w:rsidP="001D70F4">
            <w:pPr>
              <w:keepNext/>
              <w:tabs>
                <w:tab w:val="left" w:pos="254"/>
              </w:tabs>
              <w:spacing w:after="0" w:line="260" w:lineRule="exact"/>
              <w:rPr>
                <w:sz w:val="20"/>
                <w:lang w:eastAsia="ja-JP"/>
              </w:rPr>
            </w:pPr>
            <w:r w:rsidRPr="003A03C0">
              <w:rPr>
                <w:sz w:val="20"/>
                <w:lang w:eastAsia="ja-JP"/>
              </w:rPr>
              <w:tab/>
              <w:t>131</w:t>
            </w:r>
          </w:p>
        </w:tc>
        <w:tc>
          <w:tcPr>
            <w:tcW w:w="1825" w:type="dxa"/>
            <w:shd w:val="clear" w:color="auto" w:fill="auto"/>
            <w:vAlign w:val="center"/>
          </w:tcPr>
          <w:p w:rsidR="001D70F4" w:rsidRPr="003A03C0" w:rsidRDefault="001D70F4" w:rsidP="001D70F4">
            <w:pPr>
              <w:keepNext/>
              <w:spacing w:after="0" w:line="260" w:lineRule="exact"/>
              <w:rPr>
                <w:sz w:val="20"/>
                <w:lang w:eastAsia="ja-JP"/>
              </w:rPr>
            </w:pPr>
            <w:r w:rsidRPr="003A03C0">
              <w:rPr>
                <w:sz w:val="20"/>
                <w:lang w:eastAsia="ja-JP"/>
              </w:rPr>
              <w:tab/>
              <w:t>129</w:t>
            </w:r>
          </w:p>
        </w:tc>
      </w:tr>
      <w:tr w:rsidR="001D70F4" w:rsidTr="006A0DBE">
        <w:tc>
          <w:tcPr>
            <w:tcW w:w="1531" w:type="dxa"/>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Month 3</w:t>
            </w:r>
          </w:p>
        </w:tc>
        <w:tc>
          <w:tcPr>
            <w:tcW w:w="1054" w:type="dxa"/>
            <w:shd w:val="clear" w:color="auto" w:fill="auto"/>
          </w:tcPr>
          <w:p w:rsidR="001D70F4" w:rsidRPr="003A03C0" w:rsidRDefault="001D70F4" w:rsidP="001D70F4">
            <w:pPr>
              <w:keepNext/>
              <w:tabs>
                <w:tab w:val="left" w:pos="199"/>
              </w:tabs>
              <w:spacing w:after="0" w:line="260" w:lineRule="exact"/>
              <w:rPr>
                <w:sz w:val="20"/>
                <w:lang w:eastAsia="ja-JP"/>
              </w:rPr>
            </w:pPr>
            <w:r w:rsidRPr="003A03C0">
              <w:rPr>
                <w:sz w:val="20"/>
                <w:lang w:eastAsia="ja-JP"/>
              </w:rPr>
              <w:tab/>
              <w:t>-0.18</w:t>
            </w:r>
          </w:p>
        </w:tc>
        <w:tc>
          <w:tcPr>
            <w:tcW w:w="1825" w:type="dxa"/>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ab/>
              <w:t>-0.35</w:t>
            </w:r>
            <w:r w:rsidRPr="003A03C0">
              <w:rPr>
                <w:sz w:val="20"/>
                <w:vertAlign w:val="superscript"/>
                <w:lang w:eastAsia="ja-JP"/>
              </w:rPr>
              <w:t>c,*</w:t>
            </w:r>
          </w:p>
        </w:tc>
        <w:tc>
          <w:tcPr>
            <w:tcW w:w="2088" w:type="dxa"/>
            <w:shd w:val="clear" w:color="auto" w:fill="auto"/>
          </w:tcPr>
          <w:p w:rsidR="001D70F4" w:rsidRPr="003A03C0" w:rsidRDefault="001D70F4" w:rsidP="001D70F4">
            <w:pPr>
              <w:keepNext/>
              <w:tabs>
                <w:tab w:val="left" w:pos="647"/>
              </w:tabs>
              <w:spacing w:after="0" w:line="260" w:lineRule="exact"/>
              <w:rPr>
                <w:sz w:val="20"/>
                <w:lang w:eastAsia="ja-JP"/>
              </w:rPr>
            </w:pPr>
            <w:r w:rsidRPr="003A03C0">
              <w:rPr>
                <w:sz w:val="20"/>
                <w:lang w:eastAsia="ja-JP"/>
              </w:rPr>
              <w:tab/>
              <w:t>-0.38</w:t>
            </w:r>
            <w:r w:rsidRPr="003A03C0">
              <w:rPr>
                <w:sz w:val="20"/>
                <w:vertAlign w:val="superscript"/>
                <w:lang w:eastAsia="ja-JP"/>
              </w:rPr>
              <w:t>*</w:t>
            </w:r>
          </w:p>
        </w:tc>
        <w:tc>
          <w:tcPr>
            <w:tcW w:w="964" w:type="dxa"/>
            <w:shd w:val="clear" w:color="auto" w:fill="auto"/>
          </w:tcPr>
          <w:p w:rsidR="001D70F4" w:rsidRPr="003A03C0" w:rsidRDefault="001D70F4" w:rsidP="001D70F4">
            <w:pPr>
              <w:keepNext/>
              <w:tabs>
                <w:tab w:val="left" w:pos="254"/>
              </w:tabs>
              <w:spacing w:after="0" w:line="260" w:lineRule="exact"/>
              <w:rPr>
                <w:sz w:val="20"/>
                <w:lang w:eastAsia="ja-JP"/>
              </w:rPr>
            </w:pPr>
            <w:r w:rsidRPr="003A03C0">
              <w:rPr>
                <w:sz w:val="20"/>
                <w:lang w:eastAsia="ja-JP"/>
              </w:rPr>
              <w:tab/>
              <w:t>-0.14</w:t>
            </w:r>
          </w:p>
        </w:tc>
        <w:tc>
          <w:tcPr>
            <w:tcW w:w="1825" w:type="dxa"/>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ab/>
              <w:t>-0.39</w:t>
            </w:r>
            <w:r w:rsidRPr="003A03C0">
              <w:rPr>
                <w:sz w:val="20"/>
                <w:vertAlign w:val="superscript"/>
                <w:lang w:eastAsia="ja-JP"/>
              </w:rPr>
              <w:t>c,***</w:t>
            </w:r>
          </w:p>
        </w:tc>
      </w:tr>
      <w:tr w:rsidR="001D70F4" w:rsidTr="006A0DBE">
        <w:tc>
          <w:tcPr>
            <w:tcW w:w="1531" w:type="dxa"/>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Month 6</w:t>
            </w:r>
          </w:p>
        </w:tc>
        <w:tc>
          <w:tcPr>
            <w:tcW w:w="1054" w:type="dxa"/>
            <w:shd w:val="clear" w:color="auto" w:fill="auto"/>
          </w:tcPr>
          <w:p w:rsidR="001D70F4" w:rsidRPr="003A03C0" w:rsidRDefault="001D70F4" w:rsidP="001D70F4">
            <w:pPr>
              <w:keepNext/>
              <w:tabs>
                <w:tab w:val="left" w:pos="199"/>
              </w:tabs>
              <w:spacing w:after="0" w:line="260" w:lineRule="exact"/>
              <w:rPr>
                <w:sz w:val="20"/>
                <w:lang w:eastAsia="ja-JP"/>
              </w:rPr>
            </w:pPr>
            <w:r w:rsidRPr="003A03C0">
              <w:rPr>
                <w:sz w:val="20"/>
                <w:lang w:eastAsia="ja-JP"/>
              </w:rPr>
              <w:tab/>
              <w:t>NA</w:t>
            </w:r>
          </w:p>
        </w:tc>
        <w:tc>
          <w:tcPr>
            <w:tcW w:w="1825" w:type="dxa"/>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ab/>
              <w:t>-0.45</w:t>
            </w:r>
          </w:p>
        </w:tc>
        <w:tc>
          <w:tcPr>
            <w:tcW w:w="2088" w:type="dxa"/>
            <w:shd w:val="clear" w:color="auto" w:fill="auto"/>
          </w:tcPr>
          <w:p w:rsidR="001D70F4" w:rsidRPr="003A03C0" w:rsidRDefault="001D70F4" w:rsidP="001D70F4">
            <w:pPr>
              <w:keepNext/>
              <w:tabs>
                <w:tab w:val="left" w:pos="647"/>
              </w:tabs>
              <w:spacing w:after="0" w:line="260" w:lineRule="exact"/>
              <w:rPr>
                <w:sz w:val="20"/>
                <w:lang w:eastAsia="ja-JP"/>
              </w:rPr>
            </w:pPr>
            <w:r w:rsidRPr="003A03C0">
              <w:rPr>
                <w:sz w:val="20"/>
                <w:lang w:eastAsia="ja-JP"/>
              </w:rPr>
              <w:tab/>
              <w:t>-0.43</w:t>
            </w:r>
          </w:p>
        </w:tc>
        <w:tc>
          <w:tcPr>
            <w:tcW w:w="964" w:type="dxa"/>
            <w:shd w:val="clear" w:color="auto" w:fill="auto"/>
          </w:tcPr>
          <w:p w:rsidR="001D70F4" w:rsidRPr="003A03C0" w:rsidRDefault="001D70F4" w:rsidP="001D70F4">
            <w:pPr>
              <w:keepNext/>
              <w:tabs>
                <w:tab w:val="left" w:pos="254"/>
              </w:tabs>
              <w:spacing w:after="0" w:line="260" w:lineRule="exact"/>
              <w:rPr>
                <w:sz w:val="20"/>
                <w:lang w:eastAsia="ja-JP"/>
              </w:rPr>
            </w:pPr>
            <w:r w:rsidRPr="003A03C0">
              <w:rPr>
                <w:sz w:val="20"/>
                <w:lang w:eastAsia="ja-JP"/>
              </w:rPr>
              <w:tab/>
              <w:t>NA</w:t>
            </w:r>
          </w:p>
        </w:tc>
        <w:tc>
          <w:tcPr>
            <w:tcW w:w="1825" w:type="dxa"/>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ab/>
              <w:t>-0.44</w:t>
            </w:r>
          </w:p>
        </w:tc>
      </w:tr>
      <w:tr w:rsidR="001D70F4" w:rsidTr="006A0DBE">
        <w:tc>
          <w:tcPr>
            <w:tcW w:w="1531" w:type="dxa"/>
            <w:tcBorders>
              <w:bottom w:val="single" w:sz="4" w:space="0" w:color="auto"/>
            </w:tcBorders>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Month 12</w:t>
            </w:r>
          </w:p>
        </w:tc>
        <w:tc>
          <w:tcPr>
            <w:tcW w:w="1054" w:type="dxa"/>
            <w:tcBorders>
              <w:bottom w:val="single" w:sz="4" w:space="0" w:color="auto"/>
            </w:tcBorders>
            <w:shd w:val="clear" w:color="auto" w:fill="auto"/>
          </w:tcPr>
          <w:p w:rsidR="001D70F4" w:rsidRPr="003A03C0" w:rsidRDefault="001D70F4" w:rsidP="001D70F4">
            <w:pPr>
              <w:keepNext/>
              <w:tabs>
                <w:tab w:val="left" w:pos="199"/>
              </w:tabs>
              <w:spacing w:after="0" w:line="260" w:lineRule="exact"/>
              <w:rPr>
                <w:sz w:val="20"/>
                <w:lang w:eastAsia="ja-JP"/>
              </w:rPr>
            </w:pPr>
            <w:r w:rsidRPr="003A03C0">
              <w:rPr>
                <w:sz w:val="20"/>
                <w:lang w:eastAsia="ja-JP"/>
              </w:rPr>
              <w:tab/>
              <w:t>NA</w:t>
            </w:r>
          </w:p>
        </w:tc>
        <w:tc>
          <w:tcPr>
            <w:tcW w:w="1825" w:type="dxa"/>
            <w:tcBorders>
              <w:bottom w:val="single" w:sz="4" w:space="0" w:color="auto"/>
            </w:tcBorders>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ab/>
              <w:t>-0.54</w:t>
            </w:r>
          </w:p>
        </w:tc>
        <w:tc>
          <w:tcPr>
            <w:tcW w:w="2088" w:type="dxa"/>
            <w:tcBorders>
              <w:bottom w:val="single" w:sz="4" w:space="0" w:color="auto"/>
            </w:tcBorders>
            <w:shd w:val="clear" w:color="auto" w:fill="auto"/>
          </w:tcPr>
          <w:p w:rsidR="001D70F4" w:rsidRPr="003A03C0" w:rsidRDefault="001D70F4" w:rsidP="001D70F4">
            <w:pPr>
              <w:keepNext/>
              <w:tabs>
                <w:tab w:val="left" w:pos="647"/>
              </w:tabs>
              <w:spacing w:after="0" w:line="260" w:lineRule="exact"/>
              <w:rPr>
                <w:sz w:val="20"/>
                <w:lang w:eastAsia="ja-JP"/>
              </w:rPr>
            </w:pPr>
            <w:r w:rsidRPr="003A03C0">
              <w:rPr>
                <w:sz w:val="20"/>
                <w:lang w:eastAsia="ja-JP"/>
              </w:rPr>
              <w:tab/>
              <w:t>-0.45</w:t>
            </w:r>
          </w:p>
        </w:tc>
        <w:tc>
          <w:tcPr>
            <w:tcW w:w="964" w:type="dxa"/>
            <w:tcBorders>
              <w:bottom w:val="single" w:sz="4" w:space="0" w:color="auto"/>
            </w:tcBorders>
            <w:shd w:val="clear" w:color="auto" w:fill="auto"/>
          </w:tcPr>
          <w:p w:rsidR="001D70F4" w:rsidRPr="003A03C0" w:rsidRDefault="001D70F4" w:rsidP="001D70F4">
            <w:pPr>
              <w:keepNext/>
              <w:tabs>
                <w:tab w:val="left" w:pos="254"/>
              </w:tabs>
              <w:spacing w:after="0" w:line="260" w:lineRule="exact"/>
              <w:rPr>
                <w:sz w:val="20"/>
                <w:lang w:eastAsia="ja-JP"/>
              </w:rPr>
            </w:pPr>
            <w:r w:rsidRPr="003A03C0">
              <w:rPr>
                <w:sz w:val="20"/>
                <w:lang w:eastAsia="ja-JP"/>
              </w:rPr>
              <w:tab/>
              <w:t>NA</w:t>
            </w:r>
          </w:p>
        </w:tc>
        <w:tc>
          <w:tcPr>
            <w:tcW w:w="1825" w:type="dxa"/>
            <w:tcBorders>
              <w:bottom w:val="single" w:sz="4" w:space="0" w:color="auto"/>
            </w:tcBorders>
            <w:shd w:val="clear" w:color="auto" w:fill="auto"/>
          </w:tcPr>
          <w:p w:rsidR="001D70F4" w:rsidRPr="003A03C0" w:rsidRDefault="001D70F4" w:rsidP="001D70F4">
            <w:pPr>
              <w:keepNext/>
              <w:spacing w:after="0" w:line="260" w:lineRule="exact"/>
              <w:rPr>
                <w:sz w:val="20"/>
                <w:lang w:eastAsia="ja-JP"/>
              </w:rPr>
            </w:pPr>
            <w:r w:rsidRPr="003A03C0">
              <w:rPr>
                <w:sz w:val="20"/>
                <w:lang w:eastAsia="ja-JP"/>
              </w:rPr>
              <w:tab/>
              <w:t>NA</w:t>
            </w:r>
          </w:p>
        </w:tc>
      </w:tr>
      <w:tr w:rsidR="001D70F4" w:rsidTr="006A0DBE">
        <w:tc>
          <w:tcPr>
            <w:tcW w:w="9287" w:type="dxa"/>
            <w:gridSpan w:val="6"/>
            <w:tcBorders>
              <w:left w:val="nil"/>
              <w:bottom w:val="nil"/>
              <w:right w:val="nil"/>
            </w:tcBorders>
            <w:shd w:val="clear" w:color="auto" w:fill="auto"/>
          </w:tcPr>
          <w:p w:rsidR="001D70F4" w:rsidRPr="001D70F4" w:rsidRDefault="001D70F4" w:rsidP="001D70F4">
            <w:pPr>
              <w:tabs>
                <w:tab w:val="left" w:pos="180"/>
              </w:tabs>
              <w:spacing w:after="0"/>
              <w:rPr>
                <w:sz w:val="18"/>
                <w:szCs w:val="18"/>
                <w:vertAlign w:val="superscript"/>
              </w:rPr>
            </w:pPr>
            <w:r w:rsidRPr="001D70F4">
              <w:rPr>
                <w:sz w:val="18"/>
                <w:szCs w:val="18"/>
                <w:vertAlign w:val="superscript"/>
              </w:rPr>
              <w:t xml:space="preserve">* </w:t>
            </w:r>
            <w:r w:rsidRPr="001D70F4">
              <w:rPr>
                <w:sz w:val="18"/>
                <w:szCs w:val="18"/>
              </w:rPr>
              <w:t xml:space="preserve">Nominal p≤0.05; </w:t>
            </w:r>
            <w:r w:rsidRPr="001D70F4">
              <w:rPr>
                <w:sz w:val="18"/>
                <w:szCs w:val="18"/>
                <w:vertAlign w:val="superscript"/>
              </w:rPr>
              <w:t xml:space="preserve">*** </w:t>
            </w:r>
            <w:r w:rsidRPr="001D70F4">
              <w:rPr>
                <w:sz w:val="18"/>
                <w:szCs w:val="18"/>
              </w:rPr>
              <w:t>Nominal p&lt;0.0001 for active treatment versus placebo at Month 3.</w:t>
            </w:r>
          </w:p>
          <w:p w:rsidR="001D70F4" w:rsidRPr="001D70F4" w:rsidRDefault="001D70F4" w:rsidP="001D70F4">
            <w:pPr>
              <w:spacing w:after="0"/>
              <w:rPr>
                <w:sz w:val="18"/>
                <w:szCs w:val="18"/>
                <w:vertAlign w:val="superscript"/>
              </w:rPr>
            </w:pPr>
            <w:r w:rsidRPr="001D70F4">
              <w:rPr>
                <w:sz w:val="18"/>
                <w:szCs w:val="18"/>
              </w:rPr>
              <w:t>Abbreviations: DMARD=disease</w:t>
            </w:r>
            <w:r w:rsidRPr="001D70F4">
              <w:rPr>
                <w:sz w:val="18"/>
                <w:szCs w:val="18"/>
              </w:rPr>
              <w:noBreakHyphen/>
              <w:t>modifying antirheumatic drug; HAQ-DI=Health Assessment Questionnaire Disability Index;</w:t>
            </w:r>
            <w:r w:rsidRPr="001D70F4">
              <w:rPr>
                <w:rFonts w:eastAsia="MS Mincho"/>
                <w:sz w:val="18"/>
                <w:szCs w:val="18"/>
              </w:rPr>
              <w:t xml:space="preserve"> </w:t>
            </w:r>
            <w:r w:rsidRPr="001D70F4">
              <w:rPr>
                <w:rFonts w:eastAsia="MS Mincho"/>
                <w:sz w:val="18"/>
                <w:szCs w:val="18"/>
                <w:lang w:eastAsia="ja-JP"/>
              </w:rPr>
              <w:t>N=total number of patients in the statistical analysis; SC q2w=subcutaneously once every 2 weeks; TNFi=tumour necrosis factor inhibitor.</w:t>
            </w:r>
          </w:p>
          <w:p w:rsidR="001D70F4" w:rsidRPr="001D70F4" w:rsidRDefault="001D70F4" w:rsidP="001D70F4">
            <w:pPr>
              <w:tabs>
                <w:tab w:val="left" w:pos="180"/>
              </w:tabs>
              <w:spacing w:after="0"/>
              <w:ind w:left="180" w:hanging="180"/>
              <w:rPr>
                <w:sz w:val="18"/>
                <w:szCs w:val="18"/>
              </w:rPr>
            </w:pPr>
            <w:r w:rsidRPr="001D70F4">
              <w:rPr>
                <w:sz w:val="18"/>
                <w:szCs w:val="18"/>
                <w:vertAlign w:val="superscript"/>
              </w:rPr>
              <w:t xml:space="preserve">a </w:t>
            </w:r>
            <w:r w:rsidRPr="001D70F4">
              <w:rPr>
                <w:sz w:val="18"/>
                <w:szCs w:val="18"/>
                <w:vertAlign w:val="superscript"/>
              </w:rPr>
              <w:tab/>
            </w:r>
            <w:r w:rsidRPr="001D70F4">
              <w:rPr>
                <w:sz w:val="18"/>
                <w:szCs w:val="18"/>
              </w:rPr>
              <w:t>Inadequate response to at least one conventional synthetic DMARD (csDMARD) due to lack of efficacy and/or intolerability.</w:t>
            </w:r>
          </w:p>
          <w:p w:rsidR="001D70F4" w:rsidRPr="001D70F4" w:rsidRDefault="001D70F4" w:rsidP="001D70F4">
            <w:pPr>
              <w:tabs>
                <w:tab w:val="left" w:pos="180"/>
              </w:tabs>
              <w:spacing w:after="0"/>
              <w:rPr>
                <w:sz w:val="18"/>
                <w:szCs w:val="18"/>
              </w:rPr>
            </w:pPr>
            <w:r w:rsidRPr="001D70F4">
              <w:rPr>
                <w:sz w:val="18"/>
                <w:szCs w:val="18"/>
                <w:vertAlign w:val="superscript"/>
              </w:rPr>
              <w:t xml:space="preserve">b </w:t>
            </w:r>
            <w:r w:rsidRPr="001D70F4">
              <w:rPr>
                <w:sz w:val="18"/>
                <w:szCs w:val="18"/>
                <w:vertAlign w:val="superscript"/>
              </w:rPr>
              <w:tab/>
            </w:r>
            <w:r w:rsidRPr="001D70F4">
              <w:rPr>
                <w:sz w:val="18"/>
                <w:szCs w:val="18"/>
              </w:rPr>
              <w:t>Inadequate response to a least one TNF inhibitor (TNFi) due to lack of efficacy and/or intolerability.</w:t>
            </w:r>
          </w:p>
          <w:p w:rsidR="001D70F4" w:rsidRPr="001D70F4" w:rsidRDefault="001D70F4" w:rsidP="001D70F4">
            <w:pPr>
              <w:tabs>
                <w:tab w:val="left" w:pos="180"/>
              </w:tabs>
              <w:spacing w:after="0"/>
              <w:rPr>
                <w:sz w:val="18"/>
                <w:szCs w:val="18"/>
                <w:lang w:eastAsia="ja-JP"/>
              </w:rPr>
            </w:pPr>
            <w:r w:rsidRPr="001D70F4">
              <w:rPr>
                <w:sz w:val="18"/>
                <w:szCs w:val="18"/>
                <w:vertAlign w:val="superscript"/>
              </w:rPr>
              <w:t>c</w:t>
            </w:r>
            <w:r w:rsidRPr="001D70F4">
              <w:rPr>
                <w:sz w:val="18"/>
                <w:szCs w:val="18"/>
                <w:vertAlign w:val="superscript"/>
              </w:rPr>
              <w:tab/>
            </w:r>
            <w:r w:rsidRPr="001D70F4">
              <w:rPr>
                <w:sz w:val="18"/>
                <w:szCs w:val="18"/>
              </w:rPr>
              <w:t>Achieved statistical significance globally at p≤ 0.05 per the pre-specified step-down testing procedure.</w:t>
            </w:r>
          </w:p>
        </w:tc>
      </w:tr>
    </w:tbl>
    <w:p w:rsidR="001D70F4" w:rsidRDefault="001D70F4" w:rsidP="00DF0E86">
      <w:pPr>
        <w:pStyle w:val="Paragraph"/>
        <w:jc w:val="both"/>
      </w:pPr>
    </w:p>
    <w:p w:rsidR="00DF0E86" w:rsidRPr="004569AC" w:rsidRDefault="00DF0E86" w:rsidP="00DF0E86">
      <w:pPr>
        <w:pStyle w:val="Paragraph"/>
        <w:jc w:val="both"/>
      </w:pPr>
      <w:r w:rsidRPr="004569AC">
        <w:t>The HAQ-DI responder rate (response defined as having decrease from baseline of ≥ 0.35) at Month 3 in Studies OPAL BROADEN and OPAL BEYOND was 53% and 50%, respectively in patients rece</w:t>
      </w:r>
      <w:r w:rsidR="009E1CEA">
        <w:t>iving XELJANZ 5 mg twice daily</w:t>
      </w:r>
      <w:r w:rsidRPr="004569AC">
        <w:t>, 31% and 28%, respectively in patients receiving placebo, and 53% in patients receiving adalimumab 40 mg subcutaneously once every 2 weeks (OPAL BROADEN only).</w:t>
      </w:r>
    </w:p>
    <w:p w:rsidR="00DF0E86" w:rsidRPr="004569AC" w:rsidRDefault="00DF0E86" w:rsidP="00DF0E86">
      <w:pPr>
        <w:pStyle w:val="Paragraph"/>
        <w:jc w:val="both"/>
        <w:rPr>
          <w:lang w:val="en-GB"/>
        </w:rPr>
      </w:pPr>
      <w:r w:rsidRPr="004569AC">
        <w:rPr>
          <w:lang w:val="en-GB"/>
        </w:rPr>
        <w:t>Health-related quality of life was assessed by SF-36v2. Patients receiving XELJANZ 5 mg twice daily demonstrated greater improvement from baseline compared to placebo in the physical functioning domain and the physical component summary score at Month 3 in Studies </w:t>
      </w:r>
      <w:r w:rsidRPr="004569AC">
        <w:t>OPAL BROADEN and OPAL BEYOND</w:t>
      </w:r>
      <w:r w:rsidRPr="004569AC">
        <w:rPr>
          <w:lang w:val="en-GB"/>
        </w:rPr>
        <w:t xml:space="preserve"> (nominal p≤ 0.05). Improvements from baseline in SF-36v2 were maintained</w:t>
      </w:r>
      <w:r w:rsidR="00F53109">
        <w:rPr>
          <w:lang w:val="en-GB"/>
        </w:rPr>
        <w:t xml:space="preserve"> or improved</w:t>
      </w:r>
      <w:r w:rsidRPr="004569AC">
        <w:rPr>
          <w:lang w:val="en-GB"/>
        </w:rPr>
        <w:t xml:space="preserve"> through Month 6 (</w:t>
      </w:r>
      <w:r w:rsidRPr="004569AC">
        <w:t>OPAL BROADEN and OPAL BEYOND</w:t>
      </w:r>
      <w:r w:rsidRPr="004569AC">
        <w:rPr>
          <w:lang w:val="en-GB"/>
        </w:rPr>
        <w:t>) and Month 12 (</w:t>
      </w:r>
      <w:r w:rsidRPr="004569AC">
        <w:t>OPAL BROADEN</w:t>
      </w:r>
      <w:r w:rsidRPr="004569AC">
        <w:rPr>
          <w:lang w:val="en-GB"/>
        </w:rPr>
        <w:t>).</w:t>
      </w:r>
    </w:p>
    <w:p w:rsidR="00DF0E86" w:rsidRPr="004569AC" w:rsidRDefault="00DF0E86" w:rsidP="00DF0E86">
      <w:pPr>
        <w:pStyle w:val="Paragraph"/>
        <w:jc w:val="both"/>
        <w:rPr>
          <w:lang w:val="en-GB"/>
        </w:rPr>
      </w:pPr>
      <w:r w:rsidRPr="004569AC">
        <w:rPr>
          <w:lang w:val="en-GB"/>
        </w:rPr>
        <w:t xml:space="preserve">Improvement in fatigue was evaluated by the FACIT-F. Patients receiving XELJANZ 5 mg twice daily demonstrated greater improvements from baseline in FACIT-F scores compared to placebo at Month 3 in Studies </w:t>
      </w:r>
      <w:r w:rsidRPr="004569AC">
        <w:t>OPAL BROADEN and OPAL BEYOND</w:t>
      </w:r>
      <w:r w:rsidRPr="004569AC">
        <w:rPr>
          <w:lang w:val="en-GB"/>
        </w:rPr>
        <w:t xml:space="preserve"> (nominal p≤ 0.05). Improvements from baseline in FACIT-F scores were maintained or improved up to Month 6 (</w:t>
      </w:r>
      <w:r w:rsidRPr="004569AC">
        <w:t>OPAL BROADEN and OPAL BEYOND</w:t>
      </w:r>
      <w:r w:rsidRPr="004569AC">
        <w:rPr>
          <w:lang w:val="en-GB"/>
        </w:rPr>
        <w:t>) and Month 12 (</w:t>
      </w:r>
      <w:r w:rsidRPr="004569AC">
        <w:t>OPAL BROADEN</w:t>
      </w:r>
      <w:r w:rsidRPr="004569AC">
        <w:rPr>
          <w:lang w:val="en-GB"/>
        </w:rPr>
        <w:t>).</w:t>
      </w:r>
    </w:p>
    <w:p w:rsidR="00F02665" w:rsidRPr="00DF0E86" w:rsidRDefault="00DF0E86" w:rsidP="00DF0E86">
      <w:pPr>
        <w:pStyle w:val="Paragraph"/>
        <w:jc w:val="both"/>
        <w:rPr>
          <w:lang w:val="en-GB"/>
        </w:rPr>
      </w:pPr>
      <w:r w:rsidRPr="004569AC">
        <w:rPr>
          <w:lang w:val="en-GB"/>
        </w:rPr>
        <w:t>Improvement in pain was assessed by the Patient’s Assessment of Arthritis Pain on a 0 to 100 Visual Analogue Scale (PAAP VAS). Patients receiving XELJANZ 5 mg twice daily demonstrated a greater reduction in pain from baseline in the PAAP VAS score compared to placebo at Month 3; this was seen as early as Week 2 in Studies OPAL BROADEN and OPAL BEYOND (nominal p≤ 0.05). Improvement from baseline in PAAP VAS scores was maintained up to Month 6 (OPAL BROADEN and OPAL BEYOND) and Month 12 (OPAL BROADEN).</w:t>
      </w:r>
    </w:p>
    <w:p w:rsidR="000214C3" w:rsidRDefault="000214C3" w:rsidP="00F43C03">
      <w:pPr>
        <w:pStyle w:val="PIHeading2"/>
      </w:pPr>
      <w:r>
        <w:lastRenderedPageBreak/>
        <w:t xml:space="preserve">5.2 </w:t>
      </w:r>
      <w:r w:rsidR="00F43C03">
        <w:t>Pharmacokinetic Properties</w:t>
      </w:r>
    </w:p>
    <w:p w:rsidR="0048160A" w:rsidRDefault="0048160A" w:rsidP="0048160A">
      <w:r w:rsidRPr="0051061D">
        <w:t xml:space="preserve">The PK profile of tofacitinib is characterised by rapid absorption (peak plasma concentrations are reached within 0.5-1 hour), rapid elimination (half-life of ~3 hours) and dose-proportional increases in systemic exposure.  Steady state concentrations are achieved in 24-48 hours with </w:t>
      </w:r>
      <w:r w:rsidRPr="00D6082D">
        <w:t>negligible accumulation</w:t>
      </w:r>
      <w:r w:rsidRPr="00D6082D">
        <w:rPr>
          <w:szCs w:val="22"/>
        </w:rPr>
        <w:t xml:space="preserve"> after twice daily administration</w:t>
      </w:r>
      <w:r>
        <w:t>.</w:t>
      </w:r>
    </w:p>
    <w:p w:rsidR="000214C3" w:rsidRPr="0042478B" w:rsidRDefault="000214C3" w:rsidP="00724FA3">
      <w:pPr>
        <w:pStyle w:val="PIHeading3"/>
      </w:pPr>
      <w:r w:rsidRPr="0042478B">
        <w:t>Absorption</w:t>
      </w:r>
    </w:p>
    <w:p w:rsidR="003A4144" w:rsidRDefault="0048160A" w:rsidP="003A4144">
      <w:r w:rsidRPr="0051061D">
        <w:t>Tofacitinib is well-absorbed, with an oral bioavailability of 74%.  Coadministration of tofacitinib with a high-fat meal resulted in no changes in AUC while C</w:t>
      </w:r>
      <w:r w:rsidRPr="0051061D">
        <w:rPr>
          <w:vertAlign w:val="subscript"/>
        </w:rPr>
        <w:t>max</w:t>
      </w:r>
      <w:r w:rsidRPr="0051061D">
        <w:t xml:space="preserve"> was reduced by 32%.  In clinical trials, tofacitinib was administered without regard to meal.</w:t>
      </w:r>
    </w:p>
    <w:p w:rsidR="003A4144" w:rsidRPr="0042478B" w:rsidRDefault="000214C3" w:rsidP="00724FA3">
      <w:pPr>
        <w:pStyle w:val="PIHeading3"/>
      </w:pPr>
      <w:r w:rsidRPr="0042478B">
        <w:t>Distribution</w:t>
      </w:r>
    </w:p>
    <w:p w:rsidR="003A4144" w:rsidRDefault="0048160A" w:rsidP="003A4144">
      <w:r w:rsidRPr="0051061D">
        <w:t xml:space="preserve">After intravenous administration, the volume of distribution is 87 L.  </w:t>
      </w:r>
      <w:r>
        <w:t>Approximately 40% of circulating tofacitinib is bound to plasma proteins</w:t>
      </w:r>
      <w:r w:rsidRPr="0051061D">
        <w:t xml:space="preserve">.  Tofacitinib binds predominantly to albumin and does not appear to bind to </w:t>
      </w:r>
      <w:r w:rsidRPr="0051061D">
        <w:rPr>
          <w:szCs w:val="22"/>
        </w:rPr>
        <w:sym w:font="Symbol" w:char="F061"/>
      </w:r>
      <w:r w:rsidRPr="0051061D">
        <w:rPr>
          <w:szCs w:val="22"/>
        </w:rPr>
        <w:t xml:space="preserve">1-acid </w:t>
      </w:r>
      <w:r w:rsidRPr="0051061D">
        <w:t>glycoprotein. Tofacitinib distributes equally between red blood cells and plasma.</w:t>
      </w:r>
    </w:p>
    <w:p w:rsidR="000214C3" w:rsidRPr="0042478B" w:rsidRDefault="000214C3" w:rsidP="00724FA3">
      <w:pPr>
        <w:pStyle w:val="PIHeading3"/>
      </w:pPr>
      <w:r w:rsidRPr="0042478B">
        <w:t>Metabolism</w:t>
      </w:r>
      <w:r w:rsidR="0048160A">
        <w:t xml:space="preserve"> and </w:t>
      </w:r>
      <w:r w:rsidRPr="0042478B">
        <w:t>Excretion</w:t>
      </w:r>
    </w:p>
    <w:p w:rsidR="0048160A" w:rsidRPr="0051061D" w:rsidRDefault="0048160A" w:rsidP="0048160A">
      <w:pPr>
        <w:keepNext/>
      </w:pPr>
      <w:r w:rsidRPr="0051061D">
        <w:t>Clearance mechanisms for tofacitinib are approximately 70% hepatic metabolism and 30% renal excretion of the parent drug.  The metabolism of tofacitinib is primarily mediated by CYP3A4 with minor contribution from CYP2C19.  In a human radiolabeled study, more than 65% of the total circulating radioactivity was accounted for by unchanged drug, with the remaining 35% attributed to 8 metabolites, each accounting for less than 8% of total radioactivity.  The pharmacologic activity of tofacitinib is attributed to the parent molecule.</w:t>
      </w:r>
    </w:p>
    <w:p w:rsidR="0048160A" w:rsidRPr="0051061D" w:rsidRDefault="0048160A" w:rsidP="0048160A">
      <w:pPr>
        <w:pStyle w:val="PIHeading3"/>
      </w:pPr>
      <w:r w:rsidRPr="0051061D">
        <w:t>Special Populations</w:t>
      </w:r>
    </w:p>
    <w:p w:rsidR="0048160A" w:rsidRPr="0051061D" w:rsidRDefault="0020616F" w:rsidP="0048160A">
      <w:pPr>
        <w:pStyle w:val="PIHeading4"/>
      </w:pPr>
      <w:r w:rsidRPr="006010F5">
        <w:t xml:space="preserve">Pharmacokinetics in </w:t>
      </w:r>
      <w:r w:rsidR="0048160A" w:rsidRPr="0051061D">
        <w:t>Elderly (&gt;65 years) patients, Gender, Race</w:t>
      </w:r>
    </w:p>
    <w:p w:rsidR="0048160A" w:rsidRDefault="0048160A" w:rsidP="0048160A">
      <w:pPr>
        <w:pStyle w:val="PINormal"/>
      </w:pPr>
      <w:r w:rsidRPr="0051061D">
        <w:t xml:space="preserve">Population PK analysis in </w:t>
      </w:r>
      <w:r w:rsidR="00940CEB">
        <w:t>RA</w:t>
      </w:r>
      <w:r w:rsidRPr="0051061D">
        <w:t xml:space="preserve"> patients indicated that systemic exposure (AUC) of tofacitinib in the extremes of body weight (40 kg, 140 kg) were similar to that of a 70 kg patient.  Elderly patients 80 years of age were estimated to have &lt;5% higher AUC relative to the mean age of 55 years.  Women were estimated to have 7% lower AUC compared to men.  The available data have also shown that there are no major differences in tofacitinib AUC between races.  An approximate linear relationship between body weight and volume of distribution was observed, resulting in higher peak (C</w:t>
      </w:r>
      <w:r w:rsidRPr="0051061D">
        <w:rPr>
          <w:vertAlign w:val="subscript"/>
        </w:rPr>
        <w:t>max</w:t>
      </w:r>
      <w:r w:rsidRPr="0051061D">
        <w:t>) and lower trough (C</w:t>
      </w:r>
      <w:r w:rsidRPr="0051061D">
        <w:rPr>
          <w:vertAlign w:val="subscript"/>
        </w:rPr>
        <w:t>min</w:t>
      </w:r>
      <w:r w:rsidRPr="0051061D">
        <w:t>) concentrations in lighter patients.  However, this difference is not considered to be clinically relevant.  The between-subject variability (percentage coefficient of variation) in AUC of tofacitinib is estimated to be approximately 27%.</w:t>
      </w:r>
    </w:p>
    <w:p w:rsidR="0020616F" w:rsidRPr="0051061D" w:rsidRDefault="0020616F" w:rsidP="0020616F">
      <w:pPr>
        <w:pStyle w:val="ListBullet"/>
        <w:numPr>
          <w:ilvl w:val="0"/>
          <w:numId w:val="0"/>
        </w:numPr>
      </w:pPr>
      <w:r w:rsidRPr="006010F5">
        <w:t xml:space="preserve">Results </w:t>
      </w:r>
      <w:r w:rsidRPr="0020616F">
        <w:t>from population PK analysis in patients with active PsA were consistent with those in patients with RA.</w:t>
      </w:r>
    </w:p>
    <w:p w:rsidR="0048160A" w:rsidRPr="0051061D" w:rsidRDefault="0048160A" w:rsidP="0048160A">
      <w:pPr>
        <w:pStyle w:val="PIHeading4"/>
      </w:pPr>
      <w:r w:rsidRPr="0051061D">
        <w:t>Children and Adolescents</w:t>
      </w:r>
    </w:p>
    <w:p w:rsidR="0048160A" w:rsidRPr="0051061D" w:rsidRDefault="0048160A" w:rsidP="0048160A">
      <w:r w:rsidRPr="0051061D">
        <w:t>The pharmacokinetics, safety and efficacy of tofacitinib in paediatric patients have not been established.</w:t>
      </w:r>
    </w:p>
    <w:p w:rsidR="0048160A" w:rsidRPr="0051061D" w:rsidRDefault="0048160A" w:rsidP="0048160A">
      <w:pPr>
        <w:pStyle w:val="PIHeading4"/>
      </w:pPr>
      <w:r w:rsidRPr="0051061D">
        <w:lastRenderedPageBreak/>
        <w:t>Renal Impairment</w:t>
      </w:r>
    </w:p>
    <w:p w:rsidR="0048160A" w:rsidRPr="0051061D" w:rsidRDefault="0020616F" w:rsidP="0048160A">
      <w:r w:rsidRPr="006010F5">
        <w:rPr>
          <w:color w:val="000000"/>
        </w:rPr>
        <w:t>In a clinical study, s</w:t>
      </w:r>
      <w:r w:rsidR="0048160A" w:rsidRPr="0051061D">
        <w:rPr>
          <w:color w:val="000000"/>
        </w:rPr>
        <w:t xml:space="preserve">ubjects </w:t>
      </w:r>
      <w:r w:rsidRPr="006010F5">
        <w:rPr>
          <w:color w:val="000000"/>
        </w:rPr>
        <w:t xml:space="preserve">with renal impairment </w:t>
      </w:r>
      <w:r w:rsidR="0048160A" w:rsidRPr="0051061D">
        <w:rPr>
          <w:color w:val="000000"/>
        </w:rPr>
        <w:t xml:space="preserve">with </w:t>
      </w:r>
      <w:r>
        <w:rPr>
          <w:color w:val="000000"/>
        </w:rPr>
        <w:t xml:space="preserve">a </w:t>
      </w:r>
      <w:r w:rsidR="0048160A" w:rsidRPr="0051061D">
        <w:rPr>
          <w:color w:val="000000"/>
        </w:rPr>
        <w:t>creatinine clearance</w:t>
      </w:r>
      <w:r>
        <w:rPr>
          <w:color w:val="000000"/>
        </w:rPr>
        <w:t xml:space="preserve"> of</w:t>
      </w:r>
      <w:r w:rsidR="0048160A" w:rsidRPr="0051061D">
        <w:rPr>
          <w:color w:val="000000"/>
        </w:rPr>
        <w:t xml:space="preserve"> 51-80 mL/min, 30-50 mL/min and &lt;30 mL/min (estimated GFR (Cockcroft–Gault formula))</w:t>
      </w:r>
      <w:r w:rsidR="0048160A" w:rsidRPr="0051061D" w:rsidDel="00770D0C">
        <w:rPr>
          <w:color w:val="000000"/>
        </w:rPr>
        <w:t xml:space="preserve"> </w:t>
      </w:r>
      <w:r w:rsidR="0048160A" w:rsidRPr="0051061D">
        <w:rPr>
          <w:color w:val="000000"/>
        </w:rPr>
        <w:t xml:space="preserve">had 37%, 43% and 123% higher AUC, respectively, compared with healthy subjects </w:t>
      </w:r>
      <w:r w:rsidR="0048160A" w:rsidRPr="0051061D">
        <w:rPr>
          <w:rStyle w:val="Instructions"/>
          <w:color w:val="000000"/>
        </w:rPr>
        <w:t xml:space="preserve">(see </w:t>
      </w:r>
      <w:r w:rsidR="00AA431A">
        <w:rPr>
          <w:rStyle w:val="Instructions"/>
          <w:color w:val="000000"/>
        </w:rPr>
        <w:t>Section 4.2</w:t>
      </w:r>
      <w:r w:rsidR="00911229">
        <w:rPr>
          <w:rStyle w:val="Instructions"/>
        </w:rPr>
        <w:t xml:space="preserve"> </w:t>
      </w:r>
      <w:r w:rsidR="00911229">
        <w:t>Dose and Method of Administration</w:t>
      </w:r>
      <w:r w:rsidR="0048160A" w:rsidRPr="0051061D">
        <w:rPr>
          <w:rStyle w:val="Instructions"/>
        </w:rPr>
        <w:t>)</w:t>
      </w:r>
      <w:r w:rsidR="0048160A" w:rsidRPr="0051061D">
        <w:t>.  In subjects with end-stage renal disease, the contribution of dialysis to the total clearance of tofacitinib was relatively small.</w:t>
      </w:r>
    </w:p>
    <w:p w:rsidR="0048160A" w:rsidRPr="0051061D" w:rsidRDefault="0048160A" w:rsidP="0048160A">
      <w:pPr>
        <w:pStyle w:val="PIHeading4"/>
      </w:pPr>
      <w:r w:rsidRPr="0051061D">
        <w:t>Hepatic Impairment</w:t>
      </w:r>
    </w:p>
    <w:p w:rsidR="0048160A" w:rsidRPr="0051061D" w:rsidRDefault="0048160A" w:rsidP="0048160A">
      <w:r w:rsidRPr="0051061D">
        <w:t xml:space="preserve">Subjects with mild and moderate hepatic impairment had 3%, and 65% higher AUC, respectively, compared with healthy subjects </w:t>
      </w:r>
      <w:r w:rsidRPr="0051061D">
        <w:rPr>
          <w:rStyle w:val="Instructions"/>
        </w:rPr>
        <w:t>(see</w:t>
      </w:r>
      <w:r w:rsidR="00AA431A" w:rsidRPr="0051061D">
        <w:rPr>
          <w:rStyle w:val="Instructions"/>
          <w:color w:val="000000"/>
        </w:rPr>
        <w:t xml:space="preserve"> </w:t>
      </w:r>
      <w:r w:rsidR="00AA431A">
        <w:rPr>
          <w:rStyle w:val="Instructions"/>
          <w:color w:val="000000"/>
        </w:rPr>
        <w:t>Section 4.2</w:t>
      </w:r>
      <w:r w:rsidR="00911229">
        <w:rPr>
          <w:rStyle w:val="Instructions"/>
        </w:rPr>
        <w:t xml:space="preserve"> </w:t>
      </w:r>
      <w:r w:rsidR="00911229">
        <w:t>Dose and Method of Administration</w:t>
      </w:r>
      <w:r w:rsidRPr="0051061D">
        <w:rPr>
          <w:rStyle w:val="Instructions"/>
        </w:rPr>
        <w:t>)</w:t>
      </w:r>
      <w:r w:rsidRPr="0051061D">
        <w:t xml:space="preserve">.  Subjects with severe hepatic impairment were not studied.  Therefore XELJANZ should not be used in patients with severe hepatic impairment (see </w:t>
      </w:r>
      <w:r w:rsidR="00AA431A">
        <w:t>Section 4.3</w:t>
      </w:r>
      <w:r w:rsidR="00A3188B">
        <w:t xml:space="preserve"> Contraindications</w:t>
      </w:r>
      <w:r w:rsidRPr="0051061D">
        <w:t>).</w:t>
      </w:r>
    </w:p>
    <w:p w:rsidR="0048160A" w:rsidRPr="0051061D" w:rsidRDefault="0048160A" w:rsidP="0048160A">
      <w:pPr>
        <w:rPr>
          <w:i/>
        </w:rPr>
      </w:pPr>
      <w:r w:rsidRPr="0051061D">
        <w:t>The impact of intrinsic factors on tofacitinib pharmacokinetics is summarised in Figure </w:t>
      </w:r>
      <w:r w:rsidR="00284A99">
        <w:t>4</w:t>
      </w:r>
      <w:r w:rsidRPr="0051061D">
        <w:t xml:space="preserve"> with dosage adjustment recommendations.</w:t>
      </w:r>
      <w:r w:rsidR="0020616F">
        <w:t xml:space="preserve">  Modifications required for special populations are described in</w:t>
      </w:r>
      <w:r w:rsidR="002B126F">
        <w:t xml:space="preserve"> </w:t>
      </w:r>
      <w:r w:rsidR="002B126F">
        <w:rPr>
          <w:rStyle w:val="Instructions"/>
          <w:color w:val="000000"/>
        </w:rPr>
        <w:t>Section 4.2</w:t>
      </w:r>
      <w:r w:rsidR="002B126F">
        <w:rPr>
          <w:rStyle w:val="Instructions"/>
        </w:rPr>
        <w:t xml:space="preserve"> </w:t>
      </w:r>
      <w:r w:rsidR="002B126F">
        <w:t>Dose and Method of Administration.</w:t>
      </w:r>
    </w:p>
    <w:p w:rsidR="0048160A" w:rsidRPr="0051061D" w:rsidRDefault="00284A99" w:rsidP="00572DEB">
      <w:pPr>
        <w:pStyle w:val="Paragraph"/>
        <w:jc w:val="both"/>
        <w:rPr>
          <w:b/>
        </w:rPr>
      </w:pPr>
      <w:r>
        <w:rPr>
          <w:b/>
        </w:rPr>
        <w:t>Figure 4</w:t>
      </w:r>
      <w:r w:rsidR="0048160A" w:rsidRPr="0051061D">
        <w:rPr>
          <w:b/>
        </w:rPr>
        <w:t>: Impact of Intrinsic Factors on Tofacitinib Pharmacokinetics</w:t>
      </w:r>
      <w:r w:rsidR="0048160A">
        <w:rPr>
          <w:b/>
        </w:rPr>
        <w:t>**</w:t>
      </w:r>
    </w:p>
    <w:p w:rsidR="0048160A" w:rsidRPr="0051061D" w:rsidRDefault="007A193C" w:rsidP="00572DEB">
      <w:pPr>
        <w:pStyle w:val="Paragraph"/>
        <w:jc w:val="both"/>
        <w:rPr>
          <w:sz w:val="20"/>
          <w:szCs w:val="20"/>
        </w:rPr>
      </w:pPr>
      <w:r>
        <w:rPr>
          <w:sz w:val="20"/>
          <w:szCs w:val="20"/>
        </w:rPr>
      </w:r>
      <w:r>
        <w:rPr>
          <w:sz w:val="20"/>
          <w:szCs w:val="20"/>
        </w:rPr>
        <w:pict>
          <v:group id="_x0000_s4823" editas="canvas" style="width:469.8pt;height:468.9pt;mso-position-horizontal-relative:char;mso-position-vertical-relative:line" coordorigin="-56" coordsize="9396,9378">
            <o:lock v:ext="edit" aspectratio="t"/>
            <v:shape id="_x0000_s4824" type="#_x0000_t75" style="position:absolute;left:-56;width:9396;height:9378" o:preferrelative="f">
              <v:fill o:detectmouseclick="t"/>
              <v:path o:extrusionok="t" o:connecttype="none"/>
              <o:lock v:ext="edit" text="t"/>
            </v:shape>
            <v:group id="_x0000_s4825" style="position:absolute;left:3228;top:960;width:1906;height:5704" coordorigin="3228,960" coordsize="1906,5704">
              <v:rect id="_x0000_s4826" style="position:absolute;left:3576;top:960;width:27;height:111" fillcolor="black" stroked="f"/>
              <v:rect id="_x0000_s4827" style="position:absolute;left:3576;top:960;width:27;height:14" fillcolor="black" stroked="f"/>
              <v:rect id="_x0000_s4828" style="position:absolute;left:3576;top:1057;width:27;height:14" fillcolor="black" stroked="f"/>
              <v:rect id="_x0000_s4829" style="position:absolute;left:3548;top:974;width:83;height:28" fillcolor="black" stroked="f"/>
              <v:rect id="_x0000_s4830" style="position:absolute;left:3548;top:1030;width:83;height:27" fillcolor="black" stroked="f"/>
              <v:rect id="_x0000_s4831" style="position:absolute;left:3534;top:1002;width:111;height:14" fillcolor="black" stroked="f"/>
              <v:rect id="_x0000_s4832" style="position:absolute;left:3534;top:1016;width:111;height:14" fillcolor="black" stroked="f"/>
              <v:rect id="_x0000_s4833" style="position:absolute;left:3534;top:1016;width:111;height:14" fillcolor="black" stroked="f"/>
              <v:rect id="_x0000_s4834" style="position:absolute;left:3534;top:1002;width:111;height:14" fillcolor="black" stroked="f"/>
              <v:oval id="_x0000_s4835" style="position:absolute;left:3534;top:960;width:97;height:97" filled="f" strokeweight=".7pt">
                <v:stroke endcap="round"/>
              </v:oval>
              <v:rect id="_x0000_s4836" style="position:absolute;left:4049;top:1155;width:28;height:111" fillcolor="black" stroked="f"/>
              <v:rect id="_x0000_s4837" style="position:absolute;left:4049;top:1155;width:28;height:14" fillcolor="black" stroked="f"/>
              <v:rect id="_x0000_s4838" style="position:absolute;left:4049;top:1252;width:28;height:14" fillcolor="black" stroked="f"/>
              <v:rect id="_x0000_s4839" style="position:absolute;left:4021;top:1169;width:83;height:28" fillcolor="black" stroked="f"/>
              <v:rect id="_x0000_s4840" style="position:absolute;left:4021;top:1224;width:83;height:28" fillcolor="black" stroked="f"/>
              <v:rect id="_x0000_s4841" style="position:absolute;left:4007;top:1197;width:111;height:13" fillcolor="black" stroked="f"/>
              <v:rect id="_x0000_s4842" style="position:absolute;left:4007;top:1210;width:111;height:14" fillcolor="black" stroked="f"/>
              <v:rect id="_x0000_s4843" style="position:absolute;left:4007;top:1210;width:111;height:14" fillcolor="black" stroked="f"/>
              <v:rect id="_x0000_s4844" style="position:absolute;left:4007;top:1197;width:111;height:13" fillcolor="black" stroked="f"/>
              <v:oval id="_x0000_s4845" style="position:absolute;left:4007;top:1155;width:97;height:97" filled="f" strokeweight=".7pt">
                <v:stroke endcap="round"/>
              </v:oval>
              <v:rect id="_x0000_s4846" style="position:absolute;left:3534;top:1558;width:28;height:112" fillcolor="black" stroked="f"/>
              <v:rect id="_x0000_s4847" style="position:absolute;left:3534;top:1558;width:28;height:14" fillcolor="black" stroked="f"/>
              <v:rect id="_x0000_s4848" style="position:absolute;left:3534;top:1656;width:28;height:14" fillcolor="black" stroked="f"/>
              <v:rect id="_x0000_s4849" style="position:absolute;left:3506;top:1572;width:84;height:28" fillcolor="black" stroked="f"/>
              <v:rect id="_x0000_s4850" style="position:absolute;left:3506;top:1628;width:84;height:28" fillcolor="black" stroked="f"/>
              <v:rect id="_x0000_s4851" style="position:absolute;left:3492;top:1600;width:111;height:14" fillcolor="black" stroked="f"/>
              <v:rect id="_x0000_s4852" style="position:absolute;left:3492;top:1614;width:111;height:14" fillcolor="black" stroked="f"/>
              <v:rect id="_x0000_s4853" style="position:absolute;left:3492;top:1614;width:111;height:14" fillcolor="black" stroked="f"/>
              <v:rect id="_x0000_s4854" style="position:absolute;left:3492;top:1600;width:111;height:14" fillcolor="black" stroked="f"/>
              <v:oval id="_x0000_s4855" style="position:absolute;left:3492;top:1558;width:98;height:98" filled="f" strokeweight=".7pt">
                <v:stroke endcap="round"/>
              </v:oval>
              <v:rect id="_x0000_s4856" style="position:absolute;left:3270;top:1753;width:27;height:111" fillcolor="black" stroked="f"/>
              <v:rect id="_x0000_s4857" style="position:absolute;left:3270;top:1753;width:27;height:14" fillcolor="black" stroked="f"/>
              <v:rect id="_x0000_s4858" style="position:absolute;left:3270;top:1850;width:27;height:14" fillcolor="black" stroked="f"/>
              <v:rect id="_x0000_s4859" style="position:absolute;left:3242;top:1767;width:83;height:28" fillcolor="black" stroked="f"/>
              <v:rect id="_x0000_s4860" style="position:absolute;left:3242;top:1823;width:83;height:27" fillcolor="black" stroked="f"/>
              <v:rect id="_x0000_s4861" style="position:absolute;left:3228;top:1795;width:111;height:14" fillcolor="black" stroked="f"/>
              <v:rect id="_x0000_s4862" style="position:absolute;left:3228;top:1809;width:111;height:14" fillcolor="black" stroked="f"/>
              <v:rect id="_x0000_s4863" style="position:absolute;left:3228;top:1809;width:111;height:14" fillcolor="black" stroked="f"/>
              <v:rect id="_x0000_s4864" style="position:absolute;left:3228;top:1795;width:111;height:14" fillcolor="black" stroked="f"/>
              <v:oval id="_x0000_s4865" style="position:absolute;left:3228;top:1753;width:97;height:97" filled="f" strokeweight=".7pt">
                <v:stroke endcap="round"/>
              </v:oval>
              <v:rect id="_x0000_s4866" style="position:absolute;left:3590;top:2157;width:27;height:111" fillcolor="black" stroked="f"/>
              <v:rect id="_x0000_s4867" style="position:absolute;left:3590;top:2157;width:27;height:13" fillcolor="black" stroked="f"/>
              <v:rect id="_x0000_s4868" style="position:absolute;left:3590;top:2254;width:27;height:14" fillcolor="black" stroked="f"/>
              <v:rect id="_x0000_s4869" style="position:absolute;left:3562;top:2170;width:83;height:28" fillcolor="black" stroked="f"/>
              <v:rect id="_x0000_s4870" style="position:absolute;left:3562;top:2226;width:83;height:28" fillcolor="black" stroked="f"/>
              <v:rect id="_x0000_s4871" style="position:absolute;left:3548;top:2198;width:111;height:14" fillcolor="black" stroked="f"/>
              <v:rect id="_x0000_s4872" style="position:absolute;left:3548;top:2212;width:111;height:14" fillcolor="black" stroked="f"/>
              <v:rect id="_x0000_s4873" style="position:absolute;left:3548;top:2212;width:111;height:14" fillcolor="black" stroked="f"/>
              <v:rect id="_x0000_s4874" style="position:absolute;left:3548;top:2198;width:111;height:14" fillcolor="black" stroked="f"/>
              <v:oval id="_x0000_s4875" style="position:absolute;left:3548;top:2157;width:97;height:97" filled="f" strokeweight=".7pt">
                <v:stroke endcap="round"/>
              </v:oval>
              <v:rect id="_x0000_s4876" style="position:absolute;left:3673;top:2351;width:28;height:112" fillcolor="black" stroked="f"/>
              <v:rect id="_x0000_s4877" style="position:absolute;left:3673;top:2351;width:28;height:14" fillcolor="black" stroked="f"/>
              <v:rect id="_x0000_s4878" style="position:absolute;left:3673;top:2449;width:28;height:14" fillcolor="black" stroked="f"/>
              <v:rect id="_x0000_s4879" style="position:absolute;left:3645;top:2365;width:84;height:28" fillcolor="black" stroked="f"/>
              <v:rect id="_x0000_s4880" style="position:absolute;left:3645;top:2421;width:84;height:28" fillcolor="black" stroked="f"/>
              <v:rect id="_x0000_s4881" style="position:absolute;left:3631;top:2393;width:112;height:14" fillcolor="black" stroked="f"/>
              <v:rect id="_x0000_s4882" style="position:absolute;left:3631;top:2407;width:112;height:14" fillcolor="black" stroked="f"/>
              <v:rect id="_x0000_s4883" style="position:absolute;left:3631;top:2407;width:112;height:14" fillcolor="black" stroked="f"/>
              <v:rect id="_x0000_s4884" style="position:absolute;left:3631;top:2393;width:112;height:14" fillcolor="black" stroked="f"/>
              <v:oval id="_x0000_s4885" style="position:absolute;left:3631;top:2351;width:98;height:98" filled="f" strokeweight=".7pt">
                <v:stroke endcap="round"/>
              </v:oval>
              <v:rect id="_x0000_s4886" style="position:absolute;left:3520;top:2755;width:28;height:111" fillcolor="black" stroked="f"/>
              <v:rect id="_x0000_s4887" style="position:absolute;left:3520;top:2755;width:28;height:14" fillcolor="black" stroked="f"/>
              <v:rect id="_x0000_s4888" style="position:absolute;left:3520;top:2852;width:28;height:14" fillcolor="black" stroked="f"/>
              <v:rect id="_x0000_s4889" style="position:absolute;left:3492;top:2769;width:84;height:28" fillcolor="black" stroked="f"/>
              <v:rect id="_x0000_s4890" style="position:absolute;left:3492;top:2824;width:84;height:28" fillcolor="black" stroked="f"/>
              <v:rect id="_x0000_s4891" style="position:absolute;left:3478;top:2797;width:112;height:13" fillcolor="black" stroked="f"/>
              <v:rect id="_x0000_s4892" style="position:absolute;left:3478;top:2810;width:112;height:14" fillcolor="black" stroked="f"/>
              <v:rect id="_x0000_s4893" style="position:absolute;left:3478;top:2810;width:112;height:14" fillcolor="black" stroked="f"/>
              <v:rect id="_x0000_s4894" style="position:absolute;left:3478;top:2797;width:112;height:13" fillcolor="black" stroked="f"/>
              <v:oval id="_x0000_s4895" style="position:absolute;left:3478;top:2755;width:98;height:97" filled="f" strokeweight=".7pt">
                <v:stroke endcap="round"/>
              </v:oval>
              <v:rect id="_x0000_s4896" style="position:absolute;left:3562;top:2950;width:28;height:111" fillcolor="black" stroked="f"/>
              <v:rect id="_x0000_s4897" style="position:absolute;left:3562;top:2950;width:28;height:13" fillcolor="black" stroked="f"/>
              <v:rect id="_x0000_s4898" style="position:absolute;left:3562;top:3047;width:28;height:14" fillcolor="black" stroked="f"/>
              <v:rect id="_x0000_s4899" style="position:absolute;left:3534;top:2963;width:83;height:28" fillcolor="black" stroked="f"/>
              <v:rect id="_x0000_s4900" style="position:absolute;left:3534;top:3019;width:83;height:28" fillcolor="black" stroked="f"/>
              <v:rect id="_x0000_s4901" style="position:absolute;left:3520;top:2991;width:111;height:14" fillcolor="black" stroked="f"/>
              <v:rect id="_x0000_s4902" style="position:absolute;left:3520;top:3005;width:111;height:14" fillcolor="black" stroked="f"/>
              <v:rect id="_x0000_s4903" style="position:absolute;left:3520;top:3005;width:111;height:14" fillcolor="black" stroked="f"/>
              <v:rect id="_x0000_s4904" style="position:absolute;left:3520;top:2991;width:111;height:14" fillcolor="black" stroked="f"/>
              <v:oval id="_x0000_s4905" style="position:absolute;left:3520;top:2950;width:97;height:97" filled="f" strokeweight=".7pt">
                <v:stroke endcap="round"/>
              </v:oval>
              <v:rect id="_x0000_s4906" style="position:absolute;left:3562;top:3353;width:28;height:111" fillcolor="black" stroked="f"/>
              <v:rect id="_x0000_s4907" style="position:absolute;left:3562;top:3353;width:28;height:14" fillcolor="black" stroked="f"/>
              <v:rect id="_x0000_s4908" style="position:absolute;left:3562;top:3450;width:28;height:14" fillcolor="black" stroked="f"/>
              <v:rect id="_x0000_s4909" style="position:absolute;left:3534;top:3367;width:83;height:28" fillcolor="black" stroked="f"/>
              <v:rect id="_x0000_s4910" style="position:absolute;left:3534;top:3423;width:83;height:27" fillcolor="black" stroked="f"/>
              <v:rect id="_x0000_s4911" style="position:absolute;left:3520;top:3395;width:111;height:14" fillcolor="black" stroked="f"/>
              <v:rect id="_x0000_s4912" style="position:absolute;left:3520;top:3409;width:111;height:14" fillcolor="black" stroked="f"/>
              <v:rect id="_x0000_s4913" style="position:absolute;left:3520;top:3409;width:111;height:14" fillcolor="black" stroked="f"/>
              <v:rect id="_x0000_s4914" style="position:absolute;left:3520;top:3395;width:111;height:14" fillcolor="black" stroked="f"/>
              <v:oval id="_x0000_s4915" style="position:absolute;left:3520;top:3353;width:97;height:97" filled="f" strokeweight=".7pt">
                <v:stroke endcap="round"/>
              </v:oval>
              <v:rect id="_x0000_s4916" style="position:absolute;left:3576;top:3548;width:27;height:111" fillcolor="black" stroked="f"/>
              <v:rect id="_x0000_s4917" style="position:absolute;left:3576;top:3548;width:27;height:14" fillcolor="black" stroked="f"/>
              <v:rect id="_x0000_s4918" style="position:absolute;left:3576;top:3645;width:27;height:14" fillcolor="black" stroked="f"/>
              <v:rect id="_x0000_s4919" style="position:absolute;left:3548;top:3562;width:83;height:28" fillcolor="black" stroked="f"/>
              <v:rect id="_x0000_s4920" style="position:absolute;left:3548;top:3617;width:83;height:28" fillcolor="black" stroked="f"/>
              <v:rect id="_x0000_s4921" style="position:absolute;left:3534;top:3590;width:111;height:13" fillcolor="black" stroked="f"/>
              <v:rect id="_x0000_s4922" style="position:absolute;left:3534;top:3603;width:111;height:14" fillcolor="black" stroked="f"/>
              <v:rect id="_x0000_s4923" style="position:absolute;left:3534;top:3603;width:111;height:14" fillcolor="black" stroked="f"/>
              <v:rect id="_x0000_s4924" style="position:absolute;left:3534;top:3590;width:111;height:13" fillcolor="black" stroked="f"/>
              <v:oval id="_x0000_s4925" style="position:absolute;left:3534;top:3548;width:97;height:97" filled="f" strokeweight=".7pt">
                <v:stroke endcap="round"/>
              </v:oval>
              <v:rect id="_x0000_s4926" style="position:absolute;left:3548;top:3951;width:28;height:112" fillcolor="black" stroked="f"/>
              <v:rect id="_x0000_s4927" style="position:absolute;left:3548;top:3951;width:28;height:14" fillcolor="black" stroked="f"/>
              <v:rect id="_x0000_s4928" style="position:absolute;left:3548;top:4049;width:28;height:14" fillcolor="black" stroked="f"/>
              <v:rect id="_x0000_s4929" style="position:absolute;left:3520;top:3965;width:83;height:28" fillcolor="black" stroked="f"/>
              <v:rect id="_x0000_s4930" style="position:absolute;left:3520;top:4021;width:83;height:28" fillcolor="black" stroked="f"/>
              <v:rect id="_x0000_s4931" style="position:absolute;left:3506;top:3993;width:111;height:14" fillcolor="black" stroked="f"/>
              <v:rect id="_x0000_s4932" style="position:absolute;left:3506;top:4007;width:111;height:14" fillcolor="black" stroked="f"/>
              <v:rect id="_x0000_s4933" style="position:absolute;left:3506;top:4007;width:111;height:14" fillcolor="black" stroked="f"/>
              <v:rect id="_x0000_s4934" style="position:absolute;left:3506;top:3993;width:111;height:14" fillcolor="black" stroked="f"/>
              <v:oval id="_x0000_s4935" style="position:absolute;left:3506;top:3951;width:97;height:98" filled="f" strokeweight=".7pt">
                <v:stroke endcap="round"/>
              </v:oval>
              <v:rect id="_x0000_s4936" style="position:absolute;left:3576;top:4146;width:27;height:111" fillcolor="black" stroked="f"/>
              <v:rect id="_x0000_s4937" style="position:absolute;left:3576;top:4146;width:27;height:14" fillcolor="black" stroked="f"/>
              <v:rect id="_x0000_s4938" style="position:absolute;left:3576;top:4243;width:27;height:14" fillcolor="black" stroked="f"/>
              <v:rect id="_x0000_s4939" style="position:absolute;left:3548;top:4160;width:83;height:28" fillcolor="black" stroked="f"/>
              <v:rect id="_x0000_s4940" style="position:absolute;left:3548;top:4216;width:83;height:27" fillcolor="black" stroked="f"/>
              <v:rect id="_x0000_s4941" style="position:absolute;left:3534;top:4188;width:111;height:14" fillcolor="black" stroked="f"/>
              <v:rect id="_x0000_s4942" style="position:absolute;left:3534;top:4202;width:111;height:14" fillcolor="black" stroked="f"/>
              <v:rect id="_x0000_s4943" style="position:absolute;left:3534;top:4202;width:111;height:14" fillcolor="black" stroked="f"/>
              <v:rect id="_x0000_s4944" style="position:absolute;left:3534;top:4188;width:111;height:14" fillcolor="black" stroked="f"/>
              <v:oval id="_x0000_s4945" style="position:absolute;left:3534;top:4146;width:97;height:97" filled="f" strokeweight=".7pt">
                <v:stroke endcap="round"/>
              </v:oval>
              <v:rect id="_x0000_s4946" style="position:absolute;left:3562;top:4550;width:28;height:111" fillcolor="black" stroked="f"/>
              <v:rect id="_x0000_s4947" style="position:absolute;left:3562;top:4550;width:28;height:13" fillcolor="black" stroked="f"/>
              <v:rect id="_x0000_s4948" style="position:absolute;left:3562;top:4647;width:28;height:14" fillcolor="black" stroked="f"/>
              <v:rect id="_x0000_s4949" style="position:absolute;left:3534;top:4563;width:83;height:28" fillcolor="black" stroked="f"/>
              <v:rect id="_x0000_s4950" style="position:absolute;left:3534;top:4619;width:83;height:28" fillcolor="black" stroked="f"/>
              <v:rect id="_x0000_s4951" style="position:absolute;left:3520;top:4591;width:111;height:14" fillcolor="black" stroked="f"/>
              <v:rect id="_x0000_s4952" style="position:absolute;left:3520;top:4605;width:111;height:14" fillcolor="black" stroked="f"/>
              <v:rect id="_x0000_s4953" style="position:absolute;left:3520;top:4605;width:111;height:14" fillcolor="black" stroked="f"/>
              <v:rect id="_x0000_s4954" style="position:absolute;left:3520;top:4591;width:111;height:14" fillcolor="black" stroked="f"/>
              <v:oval id="_x0000_s4955" style="position:absolute;left:3520;top:4550;width:97;height:97" filled="f" strokeweight=".7pt">
                <v:stroke endcap="round"/>
              </v:oval>
              <v:rect id="_x0000_s4956" style="position:absolute;left:3576;top:4744;width:27;height:112" fillcolor="black" stroked="f"/>
              <v:rect id="_x0000_s4957" style="position:absolute;left:3576;top:4744;width:27;height:14" fillcolor="black" stroked="f"/>
              <v:rect id="_x0000_s4958" style="position:absolute;left:3576;top:4842;width:27;height:14" fillcolor="black" stroked="f"/>
              <v:rect id="_x0000_s4959" style="position:absolute;left:3548;top:4758;width:83;height:28" fillcolor="black" stroked="f"/>
              <v:rect id="_x0000_s4960" style="position:absolute;left:3548;top:4814;width:83;height:28" fillcolor="black" stroked="f"/>
              <v:rect id="_x0000_s4961" style="position:absolute;left:3534;top:4786;width:111;height:14" fillcolor="black" stroked="f"/>
              <v:rect id="_x0000_s4962" style="position:absolute;left:3534;top:4800;width:111;height:14" fillcolor="black" stroked="f"/>
              <v:rect id="_x0000_s4963" style="position:absolute;left:3534;top:4800;width:111;height:14" fillcolor="black" stroked="f"/>
              <v:rect id="_x0000_s4964" style="position:absolute;left:3534;top:4786;width:111;height:14" fillcolor="black" stroked="f"/>
              <v:oval id="_x0000_s4965" style="position:absolute;left:3534;top:4744;width:97;height:98" filled="f" strokeweight=".7pt">
                <v:stroke endcap="round"/>
              </v:oval>
              <v:rect id="_x0000_s4966" style="position:absolute;left:3993;top:5148;width:28;height:111" fillcolor="black" stroked="f"/>
              <v:rect id="_x0000_s4967" style="position:absolute;left:3993;top:5148;width:28;height:14" fillcolor="black" stroked="f"/>
              <v:rect id="_x0000_s4968" style="position:absolute;left:3993;top:5245;width:28;height:14" fillcolor="black" stroked="f"/>
              <v:rect id="_x0000_s4969" style="position:absolute;left:3965;top:5162;width:84;height:28" fillcolor="black" stroked="f"/>
              <v:rect id="_x0000_s4970" style="position:absolute;left:3965;top:5217;width:84;height:28" fillcolor="black" stroked="f"/>
              <v:rect id="_x0000_s4971" style="position:absolute;left:3951;top:5190;width:112;height:13" fillcolor="black" stroked="f"/>
              <v:rect id="_x0000_s4972" style="position:absolute;left:3951;top:5203;width:112;height:14" fillcolor="black" stroked="f"/>
              <v:rect id="_x0000_s4973" style="position:absolute;left:3951;top:5203;width:112;height:14" fillcolor="black" stroked="f"/>
              <v:rect id="_x0000_s4974" style="position:absolute;left:3951;top:5190;width:112;height:13" fillcolor="black" stroked="f"/>
              <v:oval id="_x0000_s4975" style="position:absolute;left:3951;top:5148;width:98;height:97" filled="f" strokeweight=".7pt">
                <v:stroke endcap="round"/>
              </v:oval>
              <v:rect id="_x0000_s4976" style="position:absolute;left:3590;top:5357;width:27;height:111" fillcolor="black" stroked="f"/>
              <v:rect id="_x0000_s4977" style="position:absolute;left:3590;top:5357;width:27;height:13" fillcolor="black" stroked="f"/>
              <v:rect id="_x0000_s4978" style="position:absolute;left:3590;top:5454;width:27;height:14" fillcolor="black" stroked="f"/>
              <v:rect id="_x0000_s4979" style="position:absolute;left:3562;top:5370;width:83;height:28" fillcolor="black" stroked="f"/>
              <v:rect id="_x0000_s4980" style="position:absolute;left:3562;top:5426;width:83;height:28" fillcolor="black" stroked="f"/>
              <v:rect id="_x0000_s4981" style="position:absolute;left:3548;top:5398;width:111;height:14" fillcolor="black" stroked="f"/>
              <v:rect id="_x0000_s4982" style="position:absolute;left:3548;top:5412;width:111;height:14" fillcolor="black" stroked="f"/>
              <v:rect id="_x0000_s4983" style="position:absolute;left:3548;top:5412;width:111;height:14" fillcolor="black" stroked="f"/>
              <v:rect id="_x0000_s4984" style="position:absolute;left:3548;top:5398;width:111;height:14" fillcolor="black" stroked="f"/>
              <v:oval id="_x0000_s4985" style="position:absolute;left:3548;top:5357;width:97;height:97" filled="f" strokeweight=".7pt">
                <v:stroke endcap="round"/>
              </v:oval>
              <v:rect id="_x0000_s4986" style="position:absolute;left:4285;top:5746;width:28;height:111" fillcolor="black" stroked="f"/>
              <v:rect id="_x0000_s4987" style="position:absolute;left:4285;top:5746;width:28;height:14" fillcolor="black" stroked="f"/>
              <v:rect id="_x0000_s4988" style="position:absolute;left:4285;top:5843;width:28;height:14" fillcolor="black" stroked="f"/>
              <v:rect id="_x0000_s4989" style="position:absolute;left:4257;top:5760;width:84;height:28" fillcolor="black" stroked="f"/>
              <v:rect id="_x0000_s4990" style="position:absolute;left:4257;top:5816;width:84;height:27" fillcolor="black" stroked="f"/>
              <v:rect id="_x0000_s4991" style="position:absolute;left:4243;top:5788;width:112;height:14" fillcolor="black" stroked="f"/>
              <v:rect id="_x0000_s4992" style="position:absolute;left:4243;top:5802;width:112;height:14" fillcolor="black" stroked="f"/>
              <v:rect id="_x0000_s4993" style="position:absolute;left:4243;top:5802;width:112;height:14" fillcolor="black" stroked="f"/>
              <v:rect id="_x0000_s4994" style="position:absolute;left:4243;top:5788;width:112;height:14" fillcolor="black" stroked="f"/>
              <v:oval id="_x0000_s4995" style="position:absolute;left:4243;top:5746;width:98;height:97" filled="f" strokeweight=".7pt">
                <v:stroke endcap="round"/>
              </v:oval>
              <v:rect id="_x0000_s4996" style="position:absolute;left:3603;top:5955;width:28;height:111" fillcolor="black" stroked="f"/>
              <v:rect id="_x0000_s4997" style="position:absolute;left:3603;top:5955;width:28;height:14" fillcolor="black" stroked="f"/>
              <v:rect id="_x0000_s4998" style="position:absolute;left:3603;top:6052;width:28;height:14" fillcolor="black" stroked="f"/>
              <v:rect id="_x0000_s4999" style="position:absolute;left:3576;top:5969;width:83;height:28" fillcolor="black" stroked="f"/>
              <v:rect id="_x0000_s5000" style="position:absolute;left:3576;top:6024;width:83;height:28" fillcolor="black" stroked="f"/>
              <v:rect id="_x0000_s5001" style="position:absolute;left:3562;top:5997;width:111;height:13" fillcolor="black" stroked="f"/>
              <v:rect id="_x0000_s5002" style="position:absolute;left:3562;top:6010;width:111;height:14" fillcolor="black" stroked="f"/>
              <v:rect id="_x0000_s5003" style="position:absolute;left:3562;top:6010;width:111;height:14" fillcolor="black" stroked="f"/>
              <v:rect id="_x0000_s5004" style="position:absolute;left:3562;top:5997;width:111;height:13" fillcolor="black" stroked="f"/>
              <v:oval id="_x0000_s5005" style="position:absolute;left:3562;top:5955;width:97;height:97" filled="f" strokeweight=".7pt">
                <v:stroke endcap="round"/>
              </v:oval>
              <v:rect id="_x0000_s5006" style="position:absolute;left:5064;top:6344;width:28;height:112" fillcolor="black" stroked="f"/>
              <v:rect id="_x0000_s5007" style="position:absolute;left:5064;top:6344;width:28;height:14" fillcolor="black" stroked="f"/>
              <v:rect id="_x0000_s5008" style="position:absolute;left:5064;top:6442;width:28;height:14" fillcolor="black" stroked="f"/>
              <v:rect id="_x0000_s5009" style="position:absolute;left:5037;top:6358;width:83;height:28" fillcolor="black" stroked="f"/>
              <v:rect id="_x0000_s5010" style="position:absolute;left:5037;top:6414;width:83;height:28" fillcolor="black" stroked="f"/>
              <v:rect id="_x0000_s5011" style="position:absolute;left:5023;top:6386;width:111;height:14" fillcolor="black" stroked="f"/>
              <v:rect id="_x0000_s5012" style="position:absolute;left:5023;top:6400;width:111;height:14" fillcolor="black" stroked="f"/>
              <v:rect id="_x0000_s5013" style="position:absolute;left:5023;top:6400;width:111;height:14" fillcolor="black" stroked="f"/>
              <v:rect id="_x0000_s5014" style="position:absolute;left:5023;top:6386;width:111;height:14" fillcolor="black" stroked="f"/>
              <v:oval id="_x0000_s5015" style="position:absolute;left:5023;top:6344;width:97;height:98" filled="f" strokeweight=".7pt">
                <v:stroke endcap="round"/>
              </v:oval>
              <v:rect id="_x0000_s5016" style="position:absolute;left:3770;top:6553;width:28;height:111" fillcolor="black" stroked="f"/>
              <v:rect id="_x0000_s5017" style="position:absolute;left:3770;top:6553;width:28;height:14" fillcolor="black" stroked="f"/>
              <v:rect id="_x0000_s5018" style="position:absolute;left:3770;top:6650;width:28;height:14" fillcolor="black" stroked="f"/>
              <v:rect id="_x0000_s5019" style="position:absolute;left:3743;top:6567;width:83;height:28" fillcolor="black" stroked="f"/>
              <v:rect id="_x0000_s5020" style="position:absolute;left:3743;top:6623;width:83;height:27" fillcolor="black" stroked="f"/>
              <v:rect id="_x0000_s5021" style="position:absolute;left:3729;top:6595;width:111;height:14" fillcolor="black" stroked="f"/>
              <v:rect id="_x0000_s5022" style="position:absolute;left:3729;top:6609;width:111;height:14" fillcolor="black" stroked="f"/>
              <v:rect id="_x0000_s5023" style="position:absolute;left:3729;top:6609;width:111;height:14" fillcolor="black" stroked="f"/>
              <v:rect id="_x0000_s5024" style="position:absolute;left:3729;top:6595;width:111;height:14" fillcolor="black" stroked="f"/>
              <v:oval id="_x0000_s5025" style="position:absolute;left:3729;top:6553;width:97;height:97" filled="f" strokeweight=".7pt">
                <v:stroke endcap="round"/>
              </v:oval>
            </v:group>
            <v:group id="_x0000_s5026" style="position:absolute;left:-56;top:375;width:9171;height:9003" coordorigin="-56,375" coordsize="9171,9003">
              <v:rect id="_x0000_s5027" style="position:absolute;left:3617;top:6943;width:28;height:111" fillcolor="black" stroked="f"/>
              <v:rect id="_x0000_s5028" style="position:absolute;left:3617;top:6943;width:28;height:14" fillcolor="black" stroked="f"/>
              <v:rect id="_x0000_s5029" style="position:absolute;left:3617;top:7040;width:28;height:14" fillcolor="black" stroked="f"/>
              <v:rect id="_x0000_s5030" style="position:absolute;left:3590;top:6957;width:83;height:27" fillcolor="black" stroked="f"/>
              <v:rect id="_x0000_s5031" style="position:absolute;left:3590;top:7012;width:83;height:28" fillcolor="black" stroked="f"/>
              <v:rect id="_x0000_s5032" style="position:absolute;left:3576;top:6984;width:111;height:14" fillcolor="black" stroked="f"/>
              <v:rect id="_x0000_s5033" style="position:absolute;left:3576;top:6998;width:111;height:14" fillcolor="black" stroked="f"/>
              <v:rect id="_x0000_s5034" style="position:absolute;left:3576;top:6998;width:111;height:14" fillcolor="black" stroked="f"/>
              <v:rect id="_x0000_s5035" style="position:absolute;left:3576;top:6984;width:111;height:14" fillcolor="black" stroked="f"/>
              <v:oval id="_x0000_s5036" style="position:absolute;left:3576;top:6943;width:97;height:97" filled="f" strokeweight=".7pt">
                <v:stroke endcap="round"/>
              </v:oval>
              <v:rect id="_x0000_s5037" style="position:absolute;left:3576;top:7151;width:27;height:112" fillcolor="black" stroked="f"/>
              <v:rect id="_x0000_s5038" style="position:absolute;left:3576;top:7151;width:27;height:14" fillcolor="black" stroked="f"/>
              <v:rect id="_x0000_s5039" style="position:absolute;left:3576;top:7249;width:27;height:14" fillcolor="black" stroked="f"/>
              <v:rect id="_x0000_s5040" style="position:absolute;left:3548;top:7165;width:83;height:28" fillcolor="black" stroked="f"/>
              <v:rect id="_x0000_s5041" style="position:absolute;left:3548;top:7221;width:83;height:28" fillcolor="black" stroked="f"/>
              <v:rect id="_x0000_s5042" style="position:absolute;left:3534;top:7193;width:111;height:14" fillcolor="black" stroked="f"/>
              <v:rect id="_x0000_s5043" style="position:absolute;left:3534;top:7207;width:111;height:14" fillcolor="black" stroked="f"/>
              <v:rect id="_x0000_s5044" style="position:absolute;left:3534;top:7207;width:111;height:14" fillcolor="black" stroked="f"/>
              <v:rect id="_x0000_s5045" style="position:absolute;left:3534;top:7193;width:111;height:14" fillcolor="black" stroked="f"/>
              <v:oval id="_x0000_s5046" style="position:absolute;left:3534;top:7151;width:97;height:98" filled="f" strokeweight=".7pt">
                <v:stroke endcap="round"/>
              </v:oval>
              <v:rect id="_x0000_s5047" style="position:absolute;left:4230;top:7541;width:27;height:111" fillcolor="black" stroked="f"/>
              <v:rect id="_x0000_s5048" style="position:absolute;left:4230;top:7541;width:27;height:14" fillcolor="black" stroked="f"/>
              <v:rect id="_x0000_s5049" style="position:absolute;left:4230;top:7638;width:27;height:14" fillcolor="black" stroked="f"/>
              <v:rect id="_x0000_s5050" style="position:absolute;left:4202;top:7555;width:83;height:28" fillcolor="black" stroked="f"/>
              <v:rect id="_x0000_s5051" style="position:absolute;left:4202;top:7610;width:83;height:28" fillcolor="black" stroked="f"/>
              <v:rect id="_x0000_s5052" style="position:absolute;left:4188;top:7583;width:111;height:14" fillcolor="black" stroked="f"/>
              <v:rect id="_x0000_s5053" style="position:absolute;left:4188;top:7597;width:111;height:13" fillcolor="black" stroked="f"/>
              <v:rect id="_x0000_s5054" style="position:absolute;left:4188;top:7597;width:111;height:13" fillcolor="black" stroked="f"/>
              <v:rect id="_x0000_s5055" style="position:absolute;left:4188;top:7583;width:111;height:14" fillcolor="black" stroked="f"/>
              <v:oval id="_x0000_s5056" style="position:absolute;left:4188;top:7541;width:97;height:97" filled="f" strokeweight=".7pt">
                <v:stroke endcap="round"/>
              </v:oval>
              <v:rect id="_x0000_s5057" style="position:absolute;left:4063;top:7750;width:27;height:111" fillcolor="black" stroked="f"/>
              <v:rect id="_x0000_s5058" style="position:absolute;left:4063;top:7750;width:27;height:13" fillcolor="black" stroked="f"/>
              <v:rect id="_x0000_s5059" style="position:absolute;left:4063;top:7847;width:27;height:14" fillcolor="black" stroked="f"/>
              <v:rect id="_x0000_s5060" style="position:absolute;left:4035;top:7763;width:83;height:28" fillcolor="black" stroked="f"/>
              <v:rect id="_x0000_s5061" style="position:absolute;left:4035;top:7819;width:83;height:28" fillcolor="black" stroked="f"/>
              <v:rect id="_x0000_s5062" style="position:absolute;left:4021;top:7791;width:111;height:14" fillcolor="black" stroked="f"/>
              <v:rect id="_x0000_s5063" style="position:absolute;left:4021;top:7805;width:111;height:14" fillcolor="black" stroked="f"/>
              <v:rect id="_x0000_s5064" style="position:absolute;left:4021;top:7805;width:111;height:14" fillcolor="black" stroked="f"/>
              <v:rect id="_x0000_s5065" style="position:absolute;left:4021;top:7791;width:111;height:14" fillcolor="black" stroked="f"/>
              <v:oval id="_x0000_s5066" style="position:absolute;left:4021;top:7750;width:97;height:97" filled="f" strokeweight=".7pt">
                <v:stroke endcap="round"/>
              </v:oval>
              <v:line id="_x0000_s5067" style="position:absolute" from="3339,1016" to="3896,1016" strokeweight="1.4pt">
                <v:stroke endcap="round"/>
              </v:line>
              <v:line id="_x0000_s5068" style="position:absolute" from="3951,1210" to="4160,1210" strokeweight="1.4pt">
                <v:stroke endcap="round"/>
              </v:line>
              <v:line id="_x0000_s5069" style="position:absolute" from="3437,1614" to="3687,1614" strokeweight="1.4pt">
                <v:stroke endcap="round"/>
              </v:line>
              <v:line id="_x0000_s5070" style="position:absolute" from="3242,1809" to="3339,1809" strokeweight="1.4pt">
                <v:stroke endcap="round"/>
              </v:line>
              <v:line id="_x0000_s5071" style="position:absolute" from="3423,2212" to="3770,2212" strokeweight="1.4pt">
                <v:stroke endcap="round"/>
              </v:line>
              <v:line id="_x0000_s5072" style="position:absolute" from="3603,2407" to="3743,2407" strokeweight="1.4pt">
                <v:stroke endcap="round"/>
              </v:line>
              <v:line id="_x0000_s5073" style="position:absolute" from="3437,2810" to="3617,2810" strokeweight="1.4pt">
                <v:stroke endcap="round"/>
              </v:line>
              <v:line id="_x0000_s5074" style="position:absolute" from="3534,3005" to="3631,3005" strokeweight="1.4pt">
                <v:stroke endcap="round"/>
              </v:line>
              <v:line id="_x0000_s5075" style="position:absolute" from="3450,3409" to="3715,3409" strokeweight="1.4pt">
                <v:stroke endcap="round"/>
              </v:line>
              <v:line id="_x0000_s5076" style="position:absolute" from="3548,3603" to="3631,3603" strokeweight="1.4pt">
                <v:stroke endcap="round"/>
              </v:line>
              <v:line id="_x0000_s5077" style="position:absolute" from="3339,4007" to="3757,4007" strokeweight="1.4pt">
                <v:stroke endcap="round"/>
              </v:line>
              <v:line id="_x0000_s5078" style="position:absolute" from="3520,4202" to="3659,4202" strokeweight="1.4pt">
                <v:stroke endcap="round"/>
              </v:line>
              <v:line id="_x0000_s5079" style="position:absolute" from="3437,4605" to="3715,4605" strokeweight="1.4pt">
                <v:stroke endcap="round"/>
              </v:line>
              <v:line id="_x0000_s5080" style="position:absolute" from="3548,4800" to="3645,4800" strokeweight="1.4pt">
                <v:stroke endcap="round"/>
              </v:line>
              <v:line id="_x0000_s5081" style="position:absolute" from="3534,5203" to="4703,5203" strokeweight="1.4pt">
                <v:stroke endcap="round"/>
              </v:line>
              <v:line id="_x0000_s5082" style="position:absolute" from="3283,5412" to="4104,5412" strokeweight="1.4pt">
                <v:stroke endcap="round"/>
              </v:line>
              <v:line id="_x0000_s5083" style="position:absolute" from="3729,5802" to="5176,5802" strokeweight="1.4pt">
                <v:stroke endcap="round"/>
              </v:line>
              <v:line id="_x0000_s5084" style="position:absolute" from="3283,6010" to="4132,6010" strokeweight="1.4pt">
                <v:stroke endcap="round"/>
              </v:line>
              <v:line id="_x0000_s5085" style="position:absolute" from="4202,6400" to="6442,6400" strokeweight="1.4pt">
                <v:stroke endcap="round"/>
              </v:line>
              <v:line id="_x0000_s5086" style="position:absolute" from="3381,6609" to="4424,6609" strokeweight="1.4pt">
                <v:stroke endcap="round"/>
              </v:line>
              <v:line id="_x0000_s5087" style="position:absolute" from="3381,6998" to="3951,6998" strokeweight="1.4pt">
                <v:stroke endcap="round"/>
              </v:line>
              <v:line id="_x0000_s5088" style="position:absolute" from="3353,7207" to="3910,7207" strokeweight="1.4pt">
                <v:stroke endcap="round"/>
              </v:line>
              <v:line id="_x0000_s5089" style="position:absolute" from="3840,7597" to="4758,7597" strokeweight="1.4pt">
                <v:stroke endcap="round"/>
              </v:line>
              <v:line id="_x0000_s5090" style="position:absolute" from="3715,7805" to="4563,7805" strokeweight="1.4pt">
                <v:stroke endcap="round"/>
              </v:line>
              <v:line id="_x0000_s5091" style="position:absolute;flip:y" from="3339,974" to="3339,1057" strokeweight="1.4pt">
                <v:stroke endcap="round"/>
              </v:line>
              <v:line id="_x0000_s5092" style="position:absolute;flip:y" from="3951,1169" to="3951,1252" strokeweight="1.4pt">
                <v:stroke endcap="round"/>
              </v:line>
              <v:line id="_x0000_s5093" style="position:absolute;flip:y" from="3437,1572" to="3437,1656" strokeweight="1.4pt">
                <v:stroke endcap="round"/>
              </v:line>
              <v:line id="_x0000_s5094" style="position:absolute;flip:y" from="3242,1767" to="3242,1850" strokeweight="1.4pt">
                <v:stroke endcap="round"/>
              </v:line>
              <v:line id="_x0000_s5095" style="position:absolute;flip:y" from="3423,2170" to="3423,2254" strokeweight="1.4pt">
                <v:stroke endcap="round"/>
              </v:line>
              <v:line id="_x0000_s5096" style="position:absolute;flip:y" from="3603,2365" to="3603,2449" strokeweight="1.4pt">
                <v:stroke endcap="round"/>
              </v:line>
              <v:line id="_x0000_s5097" style="position:absolute;flip:y" from="3437,2769" to="3437,2852" strokeweight="1.4pt">
                <v:stroke endcap="round"/>
              </v:line>
              <v:line id="_x0000_s5098" style="position:absolute;flip:y" from="3534,2977" to="3534,3047" strokeweight="1.4pt">
                <v:stroke endcap="round"/>
              </v:line>
              <v:line id="_x0000_s5099" style="position:absolute;flip:y" from="3450,3367" to="3450,3450" strokeweight="1.4pt">
                <v:stroke endcap="round"/>
              </v:line>
              <v:line id="_x0000_s5100" style="position:absolute;flip:y" from="3548,3576" to="3548,3645" strokeweight="1.4pt">
                <v:stroke endcap="round"/>
              </v:line>
              <v:line id="_x0000_s5101" style="position:absolute;flip:y" from="3339,3965" to="3339,4049" strokeweight="1.4pt">
                <v:stroke endcap="round"/>
              </v:line>
              <v:line id="_x0000_s5102" style="position:absolute;flip:y" from="3520,4174" to="3520,4243" strokeweight="1.4pt">
                <v:stroke endcap="round"/>
              </v:line>
              <v:line id="_x0000_s5103" style="position:absolute;flip:y" from="3437,4563" to="3437,4647" strokeweight="1.4pt">
                <v:stroke endcap="round"/>
              </v:line>
              <v:line id="_x0000_s5104" style="position:absolute;flip:y" from="3548,4772" to="3548,4842" strokeweight="1.4pt">
                <v:stroke endcap="round"/>
              </v:line>
              <v:line id="_x0000_s5105" style="position:absolute;flip:y" from="3534,5162" to="3534,5245" strokeweight="1.4pt">
                <v:stroke endcap="round"/>
              </v:line>
              <v:line id="_x0000_s5106" style="position:absolute;flip:y" from="3283,5370" to="3283,5440" strokeweight="1.4pt">
                <v:stroke endcap="round"/>
              </v:line>
              <v:line id="_x0000_s5107" style="position:absolute;flip:y" from="3729,5760" to="3729,5843" strokeweight="1.4pt">
                <v:stroke endcap="round"/>
              </v:line>
              <v:line id="_x0000_s5108" style="position:absolute;flip:y" from="3283,5969" to="3283,6038" strokeweight="1.4pt">
                <v:stroke endcap="round"/>
              </v:line>
              <v:line id="_x0000_s5109" style="position:absolute;flip:y" from="4202,6358" to="4202,6442" strokeweight="1.4pt">
                <v:stroke endcap="round"/>
              </v:line>
              <v:line id="_x0000_s5110" style="position:absolute;flip:y" from="3381,6567" to="3381,6637" strokeweight="1.4pt">
                <v:stroke endcap="round"/>
              </v:line>
              <v:line id="_x0000_s5111" style="position:absolute;flip:y" from="3381,6957" to="3381,7040" strokeweight="1.4pt">
                <v:stroke endcap="round"/>
              </v:line>
              <v:line id="_x0000_s5112" style="position:absolute;flip:y" from="3353,7165" to="3353,7249" strokeweight="1.4pt">
                <v:stroke endcap="round"/>
              </v:line>
              <v:line id="_x0000_s5113" style="position:absolute;flip:y" from="3840,7555" to="3840,7638" strokeweight="1.4pt">
                <v:stroke endcap="round"/>
              </v:line>
              <v:line id="_x0000_s5114" style="position:absolute;flip:y" from="3715,7763" to="3715,7847" strokeweight="1.4pt">
                <v:stroke endcap="round"/>
              </v:line>
              <v:line id="_x0000_s5115" style="position:absolute;flip:y" from="3896,974" to="3896,1057" strokeweight="1.4pt">
                <v:stroke endcap="round"/>
              </v:line>
              <v:line id="_x0000_s5116" style="position:absolute;flip:y" from="4160,1169" to="4160,1252" strokeweight="1.4pt">
                <v:stroke endcap="round"/>
              </v:line>
              <v:line id="_x0000_s5117" style="position:absolute;flip:y" from="3687,1572" to="3687,1656" strokeweight="1.4pt">
                <v:stroke endcap="round"/>
              </v:line>
              <v:line id="_x0000_s5118" style="position:absolute;flip:y" from="3339,1767" to="3339,1850" strokeweight="1.4pt">
                <v:stroke endcap="round"/>
              </v:line>
              <v:line id="_x0000_s5119" style="position:absolute;flip:y" from="3770,2170" to="3770,2254" strokeweight="1.4pt">
                <v:stroke endcap="round"/>
              </v:line>
              <v:line id="_x0000_s5120" style="position:absolute;flip:y" from="3743,2365" to="3743,2449" strokeweight="1.4pt">
                <v:stroke endcap="round"/>
              </v:line>
              <v:line id="_x0000_s5121" style="position:absolute;flip:y" from="3617,2769" to="3617,2852" strokeweight="1.4pt">
                <v:stroke endcap="round"/>
              </v:line>
              <v:line id="_x0000_s5122" style="position:absolute;flip:y" from="3631,2977" to="3631,3047" strokeweight="1.4pt">
                <v:stroke endcap="round"/>
              </v:line>
              <v:line id="_x0000_s5123" style="position:absolute;flip:y" from="3715,3367" to="3715,3450" strokeweight="1.4pt">
                <v:stroke endcap="round"/>
              </v:line>
              <v:line id="_x0000_s5124" style="position:absolute;flip:y" from="3631,3576" to="3631,3645" strokeweight="1.4pt">
                <v:stroke endcap="round"/>
              </v:line>
              <v:line id="_x0000_s5125" style="position:absolute;flip:y" from="3757,3965" to="3757,4049" strokeweight="1.4pt">
                <v:stroke endcap="round"/>
              </v:line>
              <v:line id="_x0000_s5126" style="position:absolute;flip:y" from="3659,4174" to="3659,4243" strokeweight="1.4pt">
                <v:stroke endcap="round"/>
              </v:line>
              <v:line id="_x0000_s5127" style="position:absolute;flip:y" from="3715,4563" to="3715,4647" strokeweight="1.4pt">
                <v:stroke endcap="round"/>
              </v:line>
              <v:line id="_x0000_s5128" style="position:absolute;flip:y" from="3645,4772" to="3645,4842" strokeweight="1.4pt">
                <v:stroke endcap="round"/>
              </v:line>
              <v:line id="_x0000_s5129" style="position:absolute;flip:y" from="4703,5162" to="4703,5245" strokeweight="1.4pt">
                <v:stroke endcap="round"/>
              </v:line>
              <v:line id="_x0000_s5130" style="position:absolute;flip:y" from="4104,5370" to="4104,5440" strokeweight="1.4pt">
                <v:stroke endcap="round"/>
              </v:line>
              <v:line id="_x0000_s5131" style="position:absolute;flip:y" from="5176,5760" to="5176,5843" strokeweight="1.4pt">
                <v:stroke endcap="round"/>
              </v:line>
              <v:line id="_x0000_s5132" style="position:absolute;flip:y" from="4132,5969" to="4132,6038" strokeweight="1.4pt">
                <v:stroke endcap="round"/>
              </v:line>
              <v:line id="_x0000_s5133" style="position:absolute;flip:y" from="6442,6358" to="6442,6442" strokeweight="1.4pt">
                <v:stroke endcap="round"/>
              </v:line>
              <v:line id="_x0000_s5134" style="position:absolute;flip:y" from="4424,6567" to="4424,6637" strokeweight="1.4pt">
                <v:stroke endcap="round"/>
              </v:line>
              <v:line id="_x0000_s5135" style="position:absolute;flip:y" from="3951,6957" to="3951,7040" strokeweight="1.4pt">
                <v:stroke endcap="round"/>
              </v:line>
              <v:line id="_x0000_s5136" style="position:absolute;flip:y" from="3910,7165" to="3910,7249" strokeweight="1.4pt">
                <v:stroke endcap="round"/>
              </v:line>
              <v:line id="_x0000_s5137" style="position:absolute;flip:y" from="4758,7555" to="4758,7638" strokeweight="1.4pt">
                <v:stroke endcap="round"/>
              </v:line>
              <v:line id="_x0000_s5138" style="position:absolute;flip:y" from="4563,7763" to="4563,7847" strokeweight="1.4pt">
                <v:stroke endcap="round"/>
              </v:line>
              <v:line id="_x0000_s5139" style="position:absolute" from="2602,8292" to="6567,8292" strokeweight=".7pt">
                <v:stroke endcap="round"/>
              </v:line>
              <v:line id="_x0000_s5140" style="position:absolute" from="2602,8292" to="2602,8417" strokeweight=".7pt">
                <v:stroke endcap="round"/>
              </v:line>
              <v:line id="_x0000_s5141" style="position:absolute" from="2852,8292" to="2852,8417" strokeweight=".7pt">
                <v:stroke endcap="round"/>
              </v:line>
              <v:line id="_x0000_s5142" style="position:absolute" from="3103,8292" to="3103,8417" strokeweight=".7pt">
                <v:stroke endcap="round"/>
              </v:line>
              <v:line id="_x0000_s5143" style="position:absolute" from="3353,8292" to="3353,8417" strokeweight=".7pt">
                <v:stroke endcap="round"/>
              </v:line>
              <v:line id="_x0000_s5144" style="position:absolute" from="3603,8292" to="3603,8417" strokeweight=".7pt">
                <v:stroke endcap="round"/>
              </v:line>
              <v:line id="_x0000_s5145" style="position:absolute" from="3840,8292" to="3840,8417" strokeweight=".7pt">
                <v:stroke endcap="round"/>
              </v:line>
              <v:line id="_x0000_s5146" style="position:absolute" from="4090,8292" to="4090,8417" strokeweight=".7pt">
                <v:stroke endcap="round"/>
              </v:line>
              <v:line id="_x0000_s5147" style="position:absolute" from="4341,8292" to="4341,8417" strokeweight=".7pt">
                <v:stroke endcap="round"/>
              </v:line>
              <v:line id="_x0000_s5148" style="position:absolute" from="4591,8292" to="4591,8417" strokeweight=".7pt">
                <v:stroke endcap="round"/>
              </v:line>
              <v:line id="_x0000_s5149" style="position:absolute" from="4842,8292" to="4842,8417" strokeweight=".7pt">
                <v:stroke endcap="round"/>
              </v:line>
              <v:line id="_x0000_s5150" style="position:absolute" from="5078,8292" to="5078,8417" strokeweight=".7pt">
                <v:stroke endcap="round"/>
              </v:line>
              <v:line id="_x0000_s5151" style="position:absolute" from="5329,8292" to="5329,8417" strokeweight=".7pt">
                <v:stroke endcap="round"/>
              </v:line>
              <v:line id="_x0000_s5152" style="position:absolute" from="5579,8292" to="5579,8417" strokeweight=".7pt">
                <v:stroke endcap="round"/>
              </v:line>
              <v:line id="_x0000_s5153" style="position:absolute" from="5830,8292" to="5830,8417" strokeweight=".7pt">
                <v:stroke endcap="round"/>
              </v:line>
              <v:line id="_x0000_s5154" style="position:absolute" from="6080,8292" to="6080,8417" strokeweight=".7pt">
                <v:stroke endcap="round"/>
              </v:line>
              <v:line id="_x0000_s5155" style="position:absolute" from="6330,8292" to="6330,8417" strokeweight=".7pt">
                <v:stroke endcap="round"/>
              </v:line>
              <v:line id="_x0000_s5156" style="position:absolute" from="6567,8292" to="6567,8417" strokeweight=".7pt">
                <v:stroke endcap="round"/>
              </v:line>
              <v:rect id="_x0000_s5157" style="position:absolute;left:2484;top:8528;width:112;height:470;mso-wrap-style:none" filled="f" stroked="f">
                <v:textbox style="mso-next-textbox:#_x0000_s5157;mso-rotate-with-shape:t;mso-fit-shape-to-text:t" inset="0,0,0,0">
                  <w:txbxContent>
                    <w:p w:rsidR="0048160A" w:rsidRDefault="0048160A" w:rsidP="0048160A">
                      <w:r>
                        <w:rPr>
                          <w:rFonts w:ascii="Arial" w:hAnsi="Arial" w:cs="Arial"/>
                          <w:b/>
                          <w:bCs/>
                          <w:color w:val="000000"/>
                          <w:sz w:val="20"/>
                        </w:rPr>
                        <w:t>0</w:t>
                      </w:r>
                    </w:p>
                  </w:txbxContent>
                </v:textbox>
              </v:rect>
              <v:rect id="_x0000_s5158" style="position:absolute;left:2895;top:8528;width:279;height:470;mso-wrap-style:none" filled="f" stroked="f">
                <v:textbox style="mso-next-textbox:#_x0000_s5158;mso-rotate-with-shape:t;mso-fit-shape-to-text:t" inset="0,0,0,0">
                  <w:txbxContent>
                    <w:p w:rsidR="0048160A" w:rsidRDefault="0048160A" w:rsidP="0048160A">
                      <w:r>
                        <w:rPr>
                          <w:rFonts w:ascii="Arial" w:hAnsi="Arial" w:cs="Arial"/>
                          <w:b/>
                          <w:bCs/>
                          <w:color w:val="000000"/>
                          <w:sz w:val="20"/>
                        </w:rPr>
                        <w:t>0.5</w:t>
                      </w:r>
                    </w:p>
                  </w:txbxContent>
                </v:textbox>
              </v:rect>
              <v:rect id="_x0000_s5159" style="position:absolute;left:3485;top:8528;width:112;height:470;mso-wrap-style:none" filled="f" stroked="f">
                <v:textbox style="mso-next-textbox:#_x0000_s5159;mso-rotate-with-shape:t;mso-fit-shape-to-text:t" inset="0,0,0,0">
                  <w:txbxContent>
                    <w:p w:rsidR="0048160A" w:rsidRDefault="0048160A" w:rsidP="0048160A">
                      <w:r>
                        <w:rPr>
                          <w:rFonts w:ascii="Arial" w:hAnsi="Arial" w:cs="Arial"/>
                          <w:b/>
                          <w:bCs/>
                          <w:color w:val="000000"/>
                          <w:sz w:val="20"/>
                        </w:rPr>
                        <w:t>1</w:t>
                      </w:r>
                    </w:p>
                  </w:txbxContent>
                </v:textbox>
              </v:rect>
              <v:rect id="_x0000_s5160" style="position:absolute;left:3882;top:8528;width:279;height:470;mso-wrap-style:none" filled="f" stroked="f">
                <v:textbox style="mso-next-textbox:#_x0000_s5160;mso-rotate-with-shape:t;mso-fit-shape-to-text:t" inset="0,0,0,0">
                  <w:txbxContent>
                    <w:p w:rsidR="0048160A" w:rsidRDefault="0048160A" w:rsidP="0048160A">
                      <w:r>
                        <w:rPr>
                          <w:rFonts w:ascii="Arial" w:hAnsi="Arial" w:cs="Arial"/>
                          <w:b/>
                          <w:bCs/>
                          <w:color w:val="000000"/>
                          <w:sz w:val="20"/>
                        </w:rPr>
                        <w:t>1.5</w:t>
                      </w:r>
                    </w:p>
                  </w:txbxContent>
                </v:textbox>
              </v:rect>
              <v:rect id="_x0000_s5161" style="position:absolute;left:4473;top:8528;width:112;height:470;mso-wrap-style:none" filled="f" stroked="f">
                <v:textbox style="mso-next-textbox:#_x0000_s5161;mso-rotate-with-shape:t;mso-fit-shape-to-text:t" inset="0,0,0,0">
                  <w:txbxContent>
                    <w:p w:rsidR="0048160A" w:rsidRDefault="0048160A" w:rsidP="0048160A">
                      <w:r>
                        <w:rPr>
                          <w:rFonts w:ascii="Arial" w:hAnsi="Arial" w:cs="Arial"/>
                          <w:b/>
                          <w:bCs/>
                          <w:color w:val="000000"/>
                          <w:sz w:val="20"/>
                        </w:rPr>
                        <w:t>2</w:t>
                      </w:r>
                    </w:p>
                  </w:txbxContent>
                </v:textbox>
              </v:rect>
              <v:rect id="_x0000_s5162" style="position:absolute;left:4870;top:8528;width:279;height:470;mso-wrap-style:none" filled="f" stroked="f">
                <v:textbox style="mso-next-textbox:#_x0000_s5162;mso-rotate-with-shape:t;mso-fit-shape-to-text:t" inset="0,0,0,0">
                  <w:txbxContent>
                    <w:p w:rsidR="0048160A" w:rsidRDefault="0048160A" w:rsidP="0048160A">
                      <w:r>
                        <w:rPr>
                          <w:rFonts w:ascii="Arial" w:hAnsi="Arial" w:cs="Arial"/>
                          <w:b/>
                          <w:bCs/>
                          <w:color w:val="000000"/>
                          <w:sz w:val="20"/>
                        </w:rPr>
                        <w:t>2.5</w:t>
                      </w:r>
                    </w:p>
                  </w:txbxContent>
                </v:textbox>
              </v:rect>
              <v:rect id="_x0000_s5163" style="position:absolute;left:5461;top:8528;width:112;height:470;mso-wrap-style:none" filled="f" stroked="f">
                <v:textbox style="mso-next-textbox:#_x0000_s5163;mso-rotate-with-shape:t;mso-fit-shape-to-text:t" inset="0,0,0,0">
                  <w:txbxContent>
                    <w:p w:rsidR="0048160A" w:rsidRDefault="0048160A" w:rsidP="0048160A">
                      <w:r>
                        <w:rPr>
                          <w:rFonts w:ascii="Arial" w:hAnsi="Arial" w:cs="Arial"/>
                          <w:b/>
                          <w:bCs/>
                          <w:color w:val="000000"/>
                          <w:sz w:val="20"/>
                        </w:rPr>
                        <w:t>3</w:t>
                      </w:r>
                    </w:p>
                  </w:txbxContent>
                </v:textbox>
              </v:rect>
              <v:rect id="_x0000_s5164" style="position:absolute;left:5872;top:8528;width:279;height:470;mso-wrap-style:none" filled="f" stroked="f">
                <v:textbox style="mso-next-textbox:#_x0000_s5164;mso-rotate-with-shape:t;mso-fit-shape-to-text:t" inset="0,0,0,0">
                  <w:txbxContent>
                    <w:p w:rsidR="0048160A" w:rsidRDefault="0048160A" w:rsidP="0048160A">
                      <w:r>
                        <w:rPr>
                          <w:rFonts w:ascii="Arial" w:hAnsi="Arial" w:cs="Arial"/>
                          <w:b/>
                          <w:bCs/>
                          <w:color w:val="000000"/>
                          <w:sz w:val="20"/>
                        </w:rPr>
                        <w:t>3.5</w:t>
                      </w:r>
                    </w:p>
                  </w:txbxContent>
                </v:textbox>
              </v:rect>
              <v:rect id="_x0000_s5165" style="position:absolute;left:6449;top:8528;width:112;height:470;mso-wrap-style:none" filled="f" stroked="f">
                <v:textbox style="mso-next-textbox:#_x0000_s5165;mso-rotate-with-shape:t;mso-fit-shape-to-text:t" inset="0,0,0,0">
                  <w:txbxContent>
                    <w:p w:rsidR="0048160A" w:rsidRDefault="0048160A" w:rsidP="0048160A">
                      <w:r>
                        <w:rPr>
                          <w:rFonts w:ascii="Arial" w:hAnsi="Arial" w:cs="Arial"/>
                          <w:b/>
                          <w:bCs/>
                          <w:color w:val="000000"/>
                          <w:sz w:val="20"/>
                        </w:rPr>
                        <w:t>4</w:t>
                      </w:r>
                    </w:p>
                  </w:txbxContent>
                </v:textbox>
              </v:rect>
              <v:line id="_x0000_s5166" style="position:absolute;flip:y" from="2393,821" to="2393,8000" strokeweight=".7pt">
                <v:stroke endcap="round"/>
              </v:line>
              <v:rect id="_x0000_s5167" style="position:absolute;left:1697;top:7736;width:436;height:424;mso-wrap-style:none" filled="f" stroked="f">
                <v:textbox style="mso-next-textbox:#_x0000_s5167;mso-rotate-with-shape:t;mso-fit-shape-to-text:t" inset="0,0,0,0">
                  <w:txbxContent>
                    <w:p w:rsidR="0048160A" w:rsidRDefault="0048160A" w:rsidP="0048160A">
                      <w:r>
                        <w:rPr>
                          <w:rFonts w:ascii="Arial" w:hAnsi="Arial" w:cs="Arial"/>
                          <w:b/>
                          <w:bCs/>
                          <w:color w:val="000000"/>
                          <w:sz w:val="16"/>
                          <w:szCs w:val="16"/>
                        </w:rPr>
                        <w:t>Cmax</w:t>
                      </w:r>
                    </w:p>
                  </w:txbxContent>
                </v:textbox>
              </v:rect>
              <v:rect id="_x0000_s5168" style="position:absolute;left:1795;top:7541;width:347;height:424;mso-wrap-style:none" filled="f" stroked="f">
                <v:textbox style="mso-next-textbox:#_x0000_s5168;mso-rotate-with-shape:t;mso-fit-shape-to-text:t" inset="0,0,0,0">
                  <w:txbxContent>
                    <w:p w:rsidR="0048160A" w:rsidRDefault="0048160A" w:rsidP="0048160A">
                      <w:r>
                        <w:rPr>
                          <w:rFonts w:ascii="Arial" w:hAnsi="Arial" w:cs="Arial"/>
                          <w:b/>
                          <w:bCs/>
                          <w:color w:val="000000"/>
                          <w:sz w:val="16"/>
                          <w:szCs w:val="16"/>
                        </w:rPr>
                        <w:t>AUC</w:t>
                      </w:r>
                    </w:p>
                  </w:txbxContent>
                </v:textbox>
              </v:rect>
              <v:rect id="_x0000_s5169" style="position:absolute;left:1697;top:7138;width:436;height:424;mso-wrap-style:none" filled="f" stroked="f">
                <v:textbox style="mso-next-textbox:#_x0000_s5169;mso-rotate-with-shape:t;mso-fit-shape-to-text:t" inset="0,0,0,0">
                  <w:txbxContent>
                    <w:p w:rsidR="0048160A" w:rsidRDefault="0048160A" w:rsidP="0048160A">
                      <w:r>
                        <w:rPr>
                          <w:rFonts w:ascii="Arial" w:hAnsi="Arial" w:cs="Arial"/>
                          <w:b/>
                          <w:bCs/>
                          <w:color w:val="000000"/>
                          <w:sz w:val="16"/>
                          <w:szCs w:val="16"/>
                        </w:rPr>
                        <w:t>Cmax</w:t>
                      </w:r>
                    </w:p>
                  </w:txbxContent>
                </v:textbox>
              </v:rect>
              <v:rect id="_x0000_s5170" style="position:absolute;left:1795;top:6943;width:347;height:424;mso-wrap-style:none" filled="f" stroked="f">
                <v:textbox style="mso-next-textbox:#_x0000_s5170;mso-rotate-with-shape:t;mso-fit-shape-to-text:t" inset="0,0,0,0">
                  <w:txbxContent>
                    <w:p w:rsidR="0048160A" w:rsidRDefault="0048160A" w:rsidP="0048160A">
                      <w:r>
                        <w:rPr>
                          <w:rFonts w:ascii="Arial" w:hAnsi="Arial" w:cs="Arial"/>
                          <w:b/>
                          <w:bCs/>
                          <w:color w:val="000000"/>
                          <w:sz w:val="16"/>
                          <w:szCs w:val="16"/>
                        </w:rPr>
                        <w:t>AUC</w:t>
                      </w:r>
                    </w:p>
                  </w:txbxContent>
                </v:textbox>
              </v:rect>
              <v:rect id="_x0000_s5171" style="position:absolute;left:1697;top:6539;width:436;height:424;mso-wrap-style:none" filled="f" stroked="f">
                <v:textbox style="mso-next-textbox:#_x0000_s5171;mso-rotate-with-shape:t;mso-fit-shape-to-text:t" inset="0,0,0,0">
                  <w:txbxContent>
                    <w:p w:rsidR="0048160A" w:rsidRDefault="0048160A" w:rsidP="0048160A">
                      <w:r>
                        <w:rPr>
                          <w:rFonts w:ascii="Arial" w:hAnsi="Arial" w:cs="Arial"/>
                          <w:b/>
                          <w:bCs/>
                          <w:color w:val="000000"/>
                          <w:sz w:val="16"/>
                          <w:szCs w:val="16"/>
                        </w:rPr>
                        <w:t>Cmax</w:t>
                      </w:r>
                    </w:p>
                  </w:txbxContent>
                </v:textbox>
              </v:rect>
              <v:rect id="_x0000_s5172" style="position:absolute;left:1795;top:6344;width:347;height:424;mso-wrap-style:none" filled="f" stroked="f">
                <v:textbox style="mso-next-textbox:#_x0000_s5172;mso-rotate-with-shape:t;mso-fit-shape-to-text:t" inset="0,0,0,0">
                  <w:txbxContent>
                    <w:p w:rsidR="0048160A" w:rsidRDefault="0048160A" w:rsidP="0048160A">
                      <w:r>
                        <w:rPr>
                          <w:rFonts w:ascii="Arial" w:hAnsi="Arial" w:cs="Arial"/>
                          <w:b/>
                          <w:bCs/>
                          <w:color w:val="000000"/>
                          <w:sz w:val="16"/>
                          <w:szCs w:val="16"/>
                        </w:rPr>
                        <w:t>AUC</w:t>
                      </w:r>
                    </w:p>
                  </w:txbxContent>
                </v:textbox>
              </v:rect>
              <v:rect id="_x0000_s5173" style="position:absolute;left:1697;top:5941;width:436;height:424;mso-wrap-style:none" filled="f" stroked="f">
                <v:textbox style="mso-next-textbox:#_x0000_s5173;mso-rotate-with-shape:t;mso-fit-shape-to-text:t" inset="0,0,0,0">
                  <w:txbxContent>
                    <w:p w:rsidR="0048160A" w:rsidRDefault="0048160A" w:rsidP="0048160A">
                      <w:r>
                        <w:rPr>
                          <w:rFonts w:ascii="Arial" w:hAnsi="Arial" w:cs="Arial"/>
                          <w:b/>
                          <w:bCs/>
                          <w:color w:val="000000"/>
                          <w:sz w:val="16"/>
                          <w:szCs w:val="16"/>
                        </w:rPr>
                        <w:t>Cmax</w:t>
                      </w:r>
                    </w:p>
                  </w:txbxContent>
                </v:textbox>
              </v:rect>
              <v:rect id="_x0000_s5174" style="position:absolute;left:1795;top:5746;width:347;height:424;mso-wrap-style:none" filled="f" stroked="f">
                <v:textbox style="mso-next-textbox:#_x0000_s5174;mso-rotate-with-shape:t;mso-fit-shape-to-text:t" inset="0,0,0,0">
                  <w:txbxContent>
                    <w:p w:rsidR="0048160A" w:rsidRDefault="0048160A" w:rsidP="0048160A">
                      <w:r>
                        <w:rPr>
                          <w:rFonts w:ascii="Arial" w:hAnsi="Arial" w:cs="Arial"/>
                          <w:b/>
                          <w:bCs/>
                          <w:color w:val="000000"/>
                          <w:sz w:val="16"/>
                          <w:szCs w:val="16"/>
                        </w:rPr>
                        <w:t>AUC</w:t>
                      </w:r>
                    </w:p>
                  </w:txbxContent>
                </v:textbox>
              </v:rect>
              <v:rect id="_x0000_s5175" style="position:absolute;left:1697;top:5343;width:436;height:424;mso-wrap-style:none" filled="f" stroked="f">
                <v:textbox style="mso-next-textbox:#_x0000_s5175;mso-rotate-with-shape:t;mso-fit-shape-to-text:t" inset="0,0,0,0">
                  <w:txbxContent>
                    <w:p w:rsidR="0048160A" w:rsidRDefault="0048160A" w:rsidP="0048160A">
                      <w:r>
                        <w:rPr>
                          <w:rFonts w:ascii="Arial" w:hAnsi="Arial" w:cs="Arial"/>
                          <w:b/>
                          <w:bCs/>
                          <w:color w:val="000000"/>
                          <w:sz w:val="16"/>
                          <w:szCs w:val="16"/>
                        </w:rPr>
                        <w:t>Cmax</w:t>
                      </w:r>
                    </w:p>
                  </w:txbxContent>
                </v:textbox>
              </v:rect>
              <v:rect id="_x0000_s5176" style="position:absolute;left:1795;top:5148;width:347;height:424;mso-wrap-style:none" filled="f" stroked="f">
                <v:textbox style="mso-next-textbox:#_x0000_s5176;mso-rotate-with-shape:t;mso-fit-shape-to-text:t" inset="0,0,0,0">
                  <w:txbxContent>
                    <w:p w:rsidR="0048160A" w:rsidRDefault="0048160A" w:rsidP="0048160A">
                      <w:r>
                        <w:rPr>
                          <w:rFonts w:ascii="Arial" w:hAnsi="Arial" w:cs="Arial"/>
                          <w:b/>
                          <w:bCs/>
                          <w:color w:val="000000"/>
                          <w:sz w:val="16"/>
                          <w:szCs w:val="16"/>
                        </w:rPr>
                        <w:t>AUC</w:t>
                      </w:r>
                    </w:p>
                  </w:txbxContent>
                </v:textbox>
              </v:rect>
              <v:rect id="_x0000_s5177" style="position:absolute;left:1697;top:4744;width:436;height:424;mso-wrap-style:none" filled="f" stroked="f">
                <v:textbox style="mso-next-textbox:#_x0000_s5177;mso-rotate-with-shape:t;mso-fit-shape-to-text:t" inset="0,0,0,0">
                  <w:txbxContent>
                    <w:p w:rsidR="0048160A" w:rsidRDefault="0048160A" w:rsidP="0048160A">
                      <w:r>
                        <w:rPr>
                          <w:rFonts w:ascii="Arial" w:hAnsi="Arial" w:cs="Arial"/>
                          <w:b/>
                          <w:bCs/>
                          <w:color w:val="000000"/>
                          <w:sz w:val="16"/>
                          <w:szCs w:val="16"/>
                        </w:rPr>
                        <w:t>Cmax</w:t>
                      </w:r>
                    </w:p>
                  </w:txbxContent>
                </v:textbox>
              </v:rect>
              <v:rect id="_x0000_s5178" style="position:absolute;left:1795;top:4550;width:347;height:424;mso-wrap-style:none" filled="f" stroked="f">
                <v:textbox style="mso-next-textbox:#_x0000_s5178;mso-rotate-with-shape:t;mso-fit-shape-to-text:t" inset="0,0,0,0">
                  <w:txbxContent>
                    <w:p w:rsidR="0048160A" w:rsidRDefault="0048160A" w:rsidP="0048160A">
                      <w:r>
                        <w:rPr>
                          <w:rFonts w:ascii="Arial" w:hAnsi="Arial" w:cs="Arial"/>
                          <w:b/>
                          <w:bCs/>
                          <w:color w:val="000000"/>
                          <w:sz w:val="16"/>
                          <w:szCs w:val="16"/>
                        </w:rPr>
                        <w:t>AUC</w:t>
                      </w:r>
                    </w:p>
                  </w:txbxContent>
                </v:textbox>
              </v:rect>
              <v:rect id="_x0000_s5179" style="position:absolute;left:1697;top:4146;width:436;height:424;mso-wrap-style:none" filled="f" stroked="f">
                <v:textbox style="mso-next-textbox:#_x0000_s5179;mso-rotate-with-shape:t;mso-fit-shape-to-text:t" inset="0,0,0,0">
                  <w:txbxContent>
                    <w:p w:rsidR="0048160A" w:rsidRDefault="0048160A" w:rsidP="0048160A">
                      <w:r>
                        <w:rPr>
                          <w:rFonts w:ascii="Arial" w:hAnsi="Arial" w:cs="Arial"/>
                          <w:b/>
                          <w:bCs/>
                          <w:color w:val="000000"/>
                          <w:sz w:val="16"/>
                          <w:szCs w:val="16"/>
                        </w:rPr>
                        <w:t>Cmax</w:t>
                      </w:r>
                    </w:p>
                  </w:txbxContent>
                </v:textbox>
              </v:rect>
              <v:rect id="_x0000_s5180" style="position:absolute;left:1795;top:3951;width:347;height:424;mso-wrap-style:none" filled="f" stroked="f">
                <v:textbox style="mso-next-textbox:#_x0000_s5180;mso-rotate-with-shape:t;mso-fit-shape-to-text:t" inset="0,0,0,0">
                  <w:txbxContent>
                    <w:p w:rsidR="0048160A" w:rsidRDefault="0048160A" w:rsidP="0048160A">
                      <w:r>
                        <w:rPr>
                          <w:rFonts w:ascii="Arial" w:hAnsi="Arial" w:cs="Arial"/>
                          <w:b/>
                          <w:bCs/>
                          <w:color w:val="000000"/>
                          <w:sz w:val="16"/>
                          <w:szCs w:val="16"/>
                        </w:rPr>
                        <w:t>AUC</w:t>
                      </w:r>
                    </w:p>
                  </w:txbxContent>
                </v:textbox>
              </v:rect>
              <v:rect id="_x0000_s5181" style="position:absolute;left:1697;top:3548;width:436;height:424;mso-wrap-style:none" filled="f" stroked="f">
                <v:textbox style="mso-next-textbox:#_x0000_s5181;mso-rotate-with-shape:t;mso-fit-shape-to-text:t" inset="0,0,0,0">
                  <w:txbxContent>
                    <w:p w:rsidR="0048160A" w:rsidRDefault="0048160A" w:rsidP="0048160A">
                      <w:r>
                        <w:rPr>
                          <w:rFonts w:ascii="Arial" w:hAnsi="Arial" w:cs="Arial"/>
                          <w:b/>
                          <w:bCs/>
                          <w:color w:val="000000"/>
                          <w:sz w:val="16"/>
                          <w:szCs w:val="16"/>
                        </w:rPr>
                        <w:t>Cmax</w:t>
                      </w:r>
                    </w:p>
                  </w:txbxContent>
                </v:textbox>
              </v:rect>
              <v:rect id="_x0000_s5182" style="position:absolute;left:1795;top:3353;width:347;height:424;mso-wrap-style:none" filled="f" stroked="f">
                <v:textbox style="mso-next-textbox:#_x0000_s5182;mso-rotate-with-shape:t;mso-fit-shape-to-text:t" inset="0,0,0,0">
                  <w:txbxContent>
                    <w:p w:rsidR="0048160A" w:rsidRDefault="0048160A" w:rsidP="0048160A">
                      <w:r>
                        <w:rPr>
                          <w:rFonts w:ascii="Arial" w:hAnsi="Arial" w:cs="Arial"/>
                          <w:b/>
                          <w:bCs/>
                          <w:color w:val="000000"/>
                          <w:sz w:val="16"/>
                          <w:szCs w:val="16"/>
                        </w:rPr>
                        <w:t>AUC</w:t>
                      </w:r>
                    </w:p>
                  </w:txbxContent>
                </v:textbox>
              </v:rect>
              <v:rect id="_x0000_s5183" style="position:absolute;left:1697;top:2950;width:436;height:424;mso-wrap-style:none" filled="f" stroked="f">
                <v:textbox style="mso-next-textbox:#_x0000_s5183;mso-rotate-with-shape:t;mso-fit-shape-to-text:t" inset="0,0,0,0">
                  <w:txbxContent>
                    <w:p w:rsidR="0048160A" w:rsidRDefault="0048160A" w:rsidP="0048160A">
                      <w:r>
                        <w:rPr>
                          <w:rFonts w:ascii="Arial" w:hAnsi="Arial" w:cs="Arial"/>
                          <w:b/>
                          <w:bCs/>
                          <w:color w:val="000000"/>
                          <w:sz w:val="16"/>
                          <w:szCs w:val="16"/>
                        </w:rPr>
                        <w:t>Cmax</w:t>
                      </w:r>
                    </w:p>
                  </w:txbxContent>
                </v:textbox>
              </v:rect>
              <v:rect id="_x0000_s5184" style="position:absolute;left:1795;top:2755;width:347;height:424;mso-wrap-style:none" filled="f" stroked="f">
                <v:textbox style="mso-next-textbox:#_x0000_s5184;mso-rotate-with-shape:t;mso-fit-shape-to-text:t" inset="0,0,0,0">
                  <w:txbxContent>
                    <w:p w:rsidR="0048160A" w:rsidRDefault="0048160A" w:rsidP="0048160A">
                      <w:r>
                        <w:rPr>
                          <w:rFonts w:ascii="Arial" w:hAnsi="Arial" w:cs="Arial"/>
                          <w:b/>
                          <w:bCs/>
                          <w:color w:val="000000"/>
                          <w:sz w:val="16"/>
                          <w:szCs w:val="16"/>
                        </w:rPr>
                        <w:t>AUC</w:t>
                      </w:r>
                    </w:p>
                  </w:txbxContent>
                </v:textbox>
              </v:rect>
              <v:rect id="_x0000_s5185" style="position:absolute;left:1697;top:2351;width:436;height:424;mso-wrap-style:none" filled="f" stroked="f">
                <v:textbox style="mso-next-textbox:#_x0000_s5185;mso-rotate-with-shape:t;mso-fit-shape-to-text:t" inset="0,0,0,0">
                  <w:txbxContent>
                    <w:p w:rsidR="0048160A" w:rsidRDefault="0048160A" w:rsidP="0048160A">
                      <w:r>
                        <w:rPr>
                          <w:rFonts w:ascii="Arial" w:hAnsi="Arial" w:cs="Arial"/>
                          <w:b/>
                          <w:bCs/>
                          <w:color w:val="000000"/>
                          <w:sz w:val="16"/>
                          <w:szCs w:val="16"/>
                        </w:rPr>
                        <w:t>Cmax</w:t>
                      </w:r>
                    </w:p>
                  </w:txbxContent>
                </v:textbox>
              </v:rect>
              <v:rect id="_x0000_s5186" style="position:absolute;left:1795;top:2143;width:347;height:424;mso-wrap-style:none" filled="f" stroked="f">
                <v:textbox style="mso-next-textbox:#_x0000_s5186;mso-rotate-with-shape:t;mso-fit-shape-to-text:t" inset="0,0,0,0">
                  <w:txbxContent>
                    <w:p w:rsidR="0048160A" w:rsidRDefault="0048160A" w:rsidP="0048160A">
                      <w:r>
                        <w:rPr>
                          <w:rFonts w:ascii="Arial" w:hAnsi="Arial" w:cs="Arial"/>
                          <w:b/>
                          <w:bCs/>
                          <w:color w:val="000000"/>
                          <w:sz w:val="16"/>
                          <w:szCs w:val="16"/>
                        </w:rPr>
                        <w:t>AUC</w:t>
                      </w:r>
                    </w:p>
                  </w:txbxContent>
                </v:textbox>
              </v:rect>
              <v:rect id="_x0000_s5187" style="position:absolute;left:1697;top:1753;width:436;height:424;mso-wrap-style:none" filled="f" stroked="f">
                <v:textbox style="mso-next-textbox:#_x0000_s5187;mso-rotate-with-shape:t;mso-fit-shape-to-text:t" inset="0,0,0,0">
                  <w:txbxContent>
                    <w:p w:rsidR="0048160A" w:rsidRDefault="0048160A" w:rsidP="0048160A">
                      <w:r>
                        <w:rPr>
                          <w:rFonts w:ascii="Arial" w:hAnsi="Arial" w:cs="Arial"/>
                          <w:b/>
                          <w:bCs/>
                          <w:color w:val="000000"/>
                          <w:sz w:val="16"/>
                          <w:szCs w:val="16"/>
                        </w:rPr>
                        <w:t>Cmax</w:t>
                      </w:r>
                    </w:p>
                  </w:txbxContent>
                </v:textbox>
              </v:rect>
              <v:rect id="_x0000_s5188" style="position:absolute;left:1795;top:1544;width:347;height:424;mso-wrap-style:none" filled="f" stroked="f">
                <v:textbox style="mso-next-textbox:#_x0000_s5188;mso-rotate-with-shape:t;mso-fit-shape-to-text:t" inset="0,0,0,0">
                  <w:txbxContent>
                    <w:p w:rsidR="0048160A" w:rsidRDefault="0048160A" w:rsidP="0048160A">
                      <w:r>
                        <w:rPr>
                          <w:rFonts w:ascii="Arial" w:hAnsi="Arial" w:cs="Arial"/>
                          <w:b/>
                          <w:bCs/>
                          <w:color w:val="000000"/>
                          <w:sz w:val="16"/>
                          <w:szCs w:val="16"/>
                        </w:rPr>
                        <w:t>AUC</w:t>
                      </w:r>
                    </w:p>
                  </w:txbxContent>
                </v:textbox>
              </v:rect>
              <v:rect id="_x0000_s5189" style="position:absolute;left:1697;top:1155;width:436;height:424;mso-wrap-style:none" filled="f" stroked="f">
                <v:textbox style="mso-next-textbox:#_x0000_s5189;mso-rotate-with-shape:t;mso-fit-shape-to-text:t" inset="0,0,0,0">
                  <w:txbxContent>
                    <w:p w:rsidR="0048160A" w:rsidRDefault="0048160A" w:rsidP="0048160A">
                      <w:r>
                        <w:rPr>
                          <w:rFonts w:ascii="Arial" w:hAnsi="Arial" w:cs="Arial"/>
                          <w:b/>
                          <w:bCs/>
                          <w:color w:val="000000"/>
                          <w:sz w:val="16"/>
                          <w:szCs w:val="16"/>
                        </w:rPr>
                        <w:t>Cmax</w:t>
                      </w:r>
                    </w:p>
                  </w:txbxContent>
                </v:textbox>
              </v:rect>
              <v:rect id="_x0000_s5190" style="position:absolute;left:1795;top:946;width:347;height:424;mso-wrap-style:none" filled="f" stroked="f">
                <v:textbox style="mso-next-textbox:#_x0000_s5190;mso-rotate-with-shape:t;mso-fit-shape-to-text:t" inset="0,0,0,0">
                  <w:txbxContent>
                    <w:p w:rsidR="0048160A" w:rsidRDefault="0048160A" w:rsidP="0048160A">
                      <w:r>
                        <w:rPr>
                          <w:rFonts w:ascii="Arial" w:hAnsi="Arial" w:cs="Arial"/>
                          <w:b/>
                          <w:bCs/>
                          <w:color w:val="000000"/>
                          <w:sz w:val="16"/>
                          <w:szCs w:val="16"/>
                        </w:rPr>
                        <w:t>AUC</w:t>
                      </w:r>
                    </w:p>
                  </w:txbxContent>
                </v:textbox>
              </v:rect>
              <v:line id="_x0000_s5191" style="position:absolute;flip:y" from="3603,821" to="3603,8000" strokeweight=".7pt">
                <v:stroke endcap="round"/>
              </v:line>
              <v:rect id="_x0000_s5192" style="position:absolute;left:306;top:946;width:1072;height:424;mso-wrap-style:none" filled="f" stroked="f">
                <v:textbox style="mso-next-textbox:#_x0000_s5192;mso-rotate-with-shape:t;mso-fit-shape-to-text:t" inset="0,0,0,0">
                  <w:txbxContent>
                    <w:p w:rsidR="0048160A" w:rsidRDefault="0048160A" w:rsidP="0048160A">
                      <w:r>
                        <w:rPr>
                          <w:rFonts w:ascii="Arial" w:hAnsi="Arial" w:cs="Arial"/>
                          <w:color w:val="000000"/>
                          <w:sz w:val="16"/>
                          <w:szCs w:val="16"/>
                        </w:rPr>
                        <w:t>Weight = 40 kg</w:t>
                      </w:r>
                    </w:p>
                  </w:txbxContent>
                </v:textbox>
              </v:rect>
              <v:rect id="_x0000_s5193" style="position:absolute;left:195;top:1544;width:1161;height:424;mso-wrap-style:none" filled="f" stroked="f">
                <v:textbox style="mso-next-textbox:#_x0000_s5193;mso-rotate-with-shape:t;mso-fit-shape-to-text:t" inset="0,0,0,0">
                  <w:txbxContent>
                    <w:p w:rsidR="0048160A" w:rsidRDefault="0048160A" w:rsidP="0048160A">
                      <w:r>
                        <w:rPr>
                          <w:rFonts w:ascii="Arial" w:hAnsi="Arial" w:cs="Arial"/>
                          <w:color w:val="000000"/>
                          <w:sz w:val="16"/>
                          <w:szCs w:val="16"/>
                        </w:rPr>
                        <w:t>Weight = 140 kg</w:t>
                      </w:r>
                    </w:p>
                  </w:txbxContent>
                </v:textbox>
              </v:rect>
              <v:rect id="_x0000_s5194" style="position:absolute;left:292;top:2143;width:1081;height:424;mso-wrap-style:none" filled="f" stroked="f">
                <v:textbox style="mso-next-textbox:#_x0000_s5194;mso-rotate-with-shape:t;mso-fit-shape-to-text:t" inset="0,0,0,0">
                  <w:txbxContent>
                    <w:p w:rsidR="0048160A" w:rsidRDefault="0048160A" w:rsidP="0048160A">
                      <w:r>
                        <w:rPr>
                          <w:rFonts w:ascii="Arial" w:hAnsi="Arial" w:cs="Arial"/>
                          <w:color w:val="000000"/>
                          <w:sz w:val="16"/>
                          <w:szCs w:val="16"/>
                        </w:rPr>
                        <w:t xml:space="preserve">Age = 80 years </w:t>
                      </w:r>
                    </w:p>
                  </w:txbxContent>
                </v:textbox>
              </v:rect>
              <v:rect id="_x0000_s5195" style="position:absolute;left:918;top:2741;width:534;height:424;mso-wrap-style:none" filled="f" stroked="f">
                <v:textbox style="mso-next-textbox:#_x0000_s5195;mso-rotate-with-shape:t;mso-fit-shape-to-text:t" inset="0,0,0,0">
                  <w:txbxContent>
                    <w:p w:rsidR="0048160A" w:rsidRDefault="0048160A" w:rsidP="0048160A">
                      <w:r>
                        <w:rPr>
                          <w:rFonts w:ascii="Arial" w:hAnsi="Arial" w:cs="Arial"/>
                          <w:color w:val="000000"/>
                          <w:sz w:val="16"/>
                          <w:szCs w:val="16"/>
                        </w:rPr>
                        <w:t>Female</w:t>
                      </w:r>
                    </w:p>
                  </w:txbxContent>
                </v:textbox>
              </v:rect>
              <v:rect id="_x0000_s5196" style="position:absolute;left:1057;top:3339;width:401;height:424;mso-wrap-style:none" filled="f" stroked="f">
                <v:textbox style="mso-next-textbox:#_x0000_s5196;mso-rotate-with-shape:t;mso-fit-shape-to-text:t" inset="0,0,0,0">
                  <w:txbxContent>
                    <w:p w:rsidR="0048160A" w:rsidRDefault="0048160A" w:rsidP="0048160A">
                      <w:r>
                        <w:rPr>
                          <w:rFonts w:ascii="Arial" w:hAnsi="Arial" w:cs="Arial"/>
                          <w:color w:val="000000"/>
                          <w:sz w:val="16"/>
                          <w:szCs w:val="16"/>
                        </w:rPr>
                        <w:t xml:space="preserve">Asian </w:t>
                      </w:r>
                    </w:p>
                  </w:txbxContent>
                </v:textbox>
              </v:rect>
              <v:rect id="_x0000_s5197" style="position:absolute;left:1071;top:3937;width:392;height:424;mso-wrap-style:none" filled="f" stroked="f">
                <v:textbox style="mso-next-textbox:#_x0000_s5197;mso-rotate-with-shape:t;mso-fit-shape-to-text:t" inset="0,0,0,0">
                  <w:txbxContent>
                    <w:p w:rsidR="0048160A" w:rsidRDefault="0048160A" w:rsidP="0048160A">
                      <w:r>
                        <w:rPr>
                          <w:rFonts w:ascii="Arial" w:hAnsi="Arial" w:cs="Arial"/>
                          <w:color w:val="000000"/>
                          <w:sz w:val="16"/>
                          <w:szCs w:val="16"/>
                        </w:rPr>
                        <w:t xml:space="preserve">Black </w:t>
                      </w:r>
                    </w:p>
                  </w:txbxContent>
                </v:textbox>
              </v:rect>
              <v:rect id="_x0000_s5198" style="position:absolute;left:821;top:4536;width:614;height:424;mso-wrap-style:none" filled="f" stroked="f">
                <v:textbox style="mso-next-textbox:#_x0000_s5198;mso-rotate-with-shape:t;mso-fit-shape-to-text:t" inset="0,0,0,0">
                  <w:txbxContent>
                    <w:p w:rsidR="0048160A" w:rsidRDefault="0048160A" w:rsidP="0048160A">
                      <w:r>
                        <w:rPr>
                          <w:rFonts w:ascii="Arial" w:hAnsi="Arial" w:cs="Arial"/>
                          <w:color w:val="000000"/>
                          <w:sz w:val="16"/>
                          <w:szCs w:val="16"/>
                        </w:rPr>
                        <w:t>Hispanic</w:t>
                      </w:r>
                    </w:p>
                  </w:txbxContent>
                </v:textbox>
              </v:rect>
              <v:rect id="_x0000_s5199" style="position:absolute;left:83;top:5134;width:1263;height:424;mso-wrap-style:none" filled="f" stroked="f">
                <v:textbox style="mso-next-textbox:#_x0000_s5199;mso-rotate-with-shape:t;mso-fit-shape-to-text:t" inset="0,0,0,0">
                  <w:txbxContent>
                    <w:p w:rsidR="0048160A" w:rsidRDefault="0048160A" w:rsidP="0048160A">
                      <w:r>
                        <w:rPr>
                          <w:rFonts w:ascii="Arial" w:hAnsi="Arial" w:cs="Arial"/>
                          <w:color w:val="000000"/>
                          <w:sz w:val="16"/>
                          <w:szCs w:val="16"/>
                        </w:rPr>
                        <w:t xml:space="preserve">Renal Impairment </w:t>
                      </w:r>
                    </w:p>
                  </w:txbxContent>
                </v:textbox>
              </v:rect>
              <v:rect id="_x0000_s5200" style="position:absolute;left:751;top:5343;width:400;height:424;mso-wrap-style:none" filled="f" stroked="f">
                <v:textbox style="mso-next-textbox:#_x0000_s5200;mso-rotate-with-shape:t;mso-fit-shape-to-text:t" inset="0,0,0,0">
                  <w:txbxContent>
                    <w:p w:rsidR="0048160A" w:rsidRDefault="0048160A" w:rsidP="0048160A">
                      <w:r>
                        <w:rPr>
                          <w:rFonts w:ascii="Arial" w:hAnsi="Arial" w:cs="Arial"/>
                          <w:color w:val="000000"/>
                          <w:sz w:val="16"/>
                          <w:szCs w:val="16"/>
                        </w:rPr>
                        <w:t>(Mild)</w:t>
                      </w:r>
                    </w:p>
                  </w:txbxContent>
                </v:textbox>
              </v:rect>
              <v:rect id="_x0000_s5201" style="position:absolute;left:83;top:5732;width:1263;height:424;mso-wrap-style:none" filled="f" stroked="f">
                <v:textbox style="mso-next-textbox:#_x0000_s5201;mso-rotate-with-shape:t;mso-fit-shape-to-text:t" inset="0,0,0,0">
                  <w:txbxContent>
                    <w:p w:rsidR="0048160A" w:rsidRDefault="0048160A" w:rsidP="0048160A">
                      <w:r>
                        <w:rPr>
                          <w:rFonts w:ascii="Arial" w:hAnsi="Arial" w:cs="Arial"/>
                          <w:color w:val="000000"/>
                          <w:sz w:val="16"/>
                          <w:szCs w:val="16"/>
                        </w:rPr>
                        <w:t xml:space="preserve">Renal Impairment </w:t>
                      </w:r>
                    </w:p>
                  </w:txbxContent>
                </v:textbox>
              </v:rect>
              <v:rect id="_x0000_s5202" style="position:absolute;left:487;top:5941;width:783;height:424;mso-wrap-style:none" filled="f" stroked="f">
                <v:textbox style="mso-next-textbox:#_x0000_s5202;mso-rotate-with-shape:t;mso-fit-shape-to-text:t" inset="0,0,0,0">
                  <w:txbxContent>
                    <w:p w:rsidR="0048160A" w:rsidRDefault="0048160A" w:rsidP="0048160A">
                      <w:r>
                        <w:rPr>
                          <w:rFonts w:ascii="Arial" w:hAnsi="Arial" w:cs="Arial"/>
                          <w:color w:val="000000"/>
                          <w:sz w:val="16"/>
                          <w:szCs w:val="16"/>
                        </w:rPr>
                        <w:t xml:space="preserve">(Moderate) </w:t>
                      </w:r>
                    </w:p>
                  </w:txbxContent>
                </v:textbox>
              </v:rect>
              <v:rect id="_x0000_s5203" style="position:absolute;left:83;top:6330;width:1263;height:424;mso-wrap-style:none" filled="f" stroked="f">
                <v:textbox style="mso-next-textbox:#_x0000_s5203;mso-rotate-with-shape:t;mso-fit-shape-to-text:t" inset="0,0,0,0">
                  <w:txbxContent>
                    <w:p w:rsidR="0048160A" w:rsidRDefault="0048160A" w:rsidP="0048160A">
                      <w:r>
                        <w:rPr>
                          <w:rFonts w:ascii="Arial" w:hAnsi="Arial" w:cs="Arial"/>
                          <w:color w:val="000000"/>
                          <w:sz w:val="16"/>
                          <w:szCs w:val="16"/>
                        </w:rPr>
                        <w:t xml:space="preserve">Renal Impairment </w:t>
                      </w:r>
                    </w:p>
                  </w:txbxContent>
                </v:textbox>
              </v:rect>
              <v:rect id="_x0000_s5204" style="position:absolute;left:612;top:6539;width:614;height:424;mso-wrap-style:none" filled="f" stroked="f">
                <v:textbox style="mso-next-textbox:#_x0000_s5204;mso-rotate-with-shape:t;mso-fit-shape-to-text:t" inset="0,0,0,0">
                  <w:txbxContent>
                    <w:p w:rsidR="0048160A" w:rsidRDefault="0048160A" w:rsidP="0048160A">
                      <w:r>
                        <w:rPr>
                          <w:rFonts w:ascii="Arial" w:hAnsi="Arial" w:cs="Arial"/>
                          <w:color w:val="000000"/>
                          <w:sz w:val="16"/>
                          <w:szCs w:val="16"/>
                        </w:rPr>
                        <w:t xml:space="preserve">(Severe) </w:t>
                      </w:r>
                    </w:p>
                  </w:txbxContent>
                </v:textbox>
              </v:rect>
              <v:rect id="_x0000_s5205" style="position:absolute;left:-56;top:6929;width:1388;height:424;mso-wrap-style:none" filled="f" stroked="f">
                <v:textbox style="mso-next-textbox:#_x0000_s5205;mso-rotate-with-shape:t;mso-fit-shape-to-text:t" inset="0,0,0,0">
                  <w:txbxContent>
                    <w:p w:rsidR="0048160A" w:rsidRDefault="0048160A" w:rsidP="0048160A">
                      <w:r>
                        <w:rPr>
                          <w:rFonts w:ascii="Arial" w:hAnsi="Arial" w:cs="Arial"/>
                          <w:color w:val="000000"/>
                          <w:sz w:val="16"/>
                          <w:szCs w:val="16"/>
                        </w:rPr>
                        <w:t xml:space="preserve">Hepatic Impairment </w:t>
                      </w:r>
                    </w:p>
                  </w:txbxContent>
                </v:textbox>
              </v:rect>
              <v:rect id="_x0000_s5206" style="position:absolute;left:751;top:7137;width:400;height:424;mso-wrap-style:none" filled="f" stroked="f">
                <v:textbox style="mso-next-textbox:#_x0000_s5206;mso-rotate-with-shape:t;mso-fit-shape-to-text:t" inset="0,0,0,0">
                  <w:txbxContent>
                    <w:p w:rsidR="0048160A" w:rsidRDefault="0048160A" w:rsidP="0048160A">
                      <w:r>
                        <w:rPr>
                          <w:rFonts w:ascii="Arial" w:hAnsi="Arial" w:cs="Arial"/>
                          <w:color w:val="000000"/>
                          <w:sz w:val="16"/>
                          <w:szCs w:val="16"/>
                        </w:rPr>
                        <w:t>(Mild)</w:t>
                      </w:r>
                    </w:p>
                  </w:txbxContent>
                </v:textbox>
              </v:rect>
              <v:rect id="_x0000_s5207" style="position:absolute;left:-56;top:7527;width:1388;height:424;mso-wrap-style:none" filled="f" stroked="f">
                <v:textbox style="mso-next-textbox:#_x0000_s5207;mso-rotate-with-shape:t;mso-fit-shape-to-text:t" inset="0,0,0,0">
                  <w:txbxContent>
                    <w:p w:rsidR="0048160A" w:rsidRDefault="0048160A" w:rsidP="0048160A">
                      <w:r>
                        <w:rPr>
                          <w:rFonts w:ascii="Arial" w:hAnsi="Arial" w:cs="Arial"/>
                          <w:color w:val="000000"/>
                          <w:sz w:val="16"/>
                          <w:szCs w:val="16"/>
                        </w:rPr>
                        <w:t xml:space="preserve">Hepatic Impairment </w:t>
                      </w:r>
                    </w:p>
                  </w:txbxContent>
                </v:textbox>
              </v:rect>
              <v:rect id="_x0000_s5208" style="position:absolute;left:487;top:7736;width:783;height:424;mso-wrap-style:none" filled="f" stroked="f">
                <v:textbox style="mso-next-textbox:#_x0000_s5208;mso-rotate-with-shape:t;mso-fit-shape-to-text:t" inset="0,0,0,0">
                  <w:txbxContent>
                    <w:p w:rsidR="0048160A" w:rsidRDefault="0048160A" w:rsidP="0048160A">
                      <w:r>
                        <w:rPr>
                          <w:rFonts w:ascii="Arial" w:hAnsi="Arial" w:cs="Arial"/>
                          <w:color w:val="000000"/>
                          <w:sz w:val="16"/>
                          <w:szCs w:val="16"/>
                        </w:rPr>
                        <w:t>(Moderate)</w:t>
                      </w:r>
                    </w:p>
                  </w:txbxContent>
                </v:textbox>
              </v:rect>
              <v:rect id="_x0000_s5209" style="position:absolute;left:7012;top:946;width:1468;height:424;mso-wrap-style:none" filled="f" stroked="f">
                <v:textbox style="mso-next-textbox:#_x0000_s5209;mso-rotate-with-shape:t;mso-fit-shape-to-text:t" inset="0,0,0,0">
                  <w:txbxContent>
                    <w:p w:rsidR="0048160A" w:rsidRDefault="0048160A" w:rsidP="0048160A">
                      <w:r>
                        <w:rPr>
                          <w:rFonts w:ascii="Arial" w:hAnsi="Arial" w:cs="Arial"/>
                          <w:color w:val="000000"/>
                          <w:sz w:val="16"/>
                          <w:szCs w:val="16"/>
                        </w:rPr>
                        <w:t>No Dose Adjustment</w:t>
                      </w:r>
                    </w:p>
                  </w:txbxContent>
                </v:textbox>
              </v:rect>
              <v:rect id="_x0000_s5210" style="position:absolute;left:7012;top:1544;width:1468;height:424;mso-wrap-style:none" filled="f" stroked="f">
                <v:textbox style="mso-next-textbox:#_x0000_s5210;mso-rotate-with-shape:t;mso-fit-shape-to-text:t" inset="0,0,0,0">
                  <w:txbxContent>
                    <w:p w:rsidR="0048160A" w:rsidRDefault="0048160A" w:rsidP="0048160A">
                      <w:r>
                        <w:rPr>
                          <w:rFonts w:ascii="Arial" w:hAnsi="Arial" w:cs="Arial"/>
                          <w:color w:val="000000"/>
                          <w:sz w:val="16"/>
                          <w:szCs w:val="16"/>
                        </w:rPr>
                        <w:t>No Dose Adjustment</w:t>
                      </w:r>
                    </w:p>
                  </w:txbxContent>
                </v:textbox>
              </v:rect>
              <v:rect id="_x0000_s5211" style="position:absolute;left:7012;top:2143;width:1468;height:424;mso-wrap-style:none" filled="f" stroked="f">
                <v:textbox style="mso-next-textbox:#_x0000_s5211;mso-rotate-with-shape:t;mso-fit-shape-to-text:t" inset="0,0,0,0">
                  <w:txbxContent>
                    <w:p w:rsidR="0048160A" w:rsidRDefault="0048160A" w:rsidP="0048160A">
                      <w:r>
                        <w:rPr>
                          <w:rFonts w:ascii="Arial" w:hAnsi="Arial" w:cs="Arial"/>
                          <w:color w:val="000000"/>
                          <w:sz w:val="16"/>
                          <w:szCs w:val="16"/>
                        </w:rPr>
                        <w:t>No Dose Adjustment</w:t>
                      </w:r>
                    </w:p>
                  </w:txbxContent>
                </v:textbox>
              </v:rect>
              <v:rect id="_x0000_s5212" style="position:absolute;left:7012;top:2741;width:1468;height:424;mso-wrap-style:none" filled="f" stroked="f">
                <v:textbox style="mso-next-textbox:#_x0000_s5212;mso-rotate-with-shape:t;mso-fit-shape-to-text:t" inset="0,0,0,0">
                  <w:txbxContent>
                    <w:p w:rsidR="0048160A" w:rsidRDefault="0048160A" w:rsidP="0048160A">
                      <w:r>
                        <w:rPr>
                          <w:rFonts w:ascii="Arial" w:hAnsi="Arial" w:cs="Arial"/>
                          <w:color w:val="000000"/>
                          <w:sz w:val="16"/>
                          <w:szCs w:val="16"/>
                        </w:rPr>
                        <w:t>No Dose Adjustment</w:t>
                      </w:r>
                    </w:p>
                  </w:txbxContent>
                </v:textbox>
              </v:rect>
              <v:rect id="_x0000_s5213" style="position:absolute;left:7012;top:3339;width:1468;height:424;mso-wrap-style:none" filled="f" stroked="f">
                <v:textbox style="mso-next-textbox:#_x0000_s5213;mso-rotate-with-shape:t;mso-fit-shape-to-text:t" inset="0,0,0,0">
                  <w:txbxContent>
                    <w:p w:rsidR="0048160A" w:rsidRDefault="0048160A" w:rsidP="0048160A">
                      <w:r>
                        <w:rPr>
                          <w:rFonts w:ascii="Arial" w:hAnsi="Arial" w:cs="Arial"/>
                          <w:color w:val="000000"/>
                          <w:sz w:val="16"/>
                          <w:szCs w:val="16"/>
                        </w:rPr>
                        <w:t>No Dose Adjustment</w:t>
                      </w:r>
                    </w:p>
                  </w:txbxContent>
                </v:textbox>
              </v:rect>
              <v:rect id="_x0000_s5214" style="position:absolute;left:7012;top:3937;width:1468;height:424;mso-wrap-style:none" filled="f" stroked="f">
                <v:textbox style="mso-next-textbox:#_x0000_s5214;mso-rotate-with-shape:t;mso-fit-shape-to-text:t" inset="0,0,0,0">
                  <w:txbxContent>
                    <w:p w:rsidR="0048160A" w:rsidRDefault="0048160A" w:rsidP="0048160A">
                      <w:r>
                        <w:rPr>
                          <w:rFonts w:ascii="Arial" w:hAnsi="Arial" w:cs="Arial"/>
                          <w:color w:val="000000"/>
                          <w:sz w:val="16"/>
                          <w:szCs w:val="16"/>
                        </w:rPr>
                        <w:t>No Dose Adjustment</w:t>
                      </w:r>
                    </w:p>
                  </w:txbxContent>
                </v:textbox>
              </v:rect>
              <v:rect id="_x0000_s5215" style="position:absolute;left:7012;top:4536;width:1468;height:424;mso-wrap-style:none" filled="f" stroked="f">
                <v:textbox style="mso-next-textbox:#_x0000_s5215;mso-rotate-with-shape:t;mso-fit-shape-to-text:t" inset="0,0,0,0">
                  <w:txbxContent>
                    <w:p w:rsidR="0048160A" w:rsidRDefault="0048160A" w:rsidP="0048160A">
                      <w:r>
                        <w:rPr>
                          <w:rFonts w:ascii="Arial" w:hAnsi="Arial" w:cs="Arial"/>
                          <w:color w:val="000000"/>
                          <w:sz w:val="16"/>
                          <w:szCs w:val="16"/>
                        </w:rPr>
                        <w:t>No Dose Adjustment</w:t>
                      </w:r>
                    </w:p>
                  </w:txbxContent>
                </v:textbox>
              </v:rect>
              <v:rect id="_x0000_s5216" style="position:absolute;left:7012;top:5134;width:1468;height:424;mso-wrap-style:none" filled="f" stroked="f">
                <v:textbox style="mso-next-textbox:#_x0000_s5216;mso-rotate-with-shape:t;mso-fit-shape-to-text:t" inset="0,0,0,0">
                  <w:txbxContent>
                    <w:p w:rsidR="0048160A" w:rsidRDefault="0048160A" w:rsidP="0048160A">
                      <w:r>
                        <w:rPr>
                          <w:rFonts w:ascii="Arial" w:hAnsi="Arial" w:cs="Arial"/>
                          <w:color w:val="000000"/>
                          <w:sz w:val="16"/>
                          <w:szCs w:val="16"/>
                        </w:rPr>
                        <w:t>No Dose Adjustment</w:t>
                      </w:r>
                    </w:p>
                  </w:txbxContent>
                </v:textbox>
              </v:rect>
              <v:rect id="_x0000_s5217" style="position:absolute;left:7012;top:6929;width:1468;height:424;mso-wrap-style:none" filled="f" stroked="f">
                <v:textbox style="mso-next-textbox:#_x0000_s5217;mso-rotate-with-shape:t;mso-fit-shape-to-text:t" inset="0,0,0,0">
                  <w:txbxContent>
                    <w:p w:rsidR="0048160A" w:rsidRDefault="0048160A" w:rsidP="0048160A">
                      <w:r>
                        <w:rPr>
                          <w:rFonts w:ascii="Arial" w:hAnsi="Arial" w:cs="Arial"/>
                          <w:color w:val="000000"/>
                          <w:sz w:val="16"/>
                          <w:szCs w:val="16"/>
                        </w:rPr>
                        <w:t>No Dose Adjustment</w:t>
                      </w:r>
                    </w:p>
                  </w:txbxContent>
                </v:textbox>
              </v:rect>
              <v:rect id="_x0000_s5218" style="position:absolute;left:6678;top:5732;width:2375;height:424;mso-wrap-style:none" filled="f" stroked="f">
                <v:textbox style="mso-next-textbox:#_x0000_s5218;mso-rotate-with-shape:t;mso-fit-shape-to-text:t" inset="0,0,0,0">
                  <w:txbxContent>
                    <w:p w:rsidR="0048160A" w:rsidRDefault="0048160A" w:rsidP="0048160A">
                      <w:r>
                        <w:rPr>
                          <w:rFonts w:ascii="Arial" w:hAnsi="Arial" w:cs="Arial"/>
                          <w:color w:val="000000"/>
                          <w:sz w:val="16"/>
                          <w:szCs w:val="16"/>
                        </w:rPr>
                        <w:t xml:space="preserve">Reduce Dose to 5 mg Once Daily </w:t>
                      </w:r>
                    </w:p>
                  </w:txbxContent>
                </v:textbox>
              </v:rect>
              <v:rect id="_x0000_s5219" style="position:absolute;left:6678;top:7527;width:2375;height:424;mso-wrap-style:none" filled="f" stroked="f">
                <v:textbox style="mso-next-textbox:#_x0000_s5219;mso-rotate-with-shape:t;mso-fit-shape-to-text:t" inset="0,0,0,0">
                  <w:txbxContent>
                    <w:p w:rsidR="0048160A" w:rsidRDefault="0048160A" w:rsidP="0048160A">
                      <w:r>
                        <w:rPr>
                          <w:rFonts w:ascii="Arial" w:hAnsi="Arial" w:cs="Arial"/>
                          <w:color w:val="000000"/>
                          <w:sz w:val="16"/>
                          <w:szCs w:val="16"/>
                        </w:rPr>
                        <w:t xml:space="preserve">Reduce Dose to 5 mg Once Daily </w:t>
                      </w:r>
                    </w:p>
                  </w:txbxContent>
                </v:textbox>
              </v:rect>
              <v:rect id="_x0000_s5220" style="position:absolute;left:6678;top:6330;width:2437;height:424;mso-wrap-style:none" filled="f" stroked="f">
                <v:textbox style="mso-next-textbox:#_x0000_s5220;mso-rotate-with-shape:t;mso-fit-shape-to-text:t" inset="0,0,0,0">
                  <w:txbxContent>
                    <w:p w:rsidR="0048160A" w:rsidRDefault="0048160A" w:rsidP="0048160A">
                      <w:r>
                        <w:rPr>
                          <w:rFonts w:ascii="Arial" w:hAnsi="Arial" w:cs="Arial"/>
                          <w:color w:val="000000"/>
                          <w:sz w:val="16"/>
                          <w:szCs w:val="16"/>
                        </w:rPr>
                        <w:t xml:space="preserve">Reduce Dose to 5 mg Once Daily* </w:t>
                      </w:r>
                    </w:p>
                  </w:txbxContent>
                </v:textbox>
              </v:rect>
              <v:rect id="_x0000_s5221" style="position:absolute;left:3082;top:8862;width:2948;height:516;mso-wrap-style:none" filled="f" stroked="f">
                <v:textbox style="mso-next-textbox:#_x0000_s5221;mso-rotate-with-shape:t;mso-fit-shape-to-text:t" inset="0,0,0,0">
                  <w:txbxContent>
                    <w:p w:rsidR="0048160A" w:rsidRDefault="0048160A" w:rsidP="0048160A">
                      <w:r>
                        <w:rPr>
                          <w:rFonts w:ascii="Arial" w:hAnsi="Arial" w:cs="Arial"/>
                          <w:b/>
                          <w:bCs/>
                          <w:color w:val="000000"/>
                        </w:rPr>
                        <w:t>Ratio relative to reference</w:t>
                      </w:r>
                    </w:p>
                  </w:txbxContent>
                </v:textbox>
              </v:rect>
              <v:rect id="_x0000_s5222" style="position:absolute;left:654;top:375;width:934;height:516;mso-wrap-style:none" filled="f" stroked="f">
                <v:textbox style="mso-next-textbox:#_x0000_s5222;mso-rotate-with-shape:t;mso-fit-shape-to-text:t" inset="0,0,0,0">
                  <w:txbxContent>
                    <w:p w:rsidR="0048160A" w:rsidRDefault="0048160A" w:rsidP="0048160A">
                      <w:r>
                        <w:rPr>
                          <w:rFonts w:ascii="Arial" w:hAnsi="Arial" w:cs="Arial"/>
                          <w:b/>
                          <w:bCs/>
                          <w:color w:val="0000FF"/>
                        </w:rPr>
                        <w:t>Intrinsic</w:t>
                      </w:r>
                    </w:p>
                  </w:txbxContent>
                </v:textbox>
              </v:rect>
              <v:rect id="_x0000_s5223" style="position:absolute;left:752;top:570;width:734;height:516;mso-wrap-style:none" filled="f" stroked="f">
                <v:textbox style="mso-next-textbox:#_x0000_s5223;mso-rotate-with-shape:t;mso-fit-shape-to-text:t" inset="0,0,0,0">
                  <w:txbxContent>
                    <w:p w:rsidR="0048160A" w:rsidRDefault="0048160A" w:rsidP="0048160A">
                      <w:r>
                        <w:rPr>
                          <w:rFonts w:ascii="Arial" w:hAnsi="Arial" w:cs="Arial"/>
                          <w:b/>
                          <w:bCs/>
                          <w:color w:val="0000FF"/>
                        </w:rPr>
                        <w:t>Factor</w:t>
                      </w:r>
                    </w:p>
                  </w:txbxContent>
                </v:textbox>
              </v:rect>
              <v:rect id="_x0000_s5224" style="position:absolute;left:1907;top:375;width:334;height:516;mso-wrap-style:none" filled="f" stroked="f">
                <v:textbox style="mso-next-textbox:#_x0000_s5224;mso-rotate-with-shape:t;mso-fit-shape-to-text:t" inset="0,0,0,0">
                  <w:txbxContent>
                    <w:p w:rsidR="0048160A" w:rsidRDefault="0048160A" w:rsidP="0048160A">
                      <w:r>
                        <w:rPr>
                          <w:rFonts w:ascii="Arial" w:hAnsi="Arial" w:cs="Arial"/>
                          <w:b/>
                          <w:bCs/>
                          <w:color w:val="0000FF"/>
                        </w:rPr>
                        <w:t xml:space="preserve">PK </w:t>
                      </w:r>
                    </w:p>
                  </w:txbxContent>
                </v:textbox>
              </v:rect>
              <v:rect id="_x0000_s5225" style="position:absolute;left:2881;top:375;width:1948;height:516;mso-wrap-style:none" filled="f" stroked="f">
                <v:textbox style="mso-next-textbox:#_x0000_s5225;mso-rotate-with-shape:t;mso-fit-shape-to-text:t" inset="0,0,0,0">
                  <w:txbxContent>
                    <w:p w:rsidR="0048160A" w:rsidRDefault="0048160A" w:rsidP="0048160A">
                      <w:r>
                        <w:rPr>
                          <w:rFonts w:ascii="Arial" w:hAnsi="Arial" w:cs="Arial"/>
                          <w:b/>
                          <w:bCs/>
                          <w:color w:val="0000FF"/>
                        </w:rPr>
                        <w:t>Ratio and 90% CI</w:t>
                      </w:r>
                    </w:p>
                  </w:txbxContent>
                </v:textbox>
              </v:rect>
              <v:rect id="_x0000_s5226" style="position:absolute;left:6811;top:375;width:2014;height:516;mso-wrap-style:none" filled="f" stroked="f">
                <v:textbox style="mso-next-textbox:#_x0000_s5226;mso-rotate-with-shape:t;mso-fit-shape-to-text:t" inset="0,0,0,0">
                  <w:txbxContent>
                    <w:p w:rsidR="0048160A" w:rsidRDefault="0048160A" w:rsidP="0048160A">
                      <w:r>
                        <w:rPr>
                          <w:rFonts w:ascii="Arial" w:hAnsi="Arial" w:cs="Arial"/>
                          <w:b/>
                          <w:bCs/>
                          <w:color w:val="0000FF"/>
                        </w:rPr>
                        <w:t>Recommendation</w:t>
                      </w:r>
                    </w:p>
                  </w:txbxContent>
                </v:textbox>
              </v:rect>
            </v:group>
            <w10:anchorlock/>
          </v:group>
        </w:pict>
      </w:r>
    </w:p>
    <w:p w:rsidR="00395657" w:rsidRPr="00395657" w:rsidRDefault="00395657" w:rsidP="00395657">
      <w:pPr>
        <w:pStyle w:val="PIHeading3"/>
        <w:spacing w:after="240"/>
        <w:rPr>
          <w:b w:val="0"/>
          <w:i w:val="0"/>
          <w:sz w:val="18"/>
          <w:szCs w:val="18"/>
        </w:rPr>
      </w:pPr>
      <w:r w:rsidRPr="00395657">
        <w:rPr>
          <w:b w:val="0"/>
          <w:i w:val="0"/>
          <w:sz w:val="18"/>
          <w:szCs w:val="18"/>
        </w:rPr>
        <w:t>Abbreviations: AUC=total area under the concentration time curve; Cmax= maximum plasma concentration; PK=pharmacokinetics; CI=confidence interval</w:t>
      </w:r>
    </w:p>
    <w:p w:rsidR="0048160A" w:rsidRPr="0051061D" w:rsidRDefault="0048160A" w:rsidP="00572DEB">
      <w:pPr>
        <w:pStyle w:val="Paragraph"/>
        <w:jc w:val="both"/>
        <w:rPr>
          <w:sz w:val="18"/>
          <w:szCs w:val="18"/>
        </w:rPr>
      </w:pPr>
      <w:r w:rsidRPr="0051061D">
        <w:rPr>
          <w:sz w:val="18"/>
          <w:szCs w:val="18"/>
        </w:rPr>
        <w:t>*Supplemental doses are not necessary in patients after dialysis</w:t>
      </w:r>
    </w:p>
    <w:p w:rsidR="000214C3" w:rsidRPr="0048160A" w:rsidRDefault="0048160A" w:rsidP="00572DEB">
      <w:pPr>
        <w:pStyle w:val="Paragraph"/>
        <w:jc w:val="both"/>
        <w:rPr>
          <w:sz w:val="18"/>
          <w:szCs w:val="18"/>
        </w:rPr>
      </w:pPr>
      <w:r>
        <w:rPr>
          <w:sz w:val="18"/>
          <w:szCs w:val="18"/>
          <w:lang w:val="en-AU"/>
        </w:rPr>
        <w:t>**</w:t>
      </w:r>
      <w:r w:rsidRPr="0051061D">
        <w:rPr>
          <w:sz w:val="18"/>
          <w:szCs w:val="18"/>
        </w:rPr>
        <w:t xml:space="preserve">Reference values for weight, age, gender, and race comparisons are 70 kg, 55 years, male and </w:t>
      </w:r>
      <w:r>
        <w:rPr>
          <w:sz w:val="18"/>
          <w:szCs w:val="18"/>
        </w:rPr>
        <w:t>w</w:t>
      </w:r>
      <w:r w:rsidRPr="0051061D">
        <w:rPr>
          <w:sz w:val="18"/>
          <w:szCs w:val="18"/>
        </w:rPr>
        <w:t>hite, respectively; reference groups for renal and hepatic impairment data are subjects with normal renal or hepatic function, respectively.</w:t>
      </w:r>
    </w:p>
    <w:p w:rsidR="000214C3" w:rsidRDefault="000214C3" w:rsidP="00F43C03">
      <w:pPr>
        <w:pStyle w:val="PIHeading2"/>
      </w:pPr>
      <w:r>
        <w:t xml:space="preserve">5.3 </w:t>
      </w:r>
      <w:r w:rsidR="00F43C03">
        <w:t>Preclinical Safety Data</w:t>
      </w:r>
    </w:p>
    <w:p w:rsidR="000214C3" w:rsidRPr="0042478B" w:rsidRDefault="000214C3" w:rsidP="00724FA3">
      <w:pPr>
        <w:pStyle w:val="PIHeading3"/>
      </w:pPr>
      <w:r w:rsidRPr="0042478B">
        <w:t>Genotoxicity</w:t>
      </w:r>
    </w:p>
    <w:p w:rsidR="000214C3" w:rsidRPr="00F07BB2" w:rsidRDefault="00F07BB2" w:rsidP="00F07BB2">
      <w:pPr>
        <w:pStyle w:val="PINormal"/>
        <w:rPr>
          <w:iCs/>
        </w:rPr>
      </w:pPr>
      <w:r w:rsidRPr="0051061D">
        <w:rPr>
          <w:rStyle w:val="Instructions"/>
        </w:rPr>
        <w:t xml:space="preserve">Tofacitinib is not mutagenic or genotoxic based on the weight of evidence from a series of </w:t>
      </w:r>
      <w:r w:rsidRPr="0051061D">
        <w:rPr>
          <w:rStyle w:val="Instructions"/>
          <w:i/>
        </w:rPr>
        <w:t>in</w:t>
      </w:r>
      <w:r w:rsidRPr="0051061D">
        <w:rPr>
          <w:rStyle w:val="Instructions"/>
        </w:rPr>
        <w:t xml:space="preserve"> </w:t>
      </w:r>
      <w:r w:rsidRPr="0051061D">
        <w:rPr>
          <w:rStyle w:val="Instructions"/>
          <w:i/>
        </w:rPr>
        <w:t>vitro</w:t>
      </w:r>
      <w:r w:rsidRPr="0051061D">
        <w:rPr>
          <w:rStyle w:val="Instructions"/>
        </w:rPr>
        <w:t xml:space="preserve"> and </w:t>
      </w:r>
      <w:r w:rsidRPr="0051061D">
        <w:rPr>
          <w:rStyle w:val="Instructions"/>
          <w:i/>
        </w:rPr>
        <w:t>in vivo</w:t>
      </w:r>
      <w:r w:rsidRPr="0051061D">
        <w:rPr>
          <w:rStyle w:val="Instructions"/>
        </w:rPr>
        <w:t xml:space="preserve"> tests for gene mutations and chromosomal aberrations.</w:t>
      </w:r>
    </w:p>
    <w:p w:rsidR="000214C3" w:rsidRPr="0042478B" w:rsidRDefault="000214C3" w:rsidP="00724FA3">
      <w:pPr>
        <w:pStyle w:val="PIHeading3"/>
      </w:pPr>
      <w:r w:rsidRPr="0042478B">
        <w:lastRenderedPageBreak/>
        <w:t>Carcinogenicity</w:t>
      </w:r>
    </w:p>
    <w:p w:rsidR="00F07BB2" w:rsidRPr="0051061D" w:rsidRDefault="00F07BB2" w:rsidP="00F07BB2">
      <w:pPr>
        <w:pStyle w:val="PINormal"/>
        <w:rPr>
          <w:rFonts w:eastAsia="Arial Unicode MS"/>
          <w:b/>
          <w:color w:val="000000"/>
          <w:vertAlign w:val="superscript"/>
        </w:rPr>
      </w:pPr>
      <w:r w:rsidRPr="0051061D">
        <w:rPr>
          <w:rFonts w:eastAsia="Arial Unicode MS"/>
          <w:bCs/>
          <w:color w:val="000000"/>
        </w:rPr>
        <w:t>The carcinogenic potential of tofacitinib</w:t>
      </w:r>
      <w:r w:rsidRPr="0051061D" w:rsidDel="00B45AB3">
        <w:rPr>
          <w:rFonts w:eastAsia="Arial Unicode MS"/>
          <w:bCs/>
          <w:color w:val="000000"/>
        </w:rPr>
        <w:t xml:space="preserve"> </w:t>
      </w:r>
      <w:r w:rsidRPr="0051061D">
        <w:rPr>
          <w:rFonts w:eastAsia="Arial Unicode MS"/>
          <w:bCs/>
          <w:color w:val="000000"/>
        </w:rPr>
        <w:t>was assessed in 6-month rasH2 transgenic mouse carcinogenicity and 2-year rat carcinogenicity studies.  Tofacitinib was not carcinogenic in mice up to a high dose of 200 mg/kg/day (unbound drug AUC of ~38-fold the human AUC at 5 mg twice daily).  Benign Leydig cell tumours were observed in rats: benign Leydig cell tumours in rats are</w:t>
      </w:r>
      <w:r w:rsidRPr="0051061D">
        <w:rPr>
          <w:color w:val="000000"/>
        </w:rPr>
        <w:t xml:space="preserve"> not associated with a risk of Leydig cell tumours in humans.  </w:t>
      </w:r>
      <w:r w:rsidRPr="0051061D">
        <w:rPr>
          <w:rFonts w:eastAsia="Arial Unicode MS"/>
          <w:bCs/>
          <w:color w:val="000000"/>
        </w:rPr>
        <w:t>Hibernomas (malignancy of brown adipose tissue) were observed in female rats at doses ≥30 mg/kg</w:t>
      </w:r>
      <w:r>
        <w:rPr>
          <w:rFonts w:eastAsia="Arial Unicode MS"/>
          <w:bCs/>
          <w:color w:val="000000"/>
        </w:rPr>
        <w:t>/day</w:t>
      </w:r>
      <w:r w:rsidRPr="0051061D">
        <w:rPr>
          <w:rFonts w:eastAsia="Arial Unicode MS"/>
          <w:bCs/>
          <w:color w:val="000000"/>
        </w:rPr>
        <w:t xml:space="preserve"> (unbound drug AUC of ~83-fold the human AUC at 5 mg twice daily).  Benign thymomas were observed in female rats dosed only at the 100 reduced to 75 mg/kg/day dose (unbound drug AUC of ~187-fold the human AUC at 5 mg twice daily).</w:t>
      </w:r>
    </w:p>
    <w:p w:rsidR="000214C3" w:rsidRPr="00F07BB2" w:rsidRDefault="00F07BB2" w:rsidP="00F07BB2">
      <w:pPr>
        <w:pStyle w:val="PINormal"/>
        <w:rPr>
          <w:b/>
        </w:rPr>
      </w:pPr>
      <w:r w:rsidRPr="0051061D">
        <w:rPr>
          <w:rFonts w:eastAsia="Arial Unicode MS"/>
          <w:color w:val="000000"/>
        </w:rPr>
        <w:t xml:space="preserve">Lymphoma was observed in 3 of 8 adult and 0 of 14 juvenile monkeys dosed with tofacitinib at 5 mg/kg </w:t>
      </w:r>
      <w:r w:rsidRPr="0051061D">
        <w:rPr>
          <w:color w:val="000000"/>
          <w:szCs w:val="22"/>
        </w:rPr>
        <w:t>twice daily</w:t>
      </w:r>
      <w:r w:rsidRPr="0051061D">
        <w:rPr>
          <w:rFonts w:eastAsia="Arial Unicode MS"/>
          <w:color w:val="000000"/>
        </w:rPr>
        <w:t xml:space="preserve">.  The NOAEL for the lymphomas was 1 mg/kg </w:t>
      </w:r>
      <w:r w:rsidRPr="0051061D">
        <w:rPr>
          <w:color w:val="000000"/>
          <w:szCs w:val="22"/>
        </w:rPr>
        <w:t>twice daily</w:t>
      </w:r>
      <w:r w:rsidRPr="0051061D">
        <w:rPr>
          <w:rFonts w:eastAsia="Arial Unicode MS"/>
          <w:color w:val="000000"/>
        </w:rPr>
        <w:t xml:space="preserve">.  The unbound AUC at 1 mg/kg </w:t>
      </w:r>
      <w:r w:rsidRPr="0051061D">
        <w:rPr>
          <w:color w:val="000000"/>
          <w:szCs w:val="22"/>
        </w:rPr>
        <w:t>twice daily</w:t>
      </w:r>
      <w:r w:rsidRPr="0051061D">
        <w:rPr>
          <w:rFonts w:eastAsia="Arial Unicode MS"/>
          <w:color w:val="000000"/>
        </w:rPr>
        <w:t xml:space="preserve"> was 341 ng•h/mL, which is similar to the unbound AUC at 5 mg </w:t>
      </w:r>
      <w:r w:rsidRPr="0051061D">
        <w:rPr>
          <w:color w:val="000000"/>
          <w:szCs w:val="22"/>
        </w:rPr>
        <w:t>twice daily</w:t>
      </w:r>
      <w:r w:rsidRPr="0051061D">
        <w:rPr>
          <w:rFonts w:eastAsia="Arial Unicode MS"/>
          <w:color w:val="000000"/>
        </w:rPr>
        <w:t xml:space="preserve"> in humans.</w:t>
      </w:r>
    </w:p>
    <w:p w:rsidR="000214C3" w:rsidRDefault="00D118A8" w:rsidP="00645CC7">
      <w:pPr>
        <w:pStyle w:val="Heading1"/>
      </w:pPr>
      <w:r>
        <w:t>6</w:t>
      </w:r>
      <w:r>
        <w:tab/>
      </w:r>
      <w:r w:rsidR="000214C3" w:rsidRPr="00645CC7">
        <w:t>PHARMACEUTICAL PARTICULARS</w:t>
      </w:r>
    </w:p>
    <w:p w:rsidR="000214C3" w:rsidRDefault="000214C3" w:rsidP="00F43C03">
      <w:pPr>
        <w:pStyle w:val="PIHeading2"/>
      </w:pPr>
      <w:r>
        <w:t xml:space="preserve">6.1 </w:t>
      </w:r>
      <w:r w:rsidR="00F43C03">
        <w:t>List of Excipients</w:t>
      </w:r>
    </w:p>
    <w:p w:rsidR="00CB7380" w:rsidRDefault="00CB7380" w:rsidP="000F0385">
      <w:pPr>
        <w:spacing w:after="0"/>
      </w:pPr>
    </w:p>
    <w:p w:rsidR="00CB7380" w:rsidRDefault="00CB7380" w:rsidP="00CB7380">
      <w:pPr>
        <w:spacing w:after="0"/>
      </w:pPr>
      <w:r>
        <w:t>Tablet core:</w:t>
      </w:r>
    </w:p>
    <w:p w:rsidR="00CB7380" w:rsidRPr="00C33C9E" w:rsidRDefault="00CB7380" w:rsidP="00CB7380">
      <w:pPr>
        <w:keepNext/>
        <w:spacing w:after="0"/>
        <w:rPr>
          <w:rFonts w:eastAsia="Arial Unicode MS"/>
          <w:szCs w:val="22"/>
          <w:lang w:val="it-IT"/>
        </w:rPr>
      </w:pPr>
      <w:r w:rsidRPr="00C33C9E">
        <w:rPr>
          <w:rFonts w:eastAsia="Arial Unicode MS"/>
          <w:szCs w:val="22"/>
          <w:lang w:val="it-IT"/>
        </w:rPr>
        <w:t>microcrystalline cellulose</w:t>
      </w:r>
    </w:p>
    <w:p w:rsidR="00CB7380" w:rsidRPr="00C33C9E" w:rsidRDefault="00CB7380" w:rsidP="00CB7380">
      <w:pPr>
        <w:keepNext/>
        <w:spacing w:after="0"/>
        <w:rPr>
          <w:rFonts w:eastAsia="Arial Unicode MS"/>
          <w:szCs w:val="22"/>
          <w:lang w:val="it-IT"/>
        </w:rPr>
      </w:pPr>
      <w:r w:rsidRPr="00C33C9E">
        <w:rPr>
          <w:rFonts w:eastAsia="Arial Unicode MS"/>
          <w:szCs w:val="22"/>
          <w:lang w:val="it-IT"/>
        </w:rPr>
        <w:t>lactose monohydrate</w:t>
      </w:r>
    </w:p>
    <w:p w:rsidR="00CB7380" w:rsidRPr="00C33C9E" w:rsidRDefault="00CB7380" w:rsidP="00CB7380">
      <w:pPr>
        <w:keepNext/>
        <w:spacing w:after="0"/>
        <w:rPr>
          <w:rFonts w:eastAsia="Arial Unicode MS"/>
          <w:szCs w:val="22"/>
          <w:lang w:val="it-IT"/>
        </w:rPr>
      </w:pPr>
      <w:r w:rsidRPr="00C33C9E">
        <w:rPr>
          <w:rFonts w:eastAsia="Arial Unicode MS"/>
          <w:szCs w:val="22"/>
          <w:lang w:val="it-IT"/>
        </w:rPr>
        <w:t>croscarmellose sodium</w:t>
      </w:r>
    </w:p>
    <w:p w:rsidR="00CB7380" w:rsidRPr="00C33C9E" w:rsidRDefault="00CB7380" w:rsidP="00CB7380">
      <w:pPr>
        <w:keepNext/>
        <w:spacing w:after="0"/>
        <w:rPr>
          <w:rFonts w:eastAsia="Arial Unicode MS"/>
          <w:szCs w:val="22"/>
          <w:lang w:val="it-IT"/>
        </w:rPr>
      </w:pPr>
      <w:r w:rsidRPr="00C33C9E">
        <w:rPr>
          <w:rFonts w:eastAsia="Arial Unicode MS"/>
          <w:szCs w:val="22"/>
          <w:lang w:val="it-IT"/>
        </w:rPr>
        <w:t>magnesium stearate</w:t>
      </w:r>
    </w:p>
    <w:p w:rsidR="00CB7380" w:rsidRDefault="00CB7380" w:rsidP="00CB7380">
      <w:pPr>
        <w:spacing w:after="0"/>
      </w:pPr>
    </w:p>
    <w:p w:rsidR="00CB7380" w:rsidRDefault="00CB7380" w:rsidP="00CB7380">
      <w:pPr>
        <w:spacing w:after="0"/>
      </w:pPr>
      <w:r>
        <w:t>Film coat:</w:t>
      </w:r>
    </w:p>
    <w:p w:rsidR="00CB7380" w:rsidRPr="00C33C9E" w:rsidRDefault="00CB7380" w:rsidP="00CB7380">
      <w:pPr>
        <w:spacing w:after="0"/>
        <w:rPr>
          <w:rFonts w:eastAsia="Arial Unicode MS"/>
          <w:szCs w:val="22"/>
          <w:lang w:val="it-IT"/>
        </w:rPr>
      </w:pPr>
      <w:r w:rsidRPr="00C33C9E">
        <w:rPr>
          <w:rFonts w:eastAsia="Arial Unicode MS"/>
          <w:szCs w:val="22"/>
          <w:lang w:val="it-IT"/>
        </w:rPr>
        <w:t>hypromellose</w:t>
      </w:r>
    </w:p>
    <w:p w:rsidR="00CB7380" w:rsidRPr="00C33C9E" w:rsidRDefault="00CB7380" w:rsidP="00CB7380">
      <w:pPr>
        <w:spacing w:after="0"/>
        <w:rPr>
          <w:rFonts w:eastAsia="Arial Unicode MS"/>
          <w:szCs w:val="22"/>
          <w:lang w:val="it-IT"/>
        </w:rPr>
      </w:pPr>
      <w:r w:rsidRPr="00C33C9E">
        <w:rPr>
          <w:rFonts w:eastAsia="Arial Unicode MS"/>
          <w:szCs w:val="22"/>
          <w:lang w:val="it-IT"/>
        </w:rPr>
        <w:t>titanium dioxide</w:t>
      </w:r>
    </w:p>
    <w:p w:rsidR="00CB7380" w:rsidRPr="00D42A42" w:rsidRDefault="00CB7380" w:rsidP="00CB7380">
      <w:pPr>
        <w:spacing w:after="0"/>
        <w:rPr>
          <w:rFonts w:eastAsia="Arial Unicode MS"/>
          <w:szCs w:val="22"/>
        </w:rPr>
      </w:pPr>
      <w:r w:rsidRPr="00D42A42">
        <w:rPr>
          <w:rFonts w:eastAsia="Arial Unicode MS"/>
          <w:szCs w:val="22"/>
        </w:rPr>
        <w:t>lactose monohydrate</w:t>
      </w:r>
    </w:p>
    <w:p w:rsidR="00CB7380" w:rsidRPr="004B7E45" w:rsidRDefault="00CB7380" w:rsidP="00CB7380">
      <w:pPr>
        <w:spacing w:after="0"/>
        <w:rPr>
          <w:rFonts w:eastAsia="Arial Unicode MS"/>
          <w:szCs w:val="22"/>
        </w:rPr>
      </w:pPr>
      <w:r>
        <w:rPr>
          <w:rFonts w:eastAsia="Arial Unicode MS"/>
          <w:szCs w:val="22"/>
        </w:rPr>
        <w:t xml:space="preserve">macrogol </w:t>
      </w:r>
      <w:r w:rsidRPr="005E7F78">
        <w:rPr>
          <w:rFonts w:eastAsia="Arial Unicode MS"/>
          <w:szCs w:val="22"/>
        </w:rPr>
        <w:t>3350</w:t>
      </w:r>
    </w:p>
    <w:p w:rsidR="006123CA" w:rsidRPr="008C3095" w:rsidRDefault="00CB7380" w:rsidP="008C3095">
      <w:pPr>
        <w:spacing w:after="0"/>
        <w:rPr>
          <w:rFonts w:eastAsia="Arial Unicode MS"/>
          <w:szCs w:val="22"/>
          <w:lang w:val="it-IT"/>
        </w:rPr>
      </w:pPr>
      <w:r w:rsidRPr="008C3095">
        <w:rPr>
          <w:rFonts w:eastAsia="Arial Unicode MS"/>
          <w:szCs w:val="22"/>
          <w:lang w:val="it-IT"/>
        </w:rPr>
        <w:t>triacetin</w:t>
      </w:r>
    </w:p>
    <w:p w:rsidR="000214C3" w:rsidRDefault="000214C3" w:rsidP="00F43C03">
      <w:pPr>
        <w:pStyle w:val="PIHeading2"/>
      </w:pPr>
      <w:r>
        <w:t xml:space="preserve">6.2 </w:t>
      </w:r>
      <w:r w:rsidR="00F43C03">
        <w:t>Incompatabilities</w:t>
      </w:r>
    </w:p>
    <w:p w:rsidR="000214C3" w:rsidRDefault="00F46250" w:rsidP="003A4144">
      <w:r>
        <w:t>Not applicable.</w:t>
      </w:r>
    </w:p>
    <w:p w:rsidR="000214C3" w:rsidRDefault="000214C3" w:rsidP="00F43C03">
      <w:pPr>
        <w:pStyle w:val="PIHeading2"/>
      </w:pPr>
      <w:r>
        <w:t xml:space="preserve">6.3 </w:t>
      </w:r>
      <w:r w:rsidR="00F43C03">
        <w:t>Shelf Life</w:t>
      </w:r>
    </w:p>
    <w:p w:rsidR="000214C3" w:rsidRDefault="00A64EB3" w:rsidP="003A4144">
      <w:r>
        <w:t>3 years.</w:t>
      </w:r>
    </w:p>
    <w:p w:rsidR="000214C3" w:rsidRDefault="000214C3" w:rsidP="00F43C03">
      <w:pPr>
        <w:pStyle w:val="PIHeading2"/>
      </w:pPr>
      <w:r>
        <w:t xml:space="preserve">6.4 </w:t>
      </w:r>
      <w:r w:rsidR="00F43C03">
        <w:t>Special Precautions for Storage</w:t>
      </w:r>
    </w:p>
    <w:p w:rsidR="000214C3" w:rsidRDefault="00D20C49" w:rsidP="00D20C49">
      <w:pPr>
        <w:pStyle w:val="PINormal"/>
      </w:pPr>
      <w:r w:rsidRPr="0051061D">
        <w:t xml:space="preserve">Store below </w:t>
      </w:r>
      <w:r w:rsidRPr="0051061D">
        <w:rPr>
          <w:noProof/>
        </w:rPr>
        <w:t>30°C</w:t>
      </w:r>
      <w:r>
        <w:t>.</w:t>
      </w:r>
    </w:p>
    <w:p w:rsidR="000214C3" w:rsidRDefault="000214C3" w:rsidP="00F43C03">
      <w:pPr>
        <w:pStyle w:val="PIHeading2"/>
      </w:pPr>
      <w:r w:rsidRPr="00645CC7">
        <w:lastRenderedPageBreak/>
        <w:t xml:space="preserve">6.5 </w:t>
      </w:r>
      <w:r w:rsidR="00F43C03">
        <w:t>Nature and Contents of Container</w:t>
      </w:r>
    </w:p>
    <w:p w:rsidR="00EF4832" w:rsidRPr="0051061D" w:rsidRDefault="00EF4832" w:rsidP="00EF4832">
      <w:pPr>
        <w:pStyle w:val="TableText0"/>
        <w:keepNext/>
        <w:spacing w:after="240"/>
        <w:jc w:val="both"/>
        <w:rPr>
          <w:rFonts w:eastAsia="Arial Unicode MS" w:cs="Times New Roman"/>
          <w:kern w:val="36"/>
          <w:sz w:val="24"/>
          <w:szCs w:val="24"/>
          <w:lang w:val="en-AU"/>
        </w:rPr>
      </w:pPr>
      <w:r w:rsidRPr="0051061D">
        <w:rPr>
          <w:rFonts w:eastAsia="Arial Unicode MS" w:cs="Times New Roman"/>
          <w:kern w:val="36"/>
          <w:sz w:val="24"/>
          <w:szCs w:val="24"/>
          <w:lang w:val="en-AU"/>
        </w:rPr>
        <w:t>HDPE bottles with desiccant and child-resistant caps containing 60 or 180 film-coated tablets.</w:t>
      </w:r>
    </w:p>
    <w:p w:rsidR="00EF4832" w:rsidRPr="0051061D" w:rsidRDefault="00EF4832" w:rsidP="00EF4832">
      <w:pPr>
        <w:pStyle w:val="TableText0"/>
        <w:keepNext/>
        <w:spacing w:after="240"/>
        <w:jc w:val="both"/>
        <w:rPr>
          <w:rFonts w:eastAsia="Arial Unicode MS" w:cs="Times New Roman"/>
          <w:kern w:val="36"/>
          <w:sz w:val="24"/>
          <w:szCs w:val="24"/>
          <w:lang w:val="en-AU"/>
        </w:rPr>
      </w:pPr>
      <w:r w:rsidRPr="0051061D">
        <w:rPr>
          <w:rFonts w:eastAsia="Arial Unicode MS" w:cs="Times New Roman"/>
          <w:kern w:val="36"/>
          <w:sz w:val="24"/>
          <w:szCs w:val="24"/>
          <w:lang w:val="en-AU"/>
        </w:rPr>
        <w:t>Al</w:t>
      </w:r>
      <w:r w:rsidR="00025EE7">
        <w:rPr>
          <w:rFonts w:eastAsia="Arial Unicode MS" w:cs="Times New Roman"/>
          <w:kern w:val="36"/>
          <w:sz w:val="24"/>
          <w:szCs w:val="24"/>
          <w:lang w:val="en-AU"/>
        </w:rPr>
        <w:t>uminium</w:t>
      </w:r>
      <w:r w:rsidRPr="0051061D">
        <w:rPr>
          <w:rFonts w:eastAsia="Arial Unicode MS" w:cs="Times New Roman"/>
          <w:kern w:val="36"/>
          <w:sz w:val="24"/>
          <w:szCs w:val="24"/>
          <w:lang w:val="en-AU"/>
        </w:rPr>
        <w:t>/PVC-backed Al</w:t>
      </w:r>
      <w:r w:rsidR="00025EE7">
        <w:rPr>
          <w:rFonts w:eastAsia="Arial Unicode MS" w:cs="Times New Roman"/>
          <w:kern w:val="36"/>
          <w:sz w:val="24"/>
          <w:szCs w:val="24"/>
          <w:lang w:val="en-AU"/>
        </w:rPr>
        <w:t>uminium</w:t>
      </w:r>
      <w:r w:rsidRPr="0051061D">
        <w:rPr>
          <w:rFonts w:eastAsia="Arial Unicode MS" w:cs="Times New Roman"/>
          <w:kern w:val="36"/>
          <w:sz w:val="24"/>
          <w:szCs w:val="24"/>
          <w:lang w:val="en-AU"/>
        </w:rPr>
        <w:t xml:space="preserve"> blisters containing 14 or 56 film-coated tablets.</w:t>
      </w:r>
    </w:p>
    <w:p w:rsidR="000214C3" w:rsidRPr="00EF4832" w:rsidRDefault="00EF4832" w:rsidP="00EF4832">
      <w:pPr>
        <w:pStyle w:val="PINormal"/>
        <w:rPr>
          <w:rFonts w:eastAsia="Arial Unicode MS"/>
          <w:kern w:val="36"/>
          <w:szCs w:val="24"/>
        </w:rPr>
      </w:pPr>
      <w:r w:rsidRPr="0051061D">
        <w:rPr>
          <w:rFonts w:eastAsia="Arial Unicode MS"/>
          <w:kern w:val="36"/>
          <w:szCs w:val="24"/>
        </w:rPr>
        <w:t>Not all pack sizes may be marketed.</w:t>
      </w:r>
    </w:p>
    <w:p w:rsidR="000214C3" w:rsidRDefault="000214C3" w:rsidP="00F43C03">
      <w:pPr>
        <w:pStyle w:val="PIHeading2"/>
      </w:pPr>
      <w:r w:rsidRPr="00645CC7">
        <w:t xml:space="preserve">6.6 </w:t>
      </w:r>
      <w:r w:rsidR="00F43C03">
        <w:t>Special Precautions for Disposal</w:t>
      </w:r>
    </w:p>
    <w:p w:rsidR="000214C3" w:rsidRDefault="00EF4832" w:rsidP="003A4144">
      <w:r>
        <w:t>In Australia, any unused medicine or waste material should be disposed of by taking to your local pharmacy.</w:t>
      </w:r>
    </w:p>
    <w:p w:rsidR="00F43C03" w:rsidRDefault="000214C3" w:rsidP="00F43C03">
      <w:pPr>
        <w:pStyle w:val="PIHeading2"/>
      </w:pPr>
      <w:r w:rsidRPr="00645CC7">
        <w:t xml:space="preserve">6.7 </w:t>
      </w:r>
      <w:r w:rsidR="00F43C03">
        <w:t>Physicochemical Properties</w:t>
      </w:r>
    </w:p>
    <w:p w:rsidR="00EF4832" w:rsidRPr="0051061D" w:rsidRDefault="00EF4832" w:rsidP="00EF4832">
      <w:pPr>
        <w:pStyle w:val="PINormal"/>
        <w:tabs>
          <w:tab w:val="left" w:pos="2410"/>
        </w:tabs>
        <w:ind w:left="2410" w:hanging="2410"/>
        <w:jc w:val="left"/>
        <w:rPr>
          <w:lang w:eastAsia="en-GB"/>
        </w:rPr>
      </w:pPr>
      <w:r w:rsidRPr="0051061D">
        <w:t>Chemical name:</w:t>
      </w:r>
      <w:r w:rsidRPr="0051061D">
        <w:rPr>
          <w:color w:val="000000"/>
        </w:rPr>
        <w:t xml:space="preserve"> </w:t>
      </w:r>
      <w:r w:rsidRPr="0051061D">
        <w:rPr>
          <w:color w:val="000000"/>
        </w:rPr>
        <w:tab/>
      </w:r>
      <w:r w:rsidRPr="0051061D">
        <w:rPr>
          <w:color w:val="000000"/>
          <w:szCs w:val="24"/>
        </w:rPr>
        <w:t>(3</w:t>
      </w:r>
      <w:r w:rsidRPr="0051061D">
        <w:rPr>
          <w:i/>
          <w:color w:val="000000"/>
          <w:szCs w:val="24"/>
        </w:rPr>
        <w:t>R</w:t>
      </w:r>
      <w:r w:rsidRPr="0051061D">
        <w:rPr>
          <w:color w:val="000000"/>
          <w:szCs w:val="24"/>
        </w:rPr>
        <w:t>,4</w:t>
      </w:r>
      <w:r w:rsidRPr="0051061D">
        <w:rPr>
          <w:i/>
          <w:color w:val="000000"/>
          <w:szCs w:val="24"/>
        </w:rPr>
        <w:t>R</w:t>
      </w:r>
      <w:r w:rsidRPr="0051061D">
        <w:rPr>
          <w:color w:val="000000"/>
          <w:szCs w:val="24"/>
        </w:rPr>
        <w:t>)-4-methyl-3-(methyl-7</w:t>
      </w:r>
      <w:r w:rsidRPr="0051061D">
        <w:rPr>
          <w:i/>
          <w:color w:val="000000"/>
          <w:szCs w:val="24"/>
        </w:rPr>
        <w:t>H</w:t>
      </w:r>
      <w:r w:rsidRPr="0051061D">
        <w:rPr>
          <w:color w:val="000000"/>
          <w:szCs w:val="24"/>
        </w:rPr>
        <w:t>-pyrrolo [2,3-</w:t>
      </w:r>
      <w:r w:rsidRPr="0051061D">
        <w:rPr>
          <w:i/>
          <w:color w:val="000000"/>
          <w:szCs w:val="24"/>
        </w:rPr>
        <w:t>d</w:t>
      </w:r>
      <w:r w:rsidRPr="0051061D">
        <w:rPr>
          <w:color w:val="000000"/>
          <w:szCs w:val="24"/>
        </w:rPr>
        <w:t>]pyrimidin-4-ylamino)-ß-oxo-1-piperidinepropanenitrile, 2-hydroxy-1,2,3-propanetricarboxylate</w:t>
      </w:r>
      <w:r w:rsidRPr="0051061D">
        <w:rPr>
          <w:color w:val="00B050"/>
          <w:szCs w:val="24"/>
        </w:rPr>
        <w:t xml:space="preserve"> </w:t>
      </w:r>
      <w:r w:rsidRPr="0051061D">
        <w:rPr>
          <w:lang w:eastAsia="en-GB"/>
        </w:rPr>
        <w:t xml:space="preserve"> </w:t>
      </w:r>
    </w:p>
    <w:p w:rsidR="00EF4832" w:rsidRPr="0051061D" w:rsidRDefault="00EF4832" w:rsidP="00EF4832">
      <w:pPr>
        <w:pStyle w:val="PINormal"/>
        <w:tabs>
          <w:tab w:val="left" w:pos="2410"/>
        </w:tabs>
        <w:ind w:left="2410" w:hanging="2410"/>
        <w:jc w:val="left"/>
        <w:rPr>
          <w:lang w:eastAsia="en-GB"/>
        </w:rPr>
      </w:pPr>
      <w:r w:rsidRPr="0051061D">
        <w:rPr>
          <w:lang w:eastAsia="en-GB"/>
        </w:rPr>
        <w:t>Molecular weight:</w:t>
      </w:r>
      <w:r w:rsidRPr="0051061D">
        <w:rPr>
          <w:lang w:eastAsia="en-GB"/>
        </w:rPr>
        <w:tab/>
        <w:t>504.5 (312.4 for tofacitinib free base)</w:t>
      </w:r>
    </w:p>
    <w:p w:rsidR="00EF4832" w:rsidRDefault="00EF4832" w:rsidP="00EF4832">
      <w:pPr>
        <w:pStyle w:val="PINormal"/>
        <w:tabs>
          <w:tab w:val="left" w:pos="2410"/>
        </w:tabs>
        <w:ind w:left="2410" w:hanging="2410"/>
        <w:jc w:val="left"/>
        <w:rPr>
          <w:lang w:eastAsia="en-GB"/>
        </w:rPr>
      </w:pPr>
      <w:r w:rsidRPr="0051061D">
        <w:rPr>
          <w:lang w:eastAsia="en-GB"/>
        </w:rPr>
        <w:t xml:space="preserve">Molecular formula: </w:t>
      </w:r>
      <w:r w:rsidRPr="0051061D">
        <w:rPr>
          <w:lang w:eastAsia="en-GB"/>
        </w:rPr>
        <w:tab/>
        <w:t>C</w:t>
      </w:r>
      <w:r w:rsidRPr="0051061D">
        <w:rPr>
          <w:vertAlign w:val="subscript"/>
          <w:lang w:eastAsia="en-GB"/>
        </w:rPr>
        <w:t>16</w:t>
      </w:r>
      <w:r w:rsidRPr="0051061D">
        <w:rPr>
          <w:lang w:eastAsia="en-GB"/>
        </w:rPr>
        <w:t>H</w:t>
      </w:r>
      <w:r w:rsidRPr="0051061D">
        <w:rPr>
          <w:vertAlign w:val="subscript"/>
          <w:lang w:eastAsia="en-GB"/>
        </w:rPr>
        <w:t>20</w:t>
      </w:r>
      <w:r w:rsidRPr="0051061D">
        <w:rPr>
          <w:lang w:eastAsia="en-GB"/>
        </w:rPr>
        <w:t>N</w:t>
      </w:r>
      <w:r w:rsidRPr="0051061D">
        <w:rPr>
          <w:vertAlign w:val="subscript"/>
          <w:lang w:eastAsia="en-GB"/>
        </w:rPr>
        <w:t>6</w:t>
      </w:r>
      <w:r w:rsidRPr="0051061D">
        <w:rPr>
          <w:lang w:eastAsia="en-GB"/>
        </w:rPr>
        <w:t>O•C</w:t>
      </w:r>
      <w:r w:rsidRPr="0051061D">
        <w:rPr>
          <w:vertAlign w:val="subscript"/>
          <w:lang w:eastAsia="en-GB"/>
        </w:rPr>
        <w:t>6</w:t>
      </w:r>
      <w:r w:rsidRPr="0051061D">
        <w:rPr>
          <w:lang w:eastAsia="en-GB"/>
        </w:rPr>
        <w:t>H</w:t>
      </w:r>
      <w:r w:rsidRPr="0051061D">
        <w:rPr>
          <w:vertAlign w:val="subscript"/>
          <w:lang w:eastAsia="en-GB"/>
        </w:rPr>
        <w:t>8</w:t>
      </w:r>
      <w:r w:rsidRPr="0051061D">
        <w:rPr>
          <w:lang w:eastAsia="en-GB"/>
        </w:rPr>
        <w:t>O</w:t>
      </w:r>
      <w:r w:rsidRPr="0051061D">
        <w:rPr>
          <w:vertAlign w:val="subscript"/>
          <w:lang w:eastAsia="en-GB"/>
        </w:rPr>
        <w:t>7</w:t>
      </w:r>
      <w:r w:rsidRPr="0051061D">
        <w:rPr>
          <w:lang w:eastAsia="en-GB"/>
        </w:rPr>
        <w:t xml:space="preserve"> </w:t>
      </w:r>
    </w:p>
    <w:p w:rsidR="000214C3" w:rsidRPr="0042478B" w:rsidRDefault="000214C3" w:rsidP="0042478B">
      <w:pPr>
        <w:pStyle w:val="PIHeading2"/>
      </w:pPr>
      <w:r w:rsidRPr="0042478B">
        <w:t>Chemical structure</w:t>
      </w:r>
    </w:p>
    <w:p w:rsidR="000214C3" w:rsidRDefault="00EF4832" w:rsidP="003A4144">
      <w:r w:rsidRPr="0051061D">
        <w:object w:dxaOrig="2485" w:dyaOrig="1427">
          <v:shape id="_x0000_i1029" type="#_x0000_t75" style="width:175.3pt;height:99.55pt" o:ole="">
            <v:imagedata r:id="rId23" o:title=""/>
          </v:shape>
          <o:OLEObject Type="Embed" ProgID="ChemDraw.Document.6.0" ShapeID="_x0000_i1029" DrawAspect="Content" ObjectID="_1632662956" r:id="rId24"/>
        </w:object>
      </w:r>
    </w:p>
    <w:p w:rsidR="000214C3" w:rsidRPr="0042478B" w:rsidRDefault="000214C3" w:rsidP="0042478B">
      <w:pPr>
        <w:pStyle w:val="PIHeading2"/>
      </w:pPr>
      <w:r w:rsidRPr="0042478B">
        <w:t>CAS number</w:t>
      </w:r>
    </w:p>
    <w:p w:rsidR="000214C3" w:rsidRDefault="00EF4832" w:rsidP="003A4144">
      <w:r w:rsidRPr="0051061D">
        <w:rPr>
          <w:lang w:eastAsia="en-GB"/>
        </w:rPr>
        <w:t>540737-29-9 (citrate salt); 477600-75-2 (free base)</w:t>
      </w:r>
    </w:p>
    <w:p w:rsidR="000214C3" w:rsidRDefault="00D118A8" w:rsidP="00645CC7">
      <w:pPr>
        <w:pStyle w:val="Heading1"/>
      </w:pPr>
      <w:r>
        <w:t>7</w:t>
      </w:r>
      <w:r>
        <w:tab/>
      </w:r>
      <w:r w:rsidR="000214C3" w:rsidRPr="00645CC7">
        <w:t>MEDICINE SCHEDULE (POISONS STANDARD)</w:t>
      </w:r>
    </w:p>
    <w:p w:rsidR="000214C3" w:rsidRDefault="00EF4832" w:rsidP="00EF4832">
      <w:pPr>
        <w:pStyle w:val="PINormal"/>
      </w:pPr>
      <w:r>
        <w:t>S4 (Prescription Medicine)</w:t>
      </w:r>
    </w:p>
    <w:p w:rsidR="000214C3" w:rsidRDefault="00D118A8" w:rsidP="00645CC7">
      <w:pPr>
        <w:pStyle w:val="Heading1"/>
      </w:pPr>
      <w:r>
        <w:t>8</w:t>
      </w:r>
      <w:r>
        <w:tab/>
      </w:r>
      <w:r w:rsidR="000214C3" w:rsidRPr="00645CC7">
        <w:t>SPONSOR</w:t>
      </w:r>
    </w:p>
    <w:p w:rsidR="00D20C49" w:rsidRPr="0051061D" w:rsidRDefault="00D20C49" w:rsidP="00D20C49">
      <w:pPr>
        <w:pStyle w:val="PITableText"/>
      </w:pPr>
      <w:r w:rsidRPr="0051061D">
        <w:t>Pfizer Australia Pty Ltd</w:t>
      </w:r>
    </w:p>
    <w:p w:rsidR="00D20C49" w:rsidRPr="0051061D" w:rsidRDefault="00D20C49" w:rsidP="00D20C49">
      <w:pPr>
        <w:pStyle w:val="PITableText"/>
      </w:pPr>
      <w:r w:rsidRPr="0051061D">
        <w:t>38-42 Wharf Road</w:t>
      </w:r>
    </w:p>
    <w:p w:rsidR="000214C3" w:rsidRDefault="00D20C49" w:rsidP="00D20C49">
      <w:pPr>
        <w:pStyle w:val="PITableText"/>
      </w:pPr>
      <w:r w:rsidRPr="0051061D">
        <w:t>WEST RYDE  NSW  2114</w:t>
      </w:r>
    </w:p>
    <w:p w:rsidR="008655E8" w:rsidRPr="008655E8" w:rsidRDefault="008655E8" w:rsidP="00D20C49">
      <w:pPr>
        <w:pStyle w:val="PITableText"/>
      </w:pPr>
      <w:r w:rsidRPr="008655E8">
        <w:t>Toll Free number: 1800 675 229</w:t>
      </w:r>
    </w:p>
    <w:p w:rsidR="008655E8" w:rsidRPr="008655E8" w:rsidRDefault="007A193C" w:rsidP="00D20C49">
      <w:pPr>
        <w:pStyle w:val="PITableText"/>
        <w:rPr>
          <w:color w:val="0000FF"/>
        </w:rPr>
      </w:pPr>
      <w:hyperlink r:id="rId25" w:history="1">
        <w:r w:rsidR="008655E8" w:rsidRPr="008655E8">
          <w:rPr>
            <w:color w:val="0000FF"/>
          </w:rPr>
          <w:t>www.pfizer.com.au</w:t>
        </w:r>
      </w:hyperlink>
    </w:p>
    <w:p w:rsidR="000214C3" w:rsidRDefault="00D118A8" w:rsidP="00645CC7">
      <w:pPr>
        <w:pStyle w:val="Heading1"/>
      </w:pPr>
      <w:r>
        <w:lastRenderedPageBreak/>
        <w:t>9</w:t>
      </w:r>
      <w:r>
        <w:tab/>
      </w:r>
      <w:r w:rsidR="000214C3" w:rsidRPr="00645CC7">
        <w:t>DATE OF FIRST APPROVAL</w:t>
      </w:r>
    </w:p>
    <w:p w:rsidR="000214C3" w:rsidRPr="00D20C49" w:rsidRDefault="00D20C49" w:rsidP="00D20C49">
      <w:pPr>
        <w:pStyle w:val="PINormal"/>
        <w:rPr>
          <w:i/>
        </w:rPr>
      </w:pPr>
      <w:r>
        <w:t>05 February 2015</w:t>
      </w:r>
    </w:p>
    <w:p w:rsidR="000214C3" w:rsidRDefault="00D118A8" w:rsidP="00645CC7">
      <w:pPr>
        <w:pStyle w:val="Heading1"/>
      </w:pPr>
      <w:r>
        <w:t>10</w:t>
      </w:r>
      <w:r>
        <w:tab/>
      </w:r>
      <w:r w:rsidR="000214C3" w:rsidRPr="00645CC7">
        <w:t>DATE OF REVISION</w:t>
      </w:r>
    </w:p>
    <w:p w:rsidR="00D20C49" w:rsidRDefault="00A5750D" w:rsidP="00D20C49">
      <w:pPr>
        <w:pStyle w:val="PINormal"/>
      </w:pPr>
      <w:r>
        <w:t>13 November 2018</w:t>
      </w:r>
    </w:p>
    <w:p w:rsidR="00D20C49" w:rsidRDefault="00D20C49" w:rsidP="00D20C49">
      <w:pPr>
        <w:pStyle w:val="PINormal"/>
      </w:pPr>
      <w:r w:rsidRPr="0051061D">
        <w:rPr>
          <w:vertAlign w:val="superscript"/>
        </w:rPr>
        <w:sym w:font="Symbol" w:char="F0D2"/>
      </w:r>
      <w:r w:rsidRPr="0051061D">
        <w:t xml:space="preserve"> Registered trademark</w:t>
      </w:r>
    </w:p>
    <w:p w:rsidR="00D20C49" w:rsidRDefault="00D20C49" w:rsidP="00645CC7">
      <w:pPr>
        <w:jc w:val="left"/>
        <w:rPr>
          <w:b/>
          <w:bCs/>
          <w:color w:val="001321"/>
          <w:szCs w:val="24"/>
        </w:rPr>
      </w:pPr>
    </w:p>
    <w:p w:rsidR="000214C3" w:rsidRPr="00645CC7" w:rsidRDefault="000214C3" w:rsidP="00645CC7">
      <w:pPr>
        <w:jc w:val="left"/>
        <w:rPr>
          <w:b/>
          <w:bCs/>
          <w:color w:val="001321"/>
          <w:szCs w:val="24"/>
        </w:rPr>
      </w:pPr>
      <w:r w:rsidRPr="00645CC7">
        <w:rPr>
          <w:b/>
          <w:bCs/>
          <w:color w:val="001321"/>
          <w:szCs w:val="24"/>
        </w:rPr>
        <w:t>Summary table of chan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6866"/>
      </w:tblGrid>
      <w:tr w:rsidR="000214C3" w:rsidRPr="00E9313A" w:rsidTr="00E9313A">
        <w:tc>
          <w:tcPr>
            <w:tcW w:w="2376" w:type="dxa"/>
            <w:shd w:val="pct20" w:color="auto" w:fill="auto"/>
          </w:tcPr>
          <w:p w:rsidR="000214C3" w:rsidRPr="00E9313A" w:rsidRDefault="000214C3" w:rsidP="00E9313A">
            <w:pPr>
              <w:pStyle w:val="Default"/>
              <w:spacing w:before="120" w:after="120"/>
              <w:jc w:val="both"/>
              <w:rPr>
                <w:rFonts w:ascii="Times New Roman" w:hAnsi="Times New Roman" w:cs="Times New Roman"/>
                <w:sz w:val="20"/>
                <w:szCs w:val="20"/>
              </w:rPr>
            </w:pPr>
            <w:r w:rsidRPr="00E9313A">
              <w:rPr>
                <w:rFonts w:ascii="Times New Roman" w:hAnsi="Times New Roman" w:cs="Times New Roman"/>
                <w:b/>
                <w:bCs/>
                <w:sz w:val="20"/>
                <w:szCs w:val="20"/>
              </w:rPr>
              <w:t xml:space="preserve">Section changed </w:t>
            </w:r>
          </w:p>
        </w:tc>
        <w:tc>
          <w:tcPr>
            <w:tcW w:w="6866" w:type="dxa"/>
            <w:shd w:val="pct20" w:color="auto" w:fill="auto"/>
          </w:tcPr>
          <w:p w:rsidR="000214C3" w:rsidRPr="00E9313A" w:rsidRDefault="000214C3" w:rsidP="00E9313A">
            <w:pPr>
              <w:pStyle w:val="Default"/>
              <w:spacing w:before="120" w:after="120"/>
              <w:jc w:val="both"/>
              <w:rPr>
                <w:rFonts w:ascii="Times New Roman" w:hAnsi="Times New Roman" w:cs="Times New Roman"/>
                <w:b/>
                <w:bCs/>
                <w:sz w:val="20"/>
                <w:szCs w:val="20"/>
              </w:rPr>
            </w:pPr>
            <w:r w:rsidRPr="00E9313A">
              <w:rPr>
                <w:rFonts w:ascii="Times New Roman" w:hAnsi="Times New Roman" w:cs="Times New Roman"/>
                <w:b/>
                <w:bCs/>
                <w:sz w:val="20"/>
                <w:szCs w:val="20"/>
              </w:rPr>
              <w:t xml:space="preserve">Summary of new information </w:t>
            </w:r>
          </w:p>
        </w:tc>
      </w:tr>
      <w:tr w:rsidR="00AE7697" w:rsidRPr="00E9313A" w:rsidDel="00E2619C" w:rsidTr="00E9313A">
        <w:tc>
          <w:tcPr>
            <w:tcW w:w="2376" w:type="dxa"/>
            <w:shd w:val="clear" w:color="auto" w:fill="auto"/>
          </w:tcPr>
          <w:p w:rsidR="00AE7697" w:rsidDel="00E2619C" w:rsidRDefault="00AE7697" w:rsidP="00E9313A">
            <w:pPr>
              <w:spacing w:before="120" w:after="120"/>
              <w:rPr>
                <w:sz w:val="20"/>
              </w:rPr>
            </w:pPr>
            <w:r>
              <w:rPr>
                <w:sz w:val="20"/>
              </w:rPr>
              <w:t>4.1</w:t>
            </w:r>
          </w:p>
        </w:tc>
        <w:tc>
          <w:tcPr>
            <w:tcW w:w="6866" w:type="dxa"/>
            <w:shd w:val="clear" w:color="auto" w:fill="auto"/>
          </w:tcPr>
          <w:p w:rsidR="00AE7697" w:rsidDel="00E2619C" w:rsidRDefault="00AE7697" w:rsidP="00E9313A">
            <w:pPr>
              <w:spacing w:before="120" w:after="120"/>
              <w:rPr>
                <w:sz w:val="20"/>
              </w:rPr>
            </w:pPr>
            <w:r>
              <w:rPr>
                <w:sz w:val="20"/>
              </w:rPr>
              <w:t>Psoriatic arthritis (PsA) indication added</w:t>
            </w:r>
            <w:r w:rsidR="00B834E1">
              <w:rPr>
                <w:sz w:val="20"/>
              </w:rPr>
              <w:t>.</w:t>
            </w:r>
            <w:r>
              <w:rPr>
                <w:sz w:val="20"/>
              </w:rPr>
              <w:t xml:space="preserve"> </w:t>
            </w:r>
            <w:r w:rsidR="00E672E6">
              <w:rPr>
                <w:sz w:val="20"/>
              </w:rPr>
              <w:t xml:space="preserve">Rheumatoid arthritis (RA) indication updated to re-locate text regarding initiation of treatment by a rheumatologist or specialist physician to Section 4.2. </w:t>
            </w:r>
          </w:p>
        </w:tc>
      </w:tr>
      <w:tr w:rsidR="00AE7697" w:rsidRPr="00E9313A" w:rsidDel="00E2619C" w:rsidTr="00E9313A">
        <w:tc>
          <w:tcPr>
            <w:tcW w:w="2376" w:type="dxa"/>
            <w:shd w:val="clear" w:color="auto" w:fill="auto"/>
          </w:tcPr>
          <w:p w:rsidR="00AE7697" w:rsidDel="00E2619C" w:rsidRDefault="00AE7697" w:rsidP="00E9313A">
            <w:pPr>
              <w:spacing w:before="120" w:after="120"/>
              <w:rPr>
                <w:sz w:val="20"/>
              </w:rPr>
            </w:pPr>
            <w:r>
              <w:rPr>
                <w:sz w:val="20"/>
              </w:rPr>
              <w:t>4.2</w:t>
            </w:r>
          </w:p>
        </w:tc>
        <w:tc>
          <w:tcPr>
            <w:tcW w:w="6866" w:type="dxa"/>
            <w:shd w:val="clear" w:color="auto" w:fill="auto"/>
          </w:tcPr>
          <w:p w:rsidR="00AE7697" w:rsidDel="00E2619C" w:rsidRDefault="00AE7697" w:rsidP="00AE7697">
            <w:pPr>
              <w:spacing w:before="120" w:after="120"/>
              <w:rPr>
                <w:sz w:val="20"/>
              </w:rPr>
            </w:pPr>
            <w:r>
              <w:rPr>
                <w:sz w:val="20"/>
              </w:rPr>
              <w:t>Re-location of text from Section 4.1 regarding therapy with Xeljanz (initiation by rheumatologist or specialist physician); Dosage instructions</w:t>
            </w:r>
            <w:r w:rsidR="002303A3">
              <w:rPr>
                <w:sz w:val="20"/>
              </w:rPr>
              <w:t xml:space="preserve"> added</w:t>
            </w:r>
            <w:r>
              <w:rPr>
                <w:sz w:val="20"/>
              </w:rPr>
              <w:t xml:space="preserve"> for PsA indication</w:t>
            </w:r>
            <w:r w:rsidR="009337D8">
              <w:rPr>
                <w:sz w:val="20"/>
              </w:rPr>
              <w:t>; Revision</w:t>
            </w:r>
            <w:r w:rsidR="00E672E6">
              <w:rPr>
                <w:sz w:val="20"/>
              </w:rPr>
              <w:t>s</w:t>
            </w:r>
            <w:r w:rsidR="009337D8">
              <w:rPr>
                <w:sz w:val="20"/>
              </w:rPr>
              <w:t xml:space="preserve"> to dosage adjustment</w:t>
            </w:r>
            <w:r w:rsidR="00E672E6">
              <w:rPr>
                <w:sz w:val="20"/>
              </w:rPr>
              <w:t>s</w:t>
            </w:r>
            <w:r w:rsidR="009337D8">
              <w:rPr>
                <w:sz w:val="20"/>
              </w:rPr>
              <w:t xml:space="preserve"> </w:t>
            </w:r>
            <w:r w:rsidR="00E672E6">
              <w:rPr>
                <w:sz w:val="20"/>
              </w:rPr>
              <w:t xml:space="preserve">for lymphopenia and </w:t>
            </w:r>
            <w:r w:rsidR="009337D8">
              <w:rPr>
                <w:sz w:val="20"/>
              </w:rPr>
              <w:t>renal impairment</w:t>
            </w:r>
            <w:r w:rsidR="00B834E1">
              <w:rPr>
                <w:sz w:val="20"/>
              </w:rPr>
              <w:t>.</w:t>
            </w:r>
            <w:r>
              <w:rPr>
                <w:sz w:val="20"/>
              </w:rPr>
              <w:t xml:space="preserve">  </w:t>
            </w:r>
          </w:p>
        </w:tc>
      </w:tr>
      <w:tr w:rsidR="00AE7697" w:rsidRPr="00E9313A" w:rsidDel="00E2619C" w:rsidTr="00E9313A">
        <w:tc>
          <w:tcPr>
            <w:tcW w:w="2376" w:type="dxa"/>
            <w:shd w:val="clear" w:color="auto" w:fill="auto"/>
          </w:tcPr>
          <w:p w:rsidR="00AE7697" w:rsidDel="00E2619C" w:rsidRDefault="009337D8" w:rsidP="00E9313A">
            <w:pPr>
              <w:spacing w:before="120" w:after="120"/>
              <w:rPr>
                <w:sz w:val="20"/>
              </w:rPr>
            </w:pPr>
            <w:r>
              <w:rPr>
                <w:sz w:val="20"/>
              </w:rPr>
              <w:t>4.4</w:t>
            </w:r>
          </w:p>
        </w:tc>
        <w:tc>
          <w:tcPr>
            <w:tcW w:w="6866" w:type="dxa"/>
            <w:shd w:val="clear" w:color="auto" w:fill="auto"/>
          </w:tcPr>
          <w:p w:rsidR="00AE7697" w:rsidDel="00E2619C" w:rsidRDefault="00B834E1" w:rsidP="002303A3">
            <w:pPr>
              <w:spacing w:before="120" w:after="120"/>
              <w:rPr>
                <w:sz w:val="20"/>
              </w:rPr>
            </w:pPr>
            <w:r>
              <w:rPr>
                <w:sz w:val="20"/>
              </w:rPr>
              <w:t>Information</w:t>
            </w:r>
            <w:r w:rsidR="009337D8">
              <w:rPr>
                <w:sz w:val="20"/>
              </w:rPr>
              <w:t xml:space="preserve"> updated to cover PsA </w:t>
            </w:r>
            <w:r w:rsidR="002303A3">
              <w:rPr>
                <w:sz w:val="20"/>
              </w:rPr>
              <w:t>data</w:t>
            </w:r>
            <w:r>
              <w:rPr>
                <w:sz w:val="20"/>
              </w:rPr>
              <w:t>.</w:t>
            </w:r>
            <w:r w:rsidR="00E672E6">
              <w:rPr>
                <w:sz w:val="20"/>
              </w:rPr>
              <w:t xml:space="preserve"> Safety information updated under ‘Viral Reactivation’, ‘Vaccinations’, ‘Use in renal impairment’ and ‘Effects on laboratory tests (Lymphocytes)’.</w:t>
            </w:r>
          </w:p>
        </w:tc>
      </w:tr>
      <w:tr w:rsidR="00AE7697" w:rsidRPr="00E9313A" w:rsidDel="00E2619C" w:rsidTr="00E9313A">
        <w:tc>
          <w:tcPr>
            <w:tcW w:w="2376" w:type="dxa"/>
            <w:shd w:val="clear" w:color="auto" w:fill="auto"/>
          </w:tcPr>
          <w:p w:rsidR="00AE7697" w:rsidDel="00E2619C" w:rsidRDefault="009337D8" w:rsidP="00E9313A">
            <w:pPr>
              <w:spacing w:before="120" w:after="120"/>
              <w:rPr>
                <w:sz w:val="20"/>
              </w:rPr>
            </w:pPr>
            <w:r>
              <w:rPr>
                <w:sz w:val="20"/>
              </w:rPr>
              <w:t>4.5</w:t>
            </w:r>
          </w:p>
        </w:tc>
        <w:tc>
          <w:tcPr>
            <w:tcW w:w="6866" w:type="dxa"/>
            <w:shd w:val="clear" w:color="auto" w:fill="auto"/>
          </w:tcPr>
          <w:p w:rsidR="00E672E6" w:rsidRDefault="00CD1A65" w:rsidP="002303A3">
            <w:pPr>
              <w:spacing w:before="120" w:after="120"/>
              <w:rPr>
                <w:sz w:val="20"/>
              </w:rPr>
            </w:pPr>
            <w:r>
              <w:rPr>
                <w:sz w:val="20"/>
              </w:rPr>
              <w:t>Information updated with regard to tofacitinib being metabolised by CYP3A4.</w:t>
            </w:r>
          </w:p>
          <w:p w:rsidR="00AE7697" w:rsidDel="00E2619C" w:rsidRDefault="009337D8" w:rsidP="00CD1A65">
            <w:pPr>
              <w:spacing w:before="120" w:after="120"/>
              <w:rPr>
                <w:sz w:val="20"/>
              </w:rPr>
            </w:pPr>
            <w:r>
              <w:rPr>
                <w:sz w:val="20"/>
              </w:rPr>
              <w:t xml:space="preserve">Information updated with regard to </w:t>
            </w:r>
            <w:r w:rsidRPr="009337D8">
              <w:rPr>
                <w:i/>
                <w:sz w:val="20"/>
              </w:rPr>
              <w:t>in vitro</w:t>
            </w:r>
            <w:r>
              <w:rPr>
                <w:sz w:val="20"/>
              </w:rPr>
              <w:t xml:space="preserve"> studies under ‘Potential for Tofacitinib to Influence the Pharmacokinetics of Other Medicines</w:t>
            </w:r>
            <w:r w:rsidR="00B834E1">
              <w:rPr>
                <w:sz w:val="20"/>
              </w:rPr>
              <w:t>’</w:t>
            </w:r>
            <w:r w:rsidR="00CD1A65">
              <w:rPr>
                <w:sz w:val="20"/>
              </w:rPr>
              <w:t>. Information</w:t>
            </w:r>
            <w:r w:rsidR="00B834E1">
              <w:rPr>
                <w:sz w:val="20"/>
              </w:rPr>
              <w:t xml:space="preserve"> </w:t>
            </w:r>
            <w:r w:rsidR="00CD1A65">
              <w:rPr>
                <w:sz w:val="20"/>
              </w:rPr>
              <w:t>added to</w:t>
            </w:r>
            <w:r w:rsidR="00B834E1">
              <w:rPr>
                <w:sz w:val="20"/>
              </w:rPr>
              <w:t>‘Combination with Other Therapies’</w:t>
            </w:r>
            <w:r w:rsidR="00CD1A65">
              <w:rPr>
                <w:sz w:val="20"/>
              </w:rPr>
              <w:t xml:space="preserve"> to cover PsA data and to note a higher incidence of AEs for the combination of Xeljanz with methotrexate in RA studies</w:t>
            </w:r>
            <w:r w:rsidR="00B834E1">
              <w:rPr>
                <w:sz w:val="20"/>
              </w:rPr>
              <w:t>.</w:t>
            </w:r>
          </w:p>
        </w:tc>
      </w:tr>
      <w:tr w:rsidR="00AE7697" w:rsidRPr="00E9313A" w:rsidDel="00E2619C" w:rsidTr="00E9313A">
        <w:tc>
          <w:tcPr>
            <w:tcW w:w="2376" w:type="dxa"/>
            <w:shd w:val="clear" w:color="auto" w:fill="auto"/>
          </w:tcPr>
          <w:p w:rsidR="00AE7697" w:rsidDel="00E2619C" w:rsidRDefault="00B834E1" w:rsidP="00E9313A">
            <w:pPr>
              <w:spacing w:before="120" w:after="120"/>
              <w:rPr>
                <w:sz w:val="20"/>
              </w:rPr>
            </w:pPr>
            <w:r>
              <w:rPr>
                <w:sz w:val="20"/>
              </w:rPr>
              <w:t>4.8</w:t>
            </w:r>
          </w:p>
        </w:tc>
        <w:tc>
          <w:tcPr>
            <w:tcW w:w="6866" w:type="dxa"/>
            <w:shd w:val="clear" w:color="auto" w:fill="auto"/>
          </w:tcPr>
          <w:p w:rsidR="00AE7697" w:rsidDel="00E2619C" w:rsidRDefault="00B834E1" w:rsidP="002303A3">
            <w:pPr>
              <w:spacing w:before="120" w:after="120"/>
              <w:rPr>
                <w:sz w:val="20"/>
              </w:rPr>
            </w:pPr>
            <w:r>
              <w:rPr>
                <w:sz w:val="20"/>
              </w:rPr>
              <w:t xml:space="preserve">Information updated to </w:t>
            </w:r>
            <w:r w:rsidR="002303A3">
              <w:rPr>
                <w:sz w:val="20"/>
              </w:rPr>
              <w:t>include</w:t>
            </w:r>
            <w:r>
              <w:rPr>
                <w:sz w:val="20"/>
              </w:rPr>
              <w:t xml:space="preserve"> PsA </w:t>
            </w:r>
            <w:r w:rsidR="002303A3">
              <w:rPr>
                <w:sz w:val="20"/>
              </w:rPr>
              <w:t>data</w:t>
            </w:r>
            <w:r>
              <w:rPr>
                <w:sz w:val="20"/>
              </w:rPr>
              <w:t>.</w:t>
            </w:r>
            <w:r w:rsidR="00CD1A65">
              <w:rPr>
                <w:sz w:val="20"/>
              </w:rPr>
              <w:t xml:space="preserve"> Information updated in relation to serious infections in the elderly, viral reactivation and laboratory parameters (lymphocytes).</w:t>
            </w:r>
          </w:p>
        </w:tc>
      </w:tr>
      <w:tr w:rsidR="00AE7697" w:rsidRPr="00E9313A" w:rsidDel="00E2619C" w:rsidTr="00E9313A">
        <w:tc>
          <w:tcPr>
            <w:tcW w:w="2376" w:type="dxa"/>
            <w:shd w:val="clear" w:color="auto" w:fill="auto"/>
          </w:tcPr>
          <w:p w:rsidR="00AE7697" w:rsidDel="00E2619C" w:rsidRDefault="002303A3" w:rsidP="00E9313A">
            <w:pPr>
              <w:spacing w:before="120" w:after="120"/>
              <w:rPr>
                <w:sz w:val="20"/>
              </w:rPr>
            </w:pPr>
            <w:r>
              <w:rPr>
                <w:sz w:val="20"/>
              </w:rPr>
              <w:t>5.1</w:t>
            </w:r>
          </w:p>
        </w:tc>
        <w:tc>
          <w:tcPr>
            <w:tcW w:w="6866" w:type="dxa"/>
            <w:shd w:val="clear" w:color="auto" w:fill="auto"/>
          </w:tcPr>
          <w:p w:rsidR="00AE7697" w:rsidDel="00E2619C" w:rsidRDefault="002303A3" w:rsidP="002303A3">
            <w:pPr>
              <w:spacing w:before="120" w:after="120"/>
              <w:rPr>
                <w:sz w:val="20"/>
              </w:rPr>
            </w:pPr>
            <w:r>
              <w:rPr>
                <w:sz w:val="20"/>
              </w:rPr>
              <w:t xml:space="preserve">Information updated to include PsA data with regard to pharmacodynamics, clinical trials, and pharmacokinetics (Special Populations); Information updated with regard to renal and hepatic impairment.   </w:t>
            </w:r>
          </w:p>
        </w:tc>
      </w:tr>
    </w:tbl>
    <w:p w:rsidR="000214C3" w:rsidRDefault="000214C3" w:rsidP="003A4144"/>
    <w:p w:rsidR="00F26C63" w:rsidRPr="00CE5D41" w:rsidRDefault="00F26C63" w:rsidP="006C3519">
      <w:pPr>
        <w:pStyle w:val="Heading1"/>
        <w:rPr>
          <w:b w:val="0"/>
          <w:color w:val="00B050"/>
        </w:rPr>
      </w:pPr>
    </w:p>
    <w:sectPr w:rsidR="00F26C63" w:rsidRPr="00CE5D41" w:rsidSect="00B8627F">
      <w:headerReference w:type="even" r:id="rId26"/>
      <w:headerReference w:type="default" r:id="rId27"/>
      <w:footerReference w:type="even" r:id="rId28"/>
      <w:footerReference w:type="default" r:id="rId29"/>
      <w:headerReference w:type="first" r:id="rId30"/>
      <w:footerReference w:type="first" r:id="rId31"/>
      <w:footnotePr>
        <w:numFmt w:val="chicago"/>
      </w:footnotePr>
      <w:pgSz w:w="11906" w:h="16838" w:code="9"/>
      <w:pgMar w:top="1440" w:right="1440" w:bottom="1440" w:left="1440" w:header="567" w:footer="567"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E315B" w:rsidRDefault="00AE315B">
      <w:r>
        <w:separator/>
      </w:r>
    </w:p>
    <w:p w:rsidR="00AE315B" w:rsidRDefault="00AE315B"/>
  </w:endnote>
  <w:endnote w:type="continuationSeparator" w:id="0">
    <w:p w:rsidR="00AE315B" w:rsidRDefault="00AE315B">
      <w:r>
        <w:continuationSeparator/>
      </w:r>
    </w:p>
    <w:p w:rsidR="00AE315B" w:rsidRDefault="00AE315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High Tower Text">
    <w:panose1 w:val="02040502050506030303"/>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Bold">
    <w:altName w:val="Times New Roman"/>
    <w:panose1 w:val="020208030705050203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NewRoman">
    <w:altName w:val="Arial Unicode MS"/>
    <w:panose1 w:val="00000000000000000000"/>
    <w:charset w:val="00"/>
    <w:family w:val="roman"/>
    <w:notTrueType/>
    <w:pitch w:val="default"/>
    <w:sig w:usb0="00000003" w:usb1="08070000" w:usb2="00000010" w:usb3="00000000" w:csb0="00020001" w:csb1="00000000"/>
  </w:font>
  <w:font w:name="TimesNewRoman,Bold">
    <w:altName w:val="MS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3AF1" w:rsidRDefault="005B3AF1">
    <w:pPr>
      <w:pStyle w:val="Footer"/>
    </w:pPr>
  </w:p>
  <w:p w:rsidR="005B3AF1" w:rsidRDefault="005B3AF1"/>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3AF1" w:rsidRDefault="005B3AF1">
    <w:pPr>
      <w:pStyle w:val="PIFooter"/>
      <w:tabs>
        <w:tab w:val="clear" w:pos="8800"/>
        <w:tab w:val="right" w:pos="9072"/>
      </w:tabs>
    </w:pPr>
    <w:r>
      <w:t>Version:</w:t>
    </w:r>
    <w:r w:rsidR="00B6744B">
      <w:rPr>
        <w:lang w:val="en-AU"/>
      </w:rPr>
      <w:t xml:space="preserve"> </w:t>
    </w:r>
    <w:r w:rsidR="00977870">
      <w:rPr>
        <w:lang w:val="en-AU"/>
      </w:rPr>
      <w:t>pfpxeljt11118</w:t>
    </w:r>
    <w:r w:rsidR="00FF0832">
      <w:rPr>
        <w:lang w:val="en-AU"/>
      </w:rPr>
      <w:t xml:space="preserve"> </w:t>
    </w:r>
    <w:r>
      <w:tab/>
      <w:t xml:space="preserve">Supersedes: </w:t>
    </w:r>
    <w:r w:rsidR="00E2619C">
      <w:rPr>
        <w:lang w:val="en-AU"/>
      </w:rPr>
      <w:t>pfpxeljt10418</w:t>
    </w:r>
  </w:p>
  <w:p w:rsidR="005B3AF1" w:rsidRDefault="005B3AF1" w:rsidP="003002AD">
    <w:pPr>
      <w:pStyle w:val="PIFooter"/>
      <w:tabs>
        <w:tab w:val="clear" w:pos="8800"/>
        <w:tab w:val="right" w:pos="9072"/>
      </w:tabs>
    </w:pPr>
    <w:r>
      <w:tab/>
    </w:r>
    <w:r>
      <w:rPr>
        <w:lang w:val="en-US"/>
      </w:rPr>
      <w:t xml:space="preserve">Page </w:t>
    </w:r>
    <w:r>
      <w:rPr>
        <w:lang w:val="en-US"/>
      </w:rPr>
      <w:fldChar w:fldCharType="begin"/>
    </w:r>
    <w:r>
      <w:rPr>
        <w:lang w:val="en-US"/>
      </w:rPr>
      <w:instrText xml:space="preserve"> PAGE </w:instrText>
    </w:r>
    <w:r>
      <w:rPr>
        <w:lang w:val="en-US"/>
      </w:rPr>
      <w:fldChar w:fldCharType="separate"/>
    </w:r>
    <w:r w:rsidR="007A193C">
      <w:rPr>
        <w:noProof/>
        <w:lang w:val="en-US"/>
      </w:rPr>
      <w:t>4</w:t>
    </w:r>
    <w:r>
      <w:rPr>
        <w:lang w:val="en-US"/>
      </w:rPr>
      <w:fldChar w:fldCharType="end"/>
    </w:r>
    <w:r>
      <w:rPr>
        <w:lang w:val="en-US"/>
      </w:rPr>
      <w:t xml:space="preserve"> of </w:t>
    </w:r>
    <w:r>
      <w:rPr>
        <w:lang w:val="en-US"/>
      </w:rPr>
      <w:fldChar w:fldCharType="begin"/>
    </w:r>
    <w:r>
      <w:rPr>
        <w:lang w:val="en-US"/>
      </w:rPr>
      <w:instrText xml:space="preserve"> NUMPAGES </w:instrText>
    </w:r>
    <w:r>
      <w:rPr>
        <w:lang w:val="en-US"/>
      </w:rPr>
      <w:fldChar w:fldCharType="separate"/>
    </w:r>
    <w:r w:rsidR="007A193C">
      <w:rPr>
        <w:noProof/>
        <w:lang w:val="en-US"/>
      </w:rPr>
      <w:t>47</w:t>
    </w:r>
    <w:r>
      <w:rPr>
        <w:lang w:val="en-US"/>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193C" w:rsidRDefault="007A193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3FE6" w:rsidRDefault="00533FE6">
    <w:pPr>
      <w:pStyle w:val="PIFooter"/>
      <w:tabs>
        <w:tab w:val="clear" w:pos="8800"/>
        <w:tab w:val="right" w:pos="9072"/>
      </w:tabs>
    </w:pPr>
    <w:r>
      <w:t xml:space="preserve">Version: </w:t>
    </w:r>
    <w:r w:rsidR="00977870">
      <w:rPr>
        <w:lang w:val="en-AU"/>
      </w:rPr>
      <w:t>pfpxeljt11118</w:t>
    </w:r>
    <w:r>
      <w:tab/>
    </w:r>
    <w:r>
      <w:rPr>
        <w:lang w:val="en-AU"/>
      </w:rPr>
      <w:tab/>
    </w:r>
    <w:r>
      <w:rPr>
        <w:lang w:val="en-AU"/>
      </w:rPr>
      <w:tab/>
    </w:r>
    <w:r>
      <w:rPr>
        <w:lang w:val="en-AU"/>
      </w:rPr>
      <w:tab/>
    </w:r>
    <w:r>
      <w:rPr>
        <w:lang w:val="en-AU"/>
      </w:rPr>
      <w:tab/>
      <w:t xml:space="preserve">      </w:t>
    </w:r>
    <w:r>
      <w:t xml:space="preserve">Supersedes: </w:t>
    </w:r>
    <w:r w:rsidR="005C09DF">
      <w:rPr>
        <w:lang w:val="en-AU"/>
      </w:rPr>
      <w:t>pfpxeljt10418</w:t>
    </w:r>
  </w:p>
  <w:p w:rsidR="00533FE6" w:rsidRDefault="00533FE6" w:rsidP="003002AD">
    <w:pPr>
      <w:pStyle w:val="PIFooter"/>
      <w:tabs>
        <w:tab w:val="clear" w:pos="8800"/>
        <w:tab w:val="right" w:pos="9072"/>
      </w:tabs>
    </w:pPr>
    <w:r>
      <w:tab/>
    </w:r>
    <w:r>
      <w:rPr>
        <w:lang w:val="en-AU"/>
      </w:rPr>
      <w:tab/>
    </w:r>
    <w:r>
      <w:rPr>
        <w:lang w:val="en-AU"/>
      </w:rPr>
      <w:tab/>
    </w:r>
    <w:r>
      <w:rPr>
        <w:lang w:val="en-AU"/>
      </w:rPr>
      <w:tab/>
    </w:r>
    <w:r>
      <w:rPr>
        <w:lang w:val="en-AU"/>
      </w:rPr>
      <w:tab/>
    </w:r>
    <w:r>
      <w:rPr>
        <w:lang w:val="en-AU"/>
      </w:rPr>
      <w:tab/>
      <w:t xml:space="preserve">            </w:t>
    </w:r>
    <w:r>
      <w:rPr>
        <w:lang w:val="en-US"/>
      </w:rPr>
      <w:t xml:space="preserve">Page </w:t>
    </w:r>
    <w:r>
      <w:rPr>
        <w:lang w:val="en-US"/>
      </w:rPr>
      <w:fldChar w:fldCharType="begin"/>
    </w:r>
    <w:r>
      <w:rPr>
        <w:lang w:val="en-US"/>
      </w:rPr>
      <w:instrText xml:space="preserve"> PAGE </w:instrText>
    </w:r>
    <w:r>
      <w:rPr>
        <w:lang w:val="en-US"/>
      </w:rPr>
      <w:fldChar w:fldCharType="separate"/>
    </w:r>
    <w:r w:rsidR="007A193C">
      <w:rPr>
        <w:noProof/>
        <w:lang w:val="en-US"/>
      </w:rPr>
      <w:t>32</w:t>
    </w:r>
    <w:r>
      <w:rPr>
        <w:lang w:val="en-US"/>
      </w:rPr>
      <w:fldChar w:fldCharType="end"/>
    </w:r>
    <w:r>
      <w:rPr>
        <w:lang w:val="en-US"/>
      </w:rPr>
      <w:t xml:space="preserve"> of </w:t>
    </w:r>
    <w:r>
      <w:rPr>
        <w:lang w:val="en-US"/>
      </w:rPr>
      <w:fldChar w:fldCharType="begin"/>
    </w:r>
    <w:r>
      <w:rPr>
        <w:lang w:val="en-US"/>
      </w:rPr>
      <w:instrText xml:space="preserve"> NUMPAGES </w:instrText>
    </w:r>
    <w:r>
      <w:rPr>
        <w:lang w:val="en-US"/>
      </w:rPr>
      <w:fldChar w:fldCharType="separate"/>
    </w:r>
    <w:r w:rsidR="007A193C">
      <w:rPr>
        <w:noProof/>
        <w:lang w:val="en-US"/>
      </w:rPr>
      <w:t>47</w:t>
    </w:r>
    <w:r>
      <w:rPr>
        <w:lang w:val="en-US"/>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1F24" w:rsidRDefault="004C1F24">
    <w:pPr>
      <w:pStyle w:val="Footer"/>
    </w:pPr>
  </w:p>
  <w:p w:rsidR="004C1F24" w:rsidRDefault="004C1F24"/>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1F24" w:rsidRDefault="004C1F24">
    <w:pPr>
      <w:pStyle w:val="PIFooter"/>
      <w:tabs>
        <w:tab w:val="clear" w:pos="8800"/>
        <w:tab w:val="right" w:pos="9072"/>
      </w:tabs>
    </w:pPr>
    <w:r>
      <w:t xml:space="preserve">Version: </w:t>
    </w:r>
    <w:r w:rsidR="00977870">
      <w:rPr>
        <w:lang w:val="en-AU"/>
      </w:rPr>
      <w:t>pfpxeljt11118</w:t>
    </w:r>
    <w:r>
      <w:tab/>
      <w:t xml:space="preserve">Supersedes: </w:t>
    </w:r>
    <w:r w:rsidR="005C09DF">
      <w:rPr>
        <w:lang w:val="en-AU"/>
      </w:rPr>
      <w:t>pfpxeljt10418</w:t>
    </w:r>
  </w:p>
  <w:p w:rsidR="004C1F24" w:rsidRDefault="004C1F24" w:rsidP="003002AD">
    <w:pPr>
      <w:pStyle w:val="PIFooter"/>
      <w:tabs>
        <w:tab w:val="clear" w:pos="8800"/>
        <w:tab w:val="right" w:pos="9072"/>
      </w:tabs>
    </w:pPr>
    <w:r>
      <w:tab/>
    </w:r>
    <w:r>
      <w:rPr>
        <w:lang w:val="en-US"/>
      </w:rPr>
      <w:t xml:space="preserve">Page </w:t>
    </w:r>
    <w:r>
      <w:rPr>
        <w:lang w:val="en-US"/>
      </w:rPr>
      <w:fldChar w:fldCharType="begin"/>
    </w:r>
    <w:r>
      <w:rPr>
        <w:lang w:val="en-US"/>
      </w:rPr>
      <w:instrText xml:space="preserve"> PAGE </w:instrText>
    </w:r>
    <w:r>
      <w:rPr>
        <w:lang w:val="en-US"/>
      </w:rPr>
      <w:fldChar w:fldCharType="separate"/>
    </w:r>
    <w:r w:rsidR="007A193C">
      <w:rPr>
        <w:noProof/>
        <w:lang w:val="en-US"/>
      </w:rPr>
      <w:t>47</w:t>
    </w:r>
    <w:r>
      <w:rPr>
        <w:lang w:val="en-US"/>
      </w:rPr>
      <w:fldChar w:fldCharType="end"/>
    </w:r>
    <w:r>
      <w:rPr>
        <w:lang w:val="en-US"/>
      </w:rPr>
      <w:t xml:space="preserve"> of </w:t>
    </w:r>
    <w:r>
      <w:rPr>
        <w:lang w:val="en-US"/>
      </w:rPr>
      <w:fldChar w:fldCharType="begin"/>
    </w:r>
    <w:r>
      <w:rPr>
        <w:lang w:val="en-US"/>
      </w:rPr>
      <w:instrText xml:space="preserve"> NUMPAGES </w:instrText>
    </w:r>
    <w:r>
      <w:rPr>
        <w:lang w:val="en-US"/>
      </w:rPr>
      <w:fldChar w:fldCharType="separate"/>
    </w:r>
    <w:r w:rsidR="007A193C">
      <w:rPr>
        <w:noProof/>
        <w:lang w:val="en-US"/>
      </w:rPr>
      <w:t>47</w:t>
    </w:r>
    <w:r>
      <w:rPr>
        <w:lang w:val="en-US"/>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0C30" w:rsidRDefault="00F20C3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E315B" w:rsidRDefault="00AE315B">
      <w:r>
        <w:separator/>
      </w:r>
    </w:p>
    <w:p w:rsidR="00AE315B" w:rsidRDefault="00AE315B"/>
  </w:footnote>
  <w:footnote w:type="continuationSeparator" w:id="0">
    <w:p w:rsidR="00AE315B" w:rsidRDefault="00AE315B">
      <w:r>
        <w:continuationSeparator/>
      </w:r>
    </w:p>
    <w:p w:rsidR="00AE315B" w:rsidRDefault="00AE315B"/>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3AF1" w:rsidRDefault="005B3AF1">
    <w:pPr>
      <w:pStyle w:val="Header"/>
    </w:pPr>
  </w:p>
  <w:p w:rsidR="005B3AF1" w:rsidRDefault="005B3AF1"/>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4F2E0"/>
      <w:tblLook w:val="04A0" w:firstRow="1" w:lastRow="0" w:firstColumn="1" w:lastColumn="0" w:noHBand="0" w:noVBand="1"/>
    </w:tblPr>
    <w:tblGrid>
      <w:gridCol w:w="8720"/>
    </w:tblGrid>
    <w:tr w:rsidR="007A193C" w:rsidRPr="002E7F61" w:rsidTr="007A193C">
      <w:trPr>
        <w:trHeight w:val="590"/>
      </w:trPr>
      <w:tc>
        <w:tcPr>
          <w:tcW w:w="8720" w:type="dxa"/>
          <w:shd w:val="clear" w:color="auto" w:fill="E4F2E0"/>
        </w:tcPr>
        <w:p w:rsidR="007A193C" w:rsidRPr="007A193C" w:rsidRDefault="007A193C" w:rsidP="007A193C">
          <w:pPr>
            <w:pStyle w:val="Footer"/>
            <w:rPr>
              <w:b/>
              <w:sz w:val="18"/>
              <w:szCs w:val="18"/>
            </w:rPr>
          </w:pPr>
          <w:r w:rsidRPr="007A193C">
            <w:rPr>
              <w:b/>
              <w:sz w:val="18"/>
              <w:szCs w:val="18"/>
            </w:rPr>
            <w:t>Attachment 1: Product AusPAR- Xeljanz - tofacitinib - Pfizer Australia Pty Ltd  - PM-2017-03802-1-3 FINAL 25 September 2019. This is the Product Information that was approved with the submission described in this AusPAR. It may have been superseded. For the most recent PI, please refer to the TGA website at &lt;</w:t>
          </w:r>
          <w:hyperlink r:id="rId1" w:history="1">
            <w:r w:rsidRPr="007A193C">
              <w:rPr>
                <w:rStyle w:val="Hyperlink"/>
                <w:b/>
                <w:sz w:val="18"/>
                <w:szCs w:val="18"/>
              </w:rPr>
              <w:t>https://www.tga.gov.au/product-information-pi</w:t>
            </w:r>
          </w:hyperlink>
          <w:r w:rsidRPr="007A193C">
            <w:rPr>
              <w:b/>
              <w:sz w:val="18"/>
              <w:szCs w:val="18"/>
              <w:u w:val="single"/>
            </w:rPr>
            <w:t>&gt;</w:t>
          </w:r>
        </w:p>
      </w:tc>
    </w:tr>
  </w:tbl>
  <w:p w:rsidR="007A193C" w:rsidRDefault="007A193C" w:rsidP="007A193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193C" w:rsidRDefault="007A193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1F24" w:rsidRDefault="004C1F24">
    <w:pPr>
      <w:pStyle w:val="Header"/>
    </w:pPr>
  </w:p>
  <w:p w:rsidR="004C1F24" w:rsidRDefault="004C1F24"/>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4F2E0"/>
      <w:tblLook w:val="04A0" w:firstRow="1" w:lastRow="0" w:firstColumn="1" w:lastColumn="0" w:noHBand="0" w:noVBand="1"/>
    </w:tblPr>
    <w:tblGrid>
      <w:gridCol w:w="8720"/>
    </w:tblGrid>
    <w:tr w:rsidR="007A193C" w:rsidRPr="002E7F61" w:rsidTr="007A193C">
      <w:trPr>
        <w:trHeight w:val="590"/>
      </w:trPr>
      <w:tc>
        <w:tcPr>
          <w:tcW w:w="8720" w:type="dxa"/>
          <w:shd w:val="clear" w:color="auto" w:fill="E4F2E0"/>
        </w:tcPr>
        <w:p w:rsidR="007A193C" w:rsidRPr="007A193C" w:rsidRDefault="007A193C" w:rsidP="007A193C">
          <w:pPr>
            <w:pStyle w:val="Footer"/>
            <w:rPr>
              <w:b/>
              <w:sz w:val="18"/>
              <w:szCs w:val="18"/>
            </w:rPr>
          </w:pPr>
          <w:r w:rsidRPr="007A193C">
            <w:rPr>
              <w:b/>
              <w:sz w:val="18"/>
              <w:szCs w:val="18"/>
            </w:rPr>
            <w:t>Attachment 1: Product AusPAR- Xeljanz - tofacitinib - Pfizer Australia Pty Ltd  - PM-2017-03802-1-3 FINAL 25 September 2019. This is the Product Information that was approved with the submission described in this AusPAR. It may have been superseded. For the most recent PI, please refer to the TGA website at &lt;</w:t>
          </w:r>
          <w:hyperlink r:id="rId1" w:history="1">
            <w:r w:rsidRPr="007A193C">
              <w:rPr>
                <w:rStyle w:val="Hyperlink"/>
                <w:b/>
                <w:sz w:val="18"/>
                <w:szCs w:val="18"/>
              </w:rPr>
              <w:t>https://www.tga.gov.au/product-information-pi</w:t>
            </w:r>
          </w:hyperlink>
          <w:r w:rsidRPr="007A193C">
            <w:rPr>
              <w:b/>
              <w:sz w:val="18"/>
              <w:szCs w:val="18"/>
              <w:u w:val="single"/>
            </w:rPr>
            <w:t>&gt;</w:t>
          </w:r>
        </w:p>
      </w:tc>
    </w:tr>
  </w:tbl>
  <w:p w:rsidR="00F20C30" w:rsidRDefault="00F20C30">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0C30" w:rsidRDefault="00F20C3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CF86FFD4"/>
    <w:lvl w:ilvl="0">
      <w:start w:val="1"/>
      <w:numFmt w:val="decimal"/>
      <w:lvlText w:val="%1."/>
      <w:lvlJc w:val="left"/>
      <w:pPr>
        <w:tabs>
          <w:tab w:val="num" w:pos="360"/>
        </w:tabs>
        <w:ind w:left="360" w:hanging="360"/>
      </w:pPr>
    </w:lvl>
  </w:abstractNum>
  <w:abstractNum w:abstractNumId="1" w15:restartNumberingAfterBreak="0">
    <w:nsid w:val="FFFFFF89"/>
    <w:multiLevelType w:val="singleLevel"/>
    <w:tmpl w:val="D9F8B6B2"/>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65052D3"/>
    <w:multiLevelType w:val="hybridMultilevel"/>
    <w:tmpl w:val="2BB044B6"/>
    <w:lvl w:ilvl="0" w:tplc="8B6421D6">
      <w:start w:val="1"/>
      <w:numFmt w:val="bullet"/>
      <w:pStyle w:val="PIBullet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58A7B20"/>
    <w:multiLevelType w:val="hybridMultilevel"/>
    <w:tmpl w:val="3A0E91F6"/>
    <w:lvl w:ilvl="0" w:tplc="966899F8">
      <w:start w:val="2"/>
      <w:numFmt w:val="bullet"/>
      <w:lvlText w:val="-"/>
      <w:lvlJc w:val="left"/>
      <w:pPr>
        <w:ind w:left="720" w:hanging="360"/>
      </w:pPr>
      <w:rPr>
        <w:rFonts w:ascii="Times New Roman" w:eastAsia="Times New Roman" w:hAnsi="Times New Roman" w:cs="Times New Roman" w:hint="default"/>
        <w:color w:val="0070C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8EA506D"/>
    <w:multiLevelType w:val="hybridMultilevel"/>
    <w:tmpl w:val="6792E7F8"/>
    <w:lvl w:ilvl="0" w:tplc="BDAC27AC">
      <w:start w:val="1"/>
      <w:numFmt w:val="decimal"/>
      <w:pStyle w:val="ListNumb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0E86045"/>
    <w:multiLevelType w:val="singleLevel"/>
    <w:tmpl w:val="90FA2CE4"/>
    <w:name w:val="dtNM List Alpha 3"/>
    <w:lvl w:ilvl="0">
      <w:start w:val="1"/>
      <w:numFmt w:val="lowerLetter"/>
      <w:lvlRestart w:val="0"/>
      <w:pStyle w:val="ListAlpha3"/>
      <w:lvlText w:val="%1."/>
      <w:lvlJc w:val="left"/>
      <w:pPr>
        <w:tabs>
          <w:tab w:val="num" w:pos="1080"/>
        </w:tabs>
        <w:ind w:left="1080" w:hanging="360"/>
      </w:pPr>
      <w:rPr>
        <w:caps w:val="0"/>
        <w:u w:val="none"/>
      </w:rPr>
    </w:lvl>
  </w:abstractNum>
  <w:abstractNum w:abstractNumId="6" w15:restartNumberingAfterBreak="0">
    <w:nsid w:val="39DC621A"/>
    <w:multiLevelType w:val="hybridMultilevel"/>
    <w:tmpl w:val="570280E8"/>
    <w:lvl w:ilvl="0" w:tplc="65B8C4DA">
      <w:start w:val="7"/>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0704617"/>
    <w:multiLevelType w:val="multilevel"/>
    <w:tmpl w:val="65E8E1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17F6735"/>
    <w:multiLevelType w:val="hybridMultilevel"/>
    <w:tmpl w:val="47D400DE"/>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9" w15:restartNumberingAfterBreak="0">
    <w:nsid w:val="423060E2"/>
    <w:multiLevelType w:val="hybridMultilevel"/>
    <w:tmpl w:val="359CFC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50F467F0"/>
    <w:multiLevelType w:val="hybridMultilevel"/>
    <w:tmpl w:val="42144E4C"/>
    <w:lvl w:ilvl="0" w:tplc="BA3C2746">
      <w:start w:val="1"/>
      <w:numFmt w:val="bullet"/>
      <w:lvlText w:val="•"/>
      <w:lvlJc w:val="left"/>
      <w:pPr>
        <w:tabs>
          <w:tab w:val="num" w:pos="720"/>
        </w:tabs>
        <w:ind w:left="720" w:hanging="360"/>
      </w:pPr>
      <w:rPr>
        <w:rFonts w:ascii="High Tower Text" w:hAnsi="High Tower Text"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3FC3FD2"/>
    <w:multiLevelType w:val="hybridMultilevel"/>
    <w:tmpl w:val="11F4221A"/>
    <w:lvl w:ilvl="0" w:tplc="6A0484E0">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6FF464E"/>
    <w:multiLevelType w:val="hybridMultilevel"/>
    <w:tmpl w:val="63BEC5A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57C26D58"/>
    <w:multiLevelType w:val="hybridMultilevel"/>
    <w:tmpl w:val="8EDC24D6"/>
    <w:lvl w:ilvl="0" w:tplc="C9D804AC">
      <w:start w:val="5"/>
      <w:numFmt w:val="bullet"/>
      <w:lvlText w:val="-"/>
      <w:lvlJc w:val="left"/>
      <w:pPr>
        <w:ind w:left="720" w:hanging="360"/>
      </w:pPr>
      <w:rPr>
        <w:rFonts w:ascii="Times New Roman" w:eastAsia="Times New Roman"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698F5490"/>
    <w:multiLevelType w:val="hybridMultilevel"/>
    <w:tmpl w:val="6AA0168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15:restartNumberingAfterBreak="0">
    <w:nsid w:val="6A477382"/>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6B6B2AA2"/>
    <w:multiLevelType w:val="hybridMultilevel"/>
    <w:tmpl w:val="9DC40374"/>
    <w:lvl w:ilvl="0" w:tplc="0C090001">
      <w:start w:val="1"/>
      <w:numFmt w:val="bullet"/>
      <w:lvlText w:val=""/>
      <w:lvlJc w:val="left"/>
      <w:pPr>
        <w:ind w:left="774" w:hanging="360"/>
      </w:pPr>
      <w:rPr>
        <w:rFonts w:ascii="Symbol" w:hAnsi="Symbol" w:hint="default"/>
      </w:rPr>
    </w:lvl>
    <w:lvl w:ilvl="1" w:tplc="0C090003" w:tentative="1">
      <w:start w:val="1"/>
      <w:numFmt w:val="bullet"/>
      <w:lvlText w:val="o"/>
      <w:lvlJc w:val="left"/>
      <w:pPr>
        <w:ind w:left="1494" w:hanging="360"/>
      </w:pPr>
      <w:rPr>
        <w:rFonts w:ascii="Courier New" w:hAnsi="Courier New" w:cs="Courier New" w:hint="default"/>
      </w:rPr>
    </w:lvl>
    <w:lvl w:ilvl="2" w:tplc="0C090005" w:tentative="1">
      <w:start w:val="1"/>
      <w:numFmt w:val="bullet"/>
      <w:lvlText w:val=""/>
      <w:lvlJc w:val="left"/>
      <w:pPr>
        <w:ind w:left="2214" w:hanging="360"/>
      </w:pPr>
      <w:rPr>
        <w:rFonts w:ascii="Wingdings" w:hAnsi="Wingdings" w:hint="default"/>
      </w:rPr>
    </w:lvl>
    <w:lvl w:ilvl="3" w:tplc="0C090001" w:tentative="1">
      <w:start w:val="1"/>
      <w:numFmt w:val="bullet"/>
      <w:lvlText w:val=""/>
      <w:lvlJc w:val="left"/>
      <w:pPr>
        <w:ind w:left="2934" w:hanging="360"/>
      </w:pPr>
      <w:rPr>
        <w:rFonts w:ascii="Symbol" w:hAnsi="Symbol" w:hint="default"/>
      </w:rPr>
    </w:lvl>
    <w:lvl w:ilvl="4" w:tplc="0C090003" w:tentative="1">
      <w:start w:val="1"/>
      <w:numFmt w:val="bullet"/>
      <w:lvlText w:val="o"/>
      <w:lvlJc w:val="left"/>
      <w:pPr>
        <w:ind w:left="3654" w:hanging="360"/>
      </w:pPr>
      <w:rPr>
        <w:rFonts w:ascii="Courier New" w:hAnsi="Courier New" w:cs="Courier New" w:hint="default"/>
      </w:rPr>
    </w:lvl>
    <w:lvl w:ilvl="5" w:tplc="0C090005" w:tentative="1">
      <w:start w:val="1"/>
      <w:numFmt w:val="bullet"/>
      <w:lvlText w:val=""/>
      <w:lvlJc w:val="left"/>
      <w:pPr>
        <w:ind w:left="4374" w:hanging="360"/>
      </w:pPr>
      <w:rPr>
        <w:rFonts w:ascii="Wingdings" w:hAnsi="Wingdings" w:hint="default"/>
      </w:rPr>
    </w:lvl>
    <w:lvl w:ilvl="6" w:tplc="0C090001" w:tentative="1">
      <w:start w:val="1"/>
      <w:numFmt w:val="bullet"/>
      <w:lvlText w:val=""/>
      <w:lvlJc w:val="left"/>
      <w:pPr>
        <w:ind w:left="5094" w:hanging="360"/>
      </w:pPr>
      <w:rPr>
        <w:rFonts w:ascii="Symbol" w:hAnsi="Symbol" w:hint="default"/>
      </w:rPr>
    </w:lvl>
    <w:lvl w:ilvl="7" w:tplc="0C090003" w:tentative="1">
      <w:start w:val="1"/>
      <w:numFmt w:val="bullet"/>
      <w:lvlText w:val="o"/>
      <w:lvlJc w:val="left"/>
      <w:pPr>
        <w:ind w:left="5814" w:hanging="360"/>
      </w:pPr>
      <w:rPr>
        <w:rFonts w:ascii="Courier New" w:hAnsi="Courier New" w:cs="Courier New" w:hint="default"/>
      </w:rPr>
    </w:lvl>
    <w:lvl w:ilvl="8" w:tplc="0C090005" w:tentative="1">
      <w:start w:val="1"/>
      <w:numFmt w:val="bullet"/>
      <w:lvlText w:val=""/>
      <w:lvlJc w:val="left"/>
      <w:pPr>
        <w:ind w:left="6534" w:hanging="360"/>
      </w:pPr>
      <w:rPr>
        <w:rFonts w:ascii="Wingdings" w:hAnsi="Wingdings" w:hint="default"/>
      </w:rPr>
    </w:lvl>
  </w:abstractNum>
  <w:abstractNum w:abstractNumId="17" w15:restartNumberingAfterBreak="0">
    <w:nsid w:val="7E083F62"/>
    <w:multiLevelType w:val="multilevel"/>
    <w:tmpl w:val="D7CEA32C"/>
    <w:name w:val="dtMLAppendix0"/>
    <w:lvl w:ilvl="0">
      <w:start w:val="5"/>
      <w:numFmt w:val="decimal"/>
      <w:lvlRestart w:val="0"/>
      <w:pStyle w:val="Appendix1"/>
      <w:suff w:val="space"/>
      <w:lvlText w:val="Appendix %1."/>
      <w:lvlJc w:val="left"/>
      <w:pPr>
        <w:tabs>
          <w:tab w:val="num" w:pos="0"/>
        </w:tabs>
        <w:ind w:left="0" w:firstLine="0"/>
      </w:pPr>
      <w:rPr>
        <w:rFonts w:ascii="Times New Roman" w:hAnsi="Times New Roman" w:cs="Times New Roman"/>
        <w:b/>
        <w:i w:val="0"/>
        <w:caps w:val="0"/>
        <w:sz w:val="24"/>
        <w:u w:val="none"/>
      </w:rPr>
    </w:lvl>
    <w:lvl w:ilvl="1">
      <w:start w:val="1"/>
      <w:numFmt w:val="decimal"/>
      <w:pStyle w:val="Appendix2"/>
      <w:suff w:val="space"/>
      <w:lvlText w:val="Appendix %1.%2."/>
      <w:lvlJc w:val="left"/>
      <w:pPr>
        <w:tabs>
          <w:tab w:val="num" w:pos="0"/>
        </w:tabs>
        <w:ind w:left="0" w:firstLine="0"/>
      </w:pPr>
      <w:rPr>
        <w:rFonts w:ascii="Times New Roman" w:hAnsi="Times New Roman" w:cs="Times New Roman"/>
        <w:b/>
        <w:i w:val="0"/>
        <w:caps w:val="0"/>
        <w:sz w:val="24"/>
        <w:u w:val="none"/>
      </w:rPr>
    </w:lvl>
    <w:lvl w:ilvl="2">
      <w:start w:val="1"/>
      <w:numFmt w:val="decimal"/>
      <w:pStyle w:val="Appendix3"/>
      <w:suff w:val="space"/>
      <w:lvlText w:val="Appendix %1.%2.%3."/>
      <w:lvlJc w:val="left"/>
      <w:pPr>
        <w:tabs>
          <w:tab w:val="num" w:pos="0"/>
        </w:tabs>
        <w:ind w:left="0" w:firstLine="0"/>
      </w:pPr>
      <w:rPr>
        <w:rFonts w:ascii="Times New Roman" w:hAnsi="Times New Roman" w:cs="Times New Roman"/>
        <w:b/>
        <w:i w:val="0"/>
        <w:caps w:val="0"/>
        <w:sz w:val="24"/>
        <w:u w:val="none"/>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7F511C49"/>
    <w:multiLevelType w:val="hybridMultilevel"/>
    <w:tmpl w:val="D786D80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
  </w:num>
  <w:num w:numId="2">
    <w:abstractNumId w:val="15"/>
  </w:num>
  <w:num w:numId="3">
    <w:abstractNumId w:val="1"/>
  </w:num>
  <w:num w:numId="4">
    <w:abstractNumId w:val="0"/>
  </w:num>
  <w:num w:numId="5">
    <w:abstractNumId w:val="4"/>
  </w:num>
  <w:num w:numId="6">
    <w:abstractNumId w:val="1"/>
  </w:num>
  <w:num w:numId="7">
    <w:abstractNumId w:val="4"/>
  </w:num>
  <w:num w:numId="8">
    <w:abstractNumId w:val="2"/>
  </w:num>
  <w:num w:numId="9">
    <w:abstractNumId w:val="5"/>
  </w:num>
  <w:num w:numId="10">
    <w:abstractNumId w:val="10"/>
  </w:num>
  <w:num w:numId="11">
    <w:abstractNumId w:val="14"/>
  </w:num>
  <w:num w:numId="12">
    <w:abstractNumId w:val="18"/>
  </w:num>
  <w:num w:numId="13">
    <w:abstractNumId w:val="12"/>
  </w:num>
  <w:num w:numId="14">
    <w:abstractNumId w:val="9"/>
  </w:num>
  <w:num w:numId="15">
    <w:abstractNumId w:val="9"/>
  </w:num>
  <w:num w:numId="16">
    <w:abstractNumId w:val="7"/>
  </w:num>
  <w:num w:numId="17">
    <w:abstractNumId w:val="11"/>
  </w:num>
  <w:num w:numId="18">
    <w:abstractNumId w:val="3"/>
  </w:num>
  <w:num w:numId="19">
    <w:abstractNumId w:val="17"/>
  </w:num>
  <w:num w:numId="20">
    <w:abstractNumId w:val="6"/>
  </w:num>
  <w:num w:numId="21">
    <w:abstractNumId w:val="13"/>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num>
  <w:num w:numId="2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hideGrammaticalErrors/>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NotTrackMoves/>
  <w:defaultTabStop w:val="720"/>
  <w:drawingGridHorizontalSpacing w:val="120"/>
  <w:drawingGridVerticalSpacing w:val="136"/>
  <w:displayHorizontalDrawingGridEvery w:val="0"/>
  <w:displayVerticalDrawingGridEvery w:val="2"/>
  <w:noPunctuationKerning/>
  <w:characterSpacingControl w:val="doNotCompress"/>
  <w:hdrShapeDefaults>
    <o:shapedefaults v:ext="edit" spidmax="8193"/>
  </w:hdrShapeDefaults>
  <w:footnotePr>
    <w:numFmt w:val="chicago"/>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102D0"/>
    <w:rsid w:val="00001CB2"/>
    <w:rsid w:val="0000542B"/>
    <w:rsid w:val="00005476"/>
    <w:rsid w:val="00005963"/>
    <w:rsid w:val="000059C4"/>
    <w:rsid w:val="00005C17"/>
    <w:rsid w:val="00005D19"/>
    <w:rsid w:val="00005E84"/>
    <w:rsid w:val="00006188"/>
    <w:rsid w:val="000071E8"/>
    <w:rsid w:val="00010C79"/>
    <w:rsid w:val="00011A40"/>
    <w:rsid w:val="000121F3"/>
    <w:rsid w:val="000122F9"/>
    <w:rsid w:val="00012A64"/>
    <w:rsid w:val="00012F3D"/>
    <w:rsid w:val="00013607"/>
    <w:rsid w:val="00013CC0"/>
    <w:rsid w:val="00015803"/>
    <w:rsid w:val="00020D3F"/>
    <w:rsid w:val="000214C3"/>
    <w:rsid w:val="00021BA1"/>
    <w:rsid w:val="00023A21"/>
    <w:rsid w:val="00024413"/>
    <w:rsid w:val="0002477A"/>
    <w:rsid w:val="000247F2"/>
    <w:rsid w:val="00024D69"/>
    <w:rsid w:val="000251BA"/>
    <w:rsid w:val="00025CA4"/>
    <w:rsid w:val="00025DA9"/>
    <w:rsid w:val="00025EE7"/>
    <w:rsid w:val="000263E2"/>
    <w:rsid w:val="000271F6"/>
    <w:rsid w:val="00030172"/>
    <w:rsid w:val="0003054B"/>
    <w:rsid w:val="0003175C"/>
    <w:rsid w:val="000324CD"/>
    <w:rsid w:val="00033D35"/>
    <w:rsid w:val="0003496A"/>
    <w:rsid w:val="00034F3E"/>
    <w:rsid w:val="00036022"/>
    <w:rsid w:val="00037B14"/>
    <w:rsid w:val="00037DB8"/>
    <w:rsid w:val="0004333C"/>
    <w:rsid w:val="00043AC6"/>
    <w:rsid w:val="00043F42"/>
    <w:rsid w:val="000441C0"/>
    <w:rsid w:val="00044B21"/>
    <w:rsid w:val="00050358"/>
    <w:rsid w:val="0005085C"/>
    <w:rsid w:val="0005189F"/>
    <w:rsid w:val="0005224E"/>
    <w:rsid w:val="00052409"/>
    <w:rsid w:val="000537DA"/>
    <w:rsid w:val="00053B66"/>
    <w:rsid w:val="00054795"/>
    <w:rsid w:val="000548DE"/>
    <w:rsid w:val="00054C99"/>
    <w:rsid w:val="00055561"/>
    <w:rsid w:val="000557A3"/>
    <w:rsid w:val="00056AAF"/>
    <w:rsid w:val="00056C2E"/>
    <w:rsid w:val="000570E9"/>
    <w:rsid w:val="00057284"/>
    <w:rsid w:val="000573BC"/>
    <w:rsid w:val="00057A8C"/>
    <w:rsid w:val="00057B07"/>
    <w:rsid w:val="00060265"/>
    <w:rsid w:val="00061802"/>
    <w:rsid w:val="000638AE"/>
    <w:rsid w:val="00063AD5"/>
    <w:rsid w:val="000651C3"/>
    <w:rsid w:val="00066BE2"/>
    <w:rsid w:val="00066E93"/>
    <w:rsid w:val="0006714C"/>
    <w:rsid w:val="00071632"/>
    <w:rsid w:val="0007194D"/>
    <w:rsid w:val="00071C95"/>
    <w:rsid w:val="00072B12"/>
    <w:rsid w:val="000740F6"/>
    <w:rsid w:val="00074239"/>
    <w:rsid w:val="00074505"/>
    <w:rsid w:val="00074701"/>
    <w:rsid w:val="000757BD"/>
    <w:rsid w:val="00075D72"/>
    <w:rsid w:val="00075DBF"/>
    <w:rsid w:val="00075FB0"/>
    <w:rsid w:val="00076EB5"/>
    <w:rsid w:val="00082408"/>
    <w:rsid w:val="000838DF"/>
    <w:rsid w:val="0008427A"/>
    <w:rsid w:val="000844C9"/>
    <w:rsid w:val="00084540"/>
    <w:rsid w:val="00084F7B"/>
    <w:rsid w:val="00087994"/>
    <w:rsid w:val="00090C6D"/>
    <w:rsid w:val="0009306A"/>
    <w:rsid w:val="00093E0C"/>
    <w:rsid w:val="00094397"/>
    <w:rsid w:val="00094F3E"/>
    <w:rsid w:val="00095AAB"/>
    <w:rsid w:val="0009619B"/>
    <w:rsid w:val="0009643A"/>
    <w:rsid w:val="000965B2"/>
    <w:rsid w:val="00096FD7"/>
    <w:rsid w:val="000A02A9"/>
    <w:rsid w:val="000A1C58"/>
    <w:rsid w:val="000A3390"/>
    <w:rsid w:val="000A4D05"/>
    <w:rsid w:val="000A4EA4"/>
    <w:rsid w:val="000A5E56"/>
    <w:rsid w:val="000A6C4A"/>
    <w:rsid w:val="000A6EAD"/>
    <w:rsid w:val="000A765D"/>
    <w:rsid w:val="000A7DDD"/>
    <w:rsid w:val="000B0570"/>
    <w:rsid w:val="000B0F91"/>
    <w:rsid w:val="000B100A"/>
    <w:rsid w:val="000B1A6E"/>
    <w:rsid w:val="000B1DDC"/>
    <w:rsid w:val="000B1F8C"/>
    <w:rsid w:val="000B3ABD"/>
    <w:rsid w:val="000B4E77"/>
    <w:rsid w:val="000B4F44"/>
    <w:rsid w:val="000B59A2"/>
    <w:rsid w:val="000B6060"/>
    <w:rsid w:val="000B60DB"/>
    <w:rsid w:val="000B6A2F"/>
    <w:rsid w:val="000B6C07"/>
    <w:rsid w:val="000B6C3E"/>
    <w:rsid w:val="000B76F2"/>
    <w:rsid w:val="000B7910"/>
    <w:rsid w:val="000B7BA3"/>
    <w:rsid w:val="000C07D8"/>
    <w:rsid w:val="000C08D8"/>
    <w:rsid w:val="000C193E"/>
    <w:rsid w:val="000C20A9"/>
    <w:rsid w:val="000C2E59"/>
    <w:rsid w:val="000C32DA"/>
    <w:rsid w:val="000C3C52"/>
    <w:rsid w:val="000C5348"/>
    <w:rsid w:val="000C58C8"/>
    <w:rsid w:val="000C6002"/>
    <w:rsid w:val="000C6756"/>
    <w:rsid w:val="000C74A4"/>
    <w:rsid w:val="000D01C1"/>
    <w:rsid w:val="000D1BB3"/>
    <w:rsid w:val="000D22B6"/>
    <w:rsid w:val="000D2C27"/>
    <w:rsid w:val="000D3C52"/>
    <w:rsid w:val="000D4B18"/>
    <w:rsid w:val="000D4FC7"/>
    <w:rsid w:val="000D51DF"/>
    <w:rsid w:val="000D5FEB"/>
    <w:rsid w:val="000D6810"/>
    <w:rsid w:val="000D7B5D"/>
    <w:rsid w:val="000D7D0F"/>
    <w:rsid w:val="000D7DB8"/>
    <w:rsid w:val="000D7EAD"/>
    <w:rsid w:val="000E0859"/>
    <w:rsid w:val="000E0F74"/>
    <w:rsid w:val="000E213B"/>
    <w:rsid w:val="000E2909"/>
    <w:rsid w:val="000E5D98"/>
    <w:rsid w:val="000E721D"/>
    <w:rsid w:val="000E7BE0"/>
    <w:rsid w:val="000F0385"/>
    <w:rsid w:val="000F0530"/>
    <w:rsid w:val="000F07D7"/>
    <w:rsid w:val="000F1073"/>
    <w:rsid w:val="000F1F0A"/>
    <w:rsid w:val="000F21B0"/>
    <w:rsid w:val="000F248F"/>
    <w:rsid w:val="000F26A0"/>
    <w:rsid w:val="000F2A65"/>
    <w:rsid w:val="000F2EC5"/>
    <w:rsid w:val="000F4215"/>
    <w:rsid w:val="000F52E4"/>
    <w:rsid w:val="000F540B"/>
    <w:rsid w:val="000F5575"/>
    <w:rsid w:val="000F5A41"/>
    <w:rsid w:val="000F65CE"/>
    <w:rsid w:val="000F65E1"/>
    <w:rsid w:val="000F7634"/>
    <w:rsid w:val="001014BC"/>
    <w:rsid w:val="001016F6"/>
    <w:rsid w:val="00104BF8"/>
    <w:rsid w:val="001052C9"/>
    <w:rsid w:val="00105317"/>
    <w:rsid w:val="00105AAB"/>
    <w:rsid w:val="00106411"/>
    <w:rsid w:val="00107550"/>
    <w:rsid w:val="00107C94"/>
    <w:rsid w:val="001100AF"/>
    <w:rsid w:val="001113DD"/>
    <w:rsid w:val="00112F95"/>
    <w:rsid w:val="00113072"/>
    <w:rsid w:val="00113A6F"/>
    <w:rsid w:val="00114628"/>
    <w:rsid w:val="00114F88"/>
    <w:rsid w:val="001153FC"/>
    <w:rsid w:val="001158A7"/>
    <w:rsid w:val="0012027C"/>
    <w:rsid w:val="0012182E"/>
    <w:rsid w:val="00125C76"/>
    <w:rsid w:val="0012617D"/>
    <w:rsid w:val="00127A4E"/>
    <w:rsid w:val="0013072A"/>
    <w:rsid w:val="00130C92"/>
    <w:rsid w:val="00131B61"/>
    <w:rsid w:val="001324A2"/>
    <w:rsid w:val="001327E1"/>
    <w:rsid w:val="00133190"/>
    <w:rsid w:val="001351CD"/>
    <w:rsid w:val="0013539A"/>
    <w:rsid w:val="001357C7"/>
    <w:rsid w:val="00135A7D"/>
    <w:rsid w:val="00136389"/>
    <w:rsid w:val="00136900"/>
    <w:rsid w:val="00136E9F"/>
    <w:rsid w:val="001400BE"/>
    <w:rsid w:val="00140165"/>
    <w:rsid w:val="001408DC"/>
    <w:rsid w:val="00140E9C"/>
    <w:rsid w:val="00141391"/>
    <w:rsid w:val="00142242"/>
    <w:rsid w:val="001427A6"/>
    <w:rsid w:val="0014336B"/>
    <w:rsid w:val="00143BB7"/>
    <w:rsid w:val="0014447F"/>
    <w:rsid w:val="001444F9"/>
    <w:rsid w:val="001455B5"/>
    <w:rsid w:val="0014560D"/>
    <w:rsid w:val="001456F6"/>
    <w:rsid w:val="00146A15"/>
    <w:rsid w:val="0014744E"/>
    <w:rsid w:val="00150AAA"/>
    <w:rsid w:val="00150F0B"/>
    <w:rsid w:val="00151CE5"/>
    <w:rsid w:val="001538CF"/>
    <w:rsid w:val="001550A8"/>
    <w:rsid w:val="00155D79"/>
    <w:rsid w:val="001561FF"/>
    <w:rsid w:val="0015625D"/>
    <w:rsid w:val="00156E7C"/>
    <w:rsid w:val="0015779D"/>
    <w:rsid w:val="00157A50"/>
    <w:rsid w:val="00157C84"/>
    <w:rsid w:val="00160022"/>
    <w:rsid w:val="00160C0A"/>
    <w:rsid w:val="0016187A"/>
    <w:rsid w:val="00161D16"/>
    <w:rsid w:val="00161E76"/>
    <w:rsid w:val="0016213A"/>
    <w:rsid w:val="00163FAC"/>
    <w:rsid w:val="00164194"/>
    <w:rsid w:val="0016482D"/>
    <w:rsid w:val="00164ACB"/>
    <w:rsid w:val="00165714"/>
    <w:rsid w:val="0016647B"/>
    <w:rsid w:val="00166E4C"/>
    <w:rsid w:val="00167E8E"/>
    <w:rsid w:val="00170686"/>
    <w:rsid w:val="00170689"/>
    <w:rsid w:val="001708F5"/>
    <w:rsid w:val="00171E65"/>
    <w:rsid w:val="0017378E"/>
    <w:rsid w:val="00173FB9"/>
    <w:rsid w:val="00175225"/>
    <w:rsid w:val="001774E0"/>
    <w:rsid w:val="001775D3"/>
    <w:rsid w:val="00180369"/>
    <w:rsid w:val="00182915"/>
    <w:rsid w:val="00182CD6"/>
    <w:rsid w:val="00183CB0"/>
    <w:rsid w:val="0018474C"/>
    <w:rsid w:val="00187CDF"/>
    <w:rsid w:val="00191E2B"/>
    <w:rsid w:val="001935E0"/>
    <w:rsid w:val="00194654"/>
    <w:rsid w:val="001962B5"/>
    <w:rsid w:val="00196C9E"/>
    <w:rsid w:val="00197B07"/>
    <w:rsid w:val="001A0131"/>
    <w:rsid w:val="001A06A2"/>
    <w:rsid w:val="001A1F04"/>
    <w:rsid w:val="001A25F3"/>
    <w:rsid w:val="001A312C"/>
    <w:rsid w:val="001A3D7C"/>
    <w:rsid w:val="001A4C7C"/>
    <w:rsid w:val="001A4F36"/>
    <w:rsid w:val="001A5A28"/>
    <w:rsid w:val="001A5A79"/>
    <w:rsid w:val="001A5B67"/>
    <w:rsid w:val="001A68B6"/>
    <w:rsid w:val="001A6E35"/>
    <w:rsid w:val="001A7658"/>
    <w:rsid w:val="001B0A8C"/>
    <w:rsid w:val="001B1A09"/>
    <w:rsid w:val="001B1DD3"/>
    <w:rsid w:val="001B2528"/>
    <w:rsid w:val="001B2FD7"/>
    <w:rsid w:val="001B3264"/>
    <w:rsid w:val="001B36F3"/>
    <w:rsid w:val="001B389C"/>
    <w:rsid w:val="001B660E"/>
    <w:rsid w:val="001B6CD0"/>
    <w:rsid w:val="001C15D4"/>
    <w:rsid w:val="001C1ABC"/>
    <w:rsid w:val="001C2240"/>
    <w:rsid w:val="001C3280"/>
    <w:rsid w:val="001C3F0D"/>
    <w:rsid w:val="001C3F1A"/>
    <w:rsid w:val="001C4B0C"/>
    <w:rsid w:val="001C5D7C"/>
    <w:rsid w:val="001C6148"/>
    <w:rsid w:val="001C6BB2"/>
    <w:rsid w:val="001C6C8B"/>
    <w:rsid w:val="001C787F"/>
    <w:rsid w:val="001D0467"/>
    <w:rsid w:val="001D16F9"/>
    <w:rsid w:val="001D38CC"/>
    <w:rsid w:val="001D4B39"/>
    <w:rsid w:val="001D4C61"/>
    <w:rsid w:val="001D5144"/>
    <w:rsid w:val="001D6A2A"/>
    <w:rsid w:val="001D70F4"/>
    <w:rsid w:val="001E0101"/>
    <w:rsid w:val="001E1087"/>
    <w:rsid w:val="001E19A4"/>
    <w:rsid w:val="001E2358"/>
    <w:rsid w:val="001E4B29"/>
    <w:rsid w:val="001E6861"/>
    <w:rsid w:val="001E7379"/>
    <w:rsid w:val="001E76C9"/>
    <w:rsid w:val="001F059A"/>
    <w:rsid w:val="001F107C"/>
    <w:rsid w:val="001F1916"/>
    <w:rsid w:val="001F1BD7"/>
    <w:rsid w:val="001F2415"/>
    <w:rsid w:val="001F3A4D"/>
    <w:rsid w:val="001F3EC3"/>
    <w:rsid w:val="001F4D36"/>
    <w:rsid w:val="001F5AF5"/>
    <w:rsid w:val="001F5CF0"/>
    <w:rsid w:val="001F5D38"/>
    <w:rsid w:val="001F5F32"/>
    <w:rsid w:val="001F73A8"/>
    <w:rsid w:val="00200066"/>
    <w:rsid w:val="002008B9"/>
    <w:rsid w:val="00200E77"/>
    <w:rsid w:val="002012E4"/>
    <w:rsid w:val="002015E0"/>
    <w:rsid w:val="00201C56"/>
    <w:rsid w:val="0020260B"/>
    <w:rsid w:val="00202C05"/>
    <w:rsid w:val="00204099"/>
    <w:rsid w:val="002042C8"/>
    <w:rsid w:val="00205C39"/>
    <w:rsid w:val="0020616F"/>
    <w:rsid w:val="00206946"/>
    <w:rsid w:val="002075E3"/>
    <w:rsid w:val="00207968"/>
    <w:rsid w:val="00207B5B"/>
    <w:rsid w:val="00210E68"/>
    <w:rsid w:val="00210F2C"/>
    <w:rsid w:val="00211F70"/>
    <w:rsid w:val="00212817"/>
    <w:rsid w:val="00212D8E"/>
    <w:rsid w:val="0021350A"/>
    <w:rsid w:val="00213863"/>
    <w:rsid w:val="0021451C"/>
    <w:rsid w:val="002146BE"/>
    <w:rsid w:val="00214DB0"/>
    <w:rsid w:val="002162E9"/>
    <w:rsid w:val="00217194"/>
    <w:rsid w:val="00217BCD"/>
    <w:rsid w:val="00220F60"/>
    <w:rsid w:val="0022100B"/>
    <w:rsid w:val="002215EC"/>
    <w:rsid w:val="00222212"/>
    <w:rsid w:val="00222287"/>
    <w:rsid w:val="002225BB"/>
    <w:rsid w:val="00222B8D"/>
    <w:rsid w:val="00223442"/>
    <w:rsid w:val="0022433D"/>
    <w:rsid w:val="00226BF0"/>
    <w:rsid w:val="0022742A"/>
    <w:rsid w:val="0023017B"/>
    <w:rsid w:val="002303A3"/>
    <w:rsid w:val="00232429"/>
    <w:rsid w:val="00232CEA"/>
    <w:rsid w:val="0023366D"/>
    <w:rsid w:val="00234575"/>
    <w:rsid w:val="0023532D"/>
    <w:rsid w:val="0023607F"/>
    <w:rsid w:val="0023655F"/>
    <w:rsid w:val="0023673E"/>
    <w:rsid w:val="00236F03"/>
    <w:rsid w:val="00236FEF"/>
    <w:rsid w:val="00237417"/>
    <w:rsid w:val="0023742C"/>
    <w:rsid w:val="00241A9B"/>
    <w:rsid w:val="00242667"/>
    <w:rsid w:val="00242A28"/>
    <w:rsid w:val="002432D7"/>
    <w:rsid w:val="00244EF7"/>
    <w:rsid w:val="002457B9"/>
    <w:rsid w:val="00246F65"/>
    <w:rsid w:val="002475EF"/>
    <w:rsid w:val="00247D06"/>
    <w:rsid w:val="00247D8A"/>
    <w:rsid w:val="0025046C"/>
    <w:rsid w:val="00250D6C"/>
    <w:rsid w:val="00250EE7"/>
    <w:rsid w:val="0025152C"/>
    <w:rsid w:val="00251AA6"/>
    <w:rsid w:val="00251F73"/>
    <w:rsid w:val="0025203B"/>
    <w:rsid w:val="00252557"/>
    <w:rsid w:val="00253A69"/>
    <w:rsid w:val="00254EFD"/>
    <w:rsid w:val="0025644F"/>
    <w:rsid w:val="00256D85"/>
    <w:rsid w:val="00257DA9"/>
    <w:rsid w:val="0026011B"/>
    <w:rsid w:val="00260BEB"/>
    <w:rsid w:val="002610A8"/>
    <w:rsid w:val="0026117B"/>
    <w:rsid w:val="002617E3"/>
    <w:rsid w:val="0026234D"/>
    <w:rsid w:val="00264E89"/>
    <w:rsid w:val="00265F83"/>
    <w:rsid w:val="00266907"/>
    <w:rsid w:val="00267484"/>
    <w:rsid w:val="00270FA0"/>
    <w:rsid w:val="00271B91"/>
    <w:rsid w:val="00272B46"/>
    <w:rsid w:val="00272BC7"/>
    <w:rsid w:val="00276334"/>
    <w:rsid w:val="0027712E"/>
    <w:rsid w:val="0028167D"/>
    <w:rsid w:val="002816AB"/>
    <w:rsid w:val="002822CB"/>
    <w:rsid w:val="0028239F"/>
    <w:rsid w:val="00282541"/>
    <w:rsid w:val="00284A99"/>
    <w:rsid w:val="00284C79"/>
    <w:rsid w:val="00285F2B"/>
    <w:rsid w:val="002911AB"/>
    <w:rsid w:val="00292858"/>
    <w:rsid w:val="002933EC"/>
    <w:rsid w:val="0029432E"/>
    <w:rsid w:val="002957F2"/>
    <w:rsid w:val="002958C1"/>
    <w:rsid w:val="002967B0"/>
    <w:rsid w:val="00296A7C"/>
    <w:rsid w:val="00297AF2"/>
    <w:rsid w:val="002A008B"/>
    <w:rsid w:val="002A2433"/>
    <w:rsid w:val="002A31FD"/>
    <w:rsid w:val="002A364A"/>
    <w:rsid w:val="002A5B5E"/>
    <w:rsid w:val="002A5B7E"/>
    <w:rsid w:val="002A7F87"/>
    <w:rsid w:val="002B04A2"/>
    <w:rsid w:val="002B05F4"/>
    <w:rsid w:val="002B1195"/>
    <w:rsid w:val="002B126F"/>
    <w:rsid w:val="002B1D34"/>
    <w:rsid w:val="002B3950"/>
    <w:rsid w:val="002B430F"/>
    <w:rsid w:val="002B4880"/>
    <w:rsid w:val="002B65B2"/>
    <w:rsid w:val="002B68D0"/>
    <w:rsid w:val="002B7637"/>
    <w:rsid w:val="002B78B6"/>
    <w:rsid w:val="002B7C8F"/>
    <w:rsid w:val="002C20B0"/>
    <w:rsid w:val="002C2637"/>
    <w:rsid w:val="002C357F"/>
    <w:rsid w:val="002C3795"/>
    <w:rsid w:val="002C40E3"/>
    <w:rsid w:val="002C7FBE"/>
    <w:rsid w:val="002D02C8"/>
    <w:rsid w:val="002D0B87"/>
    <w:rsid w:val="002D262E"/>
    <w:rsid w:val="002D2694"/>
    <w:rsid w:val="002D282E"/>
    <w:rsid w:val="002D293A"/>
    <w:rsid w:val="002D2D01"/>
    <w:rsid w:val="002D2E5E"/>
    <w:rsid w:val="002D3E4A"/>
    <w:rsid w:val="002D507C"/>
    <w:rsid w:val="002D50B8"/>
    <w:rsid w:val="002D5B44"/>
    <w:rsid w:val="002D5EBA"/>
    <w:rsid w:val="002D6136"/>
    <w:rsid w:val="002D76F9"/>
    <w:rsid w:val="002E0538"/>
    <w:rsid w:val="002E1777"/>
    <w:rsid w:val="002E3212"/>
    <w:rsid w:val="002E35A4"/>
    <w:rsid w:val="002E384D"/>
    <w:rsid w:val="002E43AC"/>
    <w:rsid w:val="002E52EE"/>
    <w:rsid w:val="002E59F8"/>
    <w:rsid w:val="002E5E38"/>
    <w:rsid w:val="002E6109"/>
    <w:rsid w:val="002E62EF"/>
    <w:rsid w:val="002E6A02"/>
    <w:rsid w:val="002E6E41"/>
    <w:rsid w:val="002E7CD8"/>
    <w:rsid w:val="002F0A40"/>
    <w:rsid w:val="002F1989"/>
    <w:rsid w:val="002F22B8"/>
    <w:rsid w:val="002F260B"/>
    <w:rsid w:val="002F3436"/>
    <w:rsid w:val="002F626B"/>
    <w:rsid w:val="002F63D0"/>
    <w:rsid w:val="002F6CB5"/>
    <w:rsid w:val="002F79BC"/>
    <w:rsid w:val="003002AD"/>
    <w:rsid w:val="00301458"/>
    <w:rsid w:val="00302275"/>
    <w:rsid w:val="00302A37"/>
    <w:rsid w:val="00302A81"/>
    <w:rsid w:val="00303F6C"/>
    <w:rsid w:val="00304993"/>
    <w:rsid w:val="003049FC"/>
    <w:rsid w:val="003052EC"/>
    <w:rsid w:val="00305862"/>
    <w:rsid w:val="00305C53"/>
    <w:rsid w:val="00305C5C"/>
    <w:rsid w:val="00306170"/>
    <w:rsid w:val="00306344"/>
    <w:rsid w:val="00306E7E"/>
    <w:rsid w:val="003075EF"/>
    <w:rsid w:val="00307DB7"/>
    <w:rsid w:val="0031152A"/>
    <w:rsid w:val="003118B3"/>
    <w:rsid w:val="003123C4"/>
    <w:rsid w:val="003130E1"/>
    <w:rsid w:val="00313584"/>
    <w:rsid w:val="00314B90"/>
    <w:rsid w:val="00317844"/>
    <w:rsid w:val="003178A4"/>
    <w:rsid w:val="00317C7B"/>
    <w:rsid w:val="003207AD"/>
    <w:rsid w:val="00324CFE"/>
    <w:rsid w:val="00324FE0"/>
    <w:rsid w:val="00325D68"/>
    <w:rsid w:val="00326DCD"/>
    <w:rsid w:val="003275B0"/>
    <w:rsid w:val="00331C06"/>
    <w:rsid w:val="00332933"/>
    <w:rsid w:val="00333022"/>
    <w:rsid w:val="00333818"/>
    <w:rsid w:val="00335BB7"/>
    <w:rsid w:val="00335F0D"/>
    <w:rsid w:val="00337625"/>
    <w:rsid w:val="0034051C"/>
    <w:rsid w:val="00342205"/>
    <w:rsid w:val="00343C13"/>
    <w:rsid w:val="00343F8D"/>
    <w:rsid w:val="003442AE"/>
    <w:rsid w:val="003446D2"/>
    <w:rsid w:val="00344C10"/>
    <w:rsid w:val="00345ABD"/>
    <w:rsid w:val="00345FB0"/>
    <w:rsid w:val="00345FBB"/>
    <w:rsid w:val="00346D2C"/>
    <w:rsid w:val="00350F5C"/>
    <w:rsid w:val="003513DB"/>
    <w:rsid w:val="00351B01"/>
    <w:rsid w:val="003529C4"/>
    <w:rsid w:val="00352F64"/>
    <w:rsid w:val="00353366"/>
    <w:rsid w:val="003536A9"/>
    <w:rsid w:val="00353C8A"/>
    <w:rsid w:val="00354014"/>
    <w:rsid w:val="00354944"/>
    <w:rsid w:val="00355379"/>
    <w:rsid w:val="00355D40"/>
    <w:rsid w:val="00355E74"/>
    <w:rsid w:val="00356AFF"/>
    <w:rsid w:val="00356FC1"/>
    <w:rsid w:val="0035728B"/>
    <w:rsid w:val="00357C4D"/>
    <w:rsid w:val="00357E3E"/>
    <w:rsid w:val="003606E8"/>
    <w:rsid w:val="00360E67"/>
    <w:rsid w:val="00360F17"/>
    <w:rsid w:val="003626EE"/>
    <w:rsid w:val="00362844"/>
    <w:rsid w:val="003639A1"/>
    <w:rsid w:val="00364C05"/>
    <w:rsid w:val="00365595"/>
    <w:rsid w:val="00367378"/>
    <w:rsid w:val="00370C1D"/>
    <w:rsid w:val="003711AD"/>
    <w:rsid w:val="00371B63"/>
    <w:rsid w:val="00373109"/>
    <w:rsid w:val="0037590D"/>
    <w:rsid w:val="00375EF4"/>
    <w:rsid w:val="0037747A"/>
    <w:rsid w:val="003818FC"/>
    <w:rsid w:val="003846CB"/>
    <w:rsid w:val="00386BB6"/>
    <w:rsid w:val="003872A6"/>
    <w:rsid w:val="00390705"/>
    <w:rsid w:val="00391703"/>
    <w:rsid w:val="0039196C"/>
    <w:rsid w:val="00391DD1"/>
    <w:rsid w:val="00392913"/>
    <w:rsid w:val="00392946"/>
    <w:rsid w:val="00392AB6"/>
    <w:rsid w:val="00393C38"/>
    <w:rsid w:val="003942D3"/>
    <w:rsid w:val="00394F74"/>
    <w:rsid w:val="00395213"/>
    <w:rsid w:val="00395657"/>
    <w:rsid w:val="003961D5"/>
    <w:rsid w:val="00396425"/>
    <w:rsid w:val="003964FD"/>
    <w:rsid w:val="00396E71"/>
    <w:rsid w:val="00397FA8"/>
    <w:rsid w:val="003A03C0"/>
    <w:rsid w:val="003A05D9"/>
    <w:rsid w:val="003A127A"/>
    <w:rsid w:val="003A127E"/>
    <w:rsid w:val="003A1FE6"/>
    <w:rsid w:val="003A2553"/>
    <w:rsid w:val="003A303C"/>
    <w:rsid w:val="003A4144"/>
    <w:rsid w:val="003A49E3"/>
    <w:rsid w:val="003A4C31"/>
    <w:rsid w:val="003A4E46"/>
    <w:rsid w:val="003A6016"/>
    <w:rsid w:val="003A6AFF"/>
    <w:rsid w:val="003B035C"/>
    <w:rsid w:val="003B06B6"/>
    <w:rsid w:val="003B0851"/>
    <w:rsid w:val="003B1187"/>
    <w:rsid w:val="003B16B1"/>
    <w:rsid w:val="003B1741"/>
    <w:rsid w:val="003B4CE0"/>
    <w:rsid w:val="003B5E49"/>
    <w:rsid w:val="003B684F"/>
    <w:rsid w:val="003B6A27"/>
    <w:rsid w:val="003B7119"/>
    <w:rsid w:val="003B7AE0"/>
    <w:rsid w:val="003B7F7B"/>
    <w:rsid w:val="003C0A4D"/>
    <w:rsid w:val="003C2526"/>
    <w:rsid w:val="003C25AC"/>
    <w:rsid w:val="003C25E3"/>
    <w:rsid w:val="003C3948"/>
    <w:rsid w:val="003C39EE"/>
    <w:rsid w:val="003C5420"/>
    <w:rsid w:val="003C5B51"/>
    <w:rsid w:val="003C617E"/>
    <w:rsid w:val="003C62D7"/>
    <w:rsid w:val="003C65AC"/>
    <w:rsid w:val="003C77D1"/>
    <w:rsid w:val="003C7A95"/>
    <w:rsid w:val="003D019E"/>
    <w:rsid w:val="003D4AB4"/>
    <w:rsid w:val="003D55C6"/>
    <w:rsid w:val="003D5708"/>
    <w:rsid w:val="003D57AE"/>
    <w:rsid w:val="003D581F"/>
    <w:rsid w:val="003D626E"/>
    <w:rsid w:val="003D798E"/>
    <w:rsid w:val="003E2B8C"/>
    <w:rsid w:val="003E3170"/>
    <w:rsid w:val="003E35AB"/>
    <w:rsid w:val="003E4404"/>
    <w:rsid w:val="003E477D"/>
    <w:rsid w:val="003E57FD"/>
    <w:rsid w:val="003E5CB6"/>
    <w:rsid w:val="003E658E"/>
    <w:rsid w:val="003E6C12"/>
    <w:rsid w:val="003F22E5"/>
    <w:rsid w:val="003F3C92"/>
    <w:rsid w:val="003F42FA"/>
    <w:rsid w:val="003F747A"/>
    <w:rsid w:val="003F7515"/>
    <w:rsid w:val="0040022C"/>
    <w:rsid w:val="00401676"/>
    <w:rsid w:val="00401848"/>
    <w:rsid w:val="004029AB"/>
    <w:rsid w:val="00402FBA"/>
    <w:rsid w:val="004050C1"/>
    <w:rsid w:val="00405365"/>
    <w:rsid w:val="00410640"/>
    <w:rsid w:val="0041135F"/>
    <w:rsid w:val="00411913"/>
    <w:rsid w:val="00412504"/>
    <w:rsid w:val="00412D0C"/>
    <w:rsid w:val="0041399C"/>
    <w:rsid w:val="00415D41"/>
    <w:rsid w:val="00417488"/>
    <w:rsid w:val="0042180A"/>
    <w:rsid w:val="00421CF4"/>
    <w:rsid w:val="0042262C"/>
    <w:rsid w:val="00422666"/>
    <w:rsid w:val="004226F1"/>
    <w:rsid w:val="00422968"/>
    <w:rsid w:val="00422D12"/>
    <w:rsid w:val="00423144"/>
    <w:rsid w:val="00423F86"/>
    <w:rsid w:val="00424036"/>
    <w:rsid w:val="00424789"/>
    <w:rsid w:val="0042478B"/>
    <w:rsid w:val="00426B3D"/>
    <w:rsid w:val="00426F81"/>
    <w:rsid w:val="004271F1"/>
    <w:rsid w:val="004274B8"/>
    <w:rsid w:val="00427BC4"/>
    <w:rsid w:val="00427F40"/>
    <w:rsid w:val="004308F2"/>
    <w:rsid w:val="00432754"/>
    <w:rsid w:val="00432CA6"/>
    <w:rsid w:val="00432F6A"/>
    <w:rsid w:val="004333E6"/>
    <w:rsid w:val="004339A2"/>
    <w:rsid w:val="00433B70"/>
    <w:rsid w:val="00434F42"/>
    <w:rsid w:val="00435923"/>
    <w:rsid w:val="00435C6E"/>
    <w:rsid w:val="00437A68"/>
    <w:rsid w:val="004404A6"/>
    <w:rsid w:val="00440D44"/>
    <w:rsid w:val="00441EB5"/>
    <w:rsid w:val="00442D0E"/>
    <w:rsid w:val="00442DEB"/>
    <w:rsid w:val="00443CBC"/>
    <w:rsid w:val="00444355"/>
    <w:rsid w:val="00444C2D"/>
    <w:rsid w:val="00445340"/>
    <w:rsid w:val="004461B2"/>
    <w:rsid w:val="004469A4"/>
    <w:rsid w:val="004479DE"/>
    <w:rsid w:val="00447EE9"/>
    <w:rsid w:val="0045115B"/>
    <w:rsid w:val="00454602"/>
    <w:rsid w:val="00454A3C"/>
    <w:rsid w:val="00454C36"/>
    <w:rsid w:val="00455C2B"/>
    <w:rsid w:val="0045624E"/>
    <w:rsid w:val="00457237"/>
    <w:rsid w:val="004614FF"/>
    <w:rsid w:val="0046495E"/>
    <w:rsid w:val="0046543C"/>
    <w:rsid w:val="00465782"/>
    <w:rsid w:val="00467417"/>
    <w:rsid w:val="004715A7"/>
    <w:rsid w:val="00473963"/>
    <w:rsid w:val="00473D1D"/>
    <w:rsid w:val="00474634"/>
    <w:rsid w:val="004749B0"/>
    <w:rsid w:val="00475419"/>
    <w:rsid w:val="0048160A"/>
    <w:rsid w:val="004823E0"/>
    <w:rsid w:val="00482C7D"/>
    <w:rsid w:val="00483259"/>
    <w:rsid w:val="00484D62"/>
    <w:rsid w:val="00485F3E"/>
    <w:rsid w:val="00486408"/>
    <w:rsid w:val="00486AC9"/>
    <w:rsid w:val="00487BE0"/>
    <w:rsid w:val="00487E91"/>
    <w:rsid w:val="00490BF8"/>
    <w:rsid w:val="0049162C"/>
    <w:rsid w:val="00492CE8"/>
    <w:rsid w:val="00492F71"/>
    <w:rsid w:val="00493370"/>
    <w:rsid w:val="00493807"/>
    <w:rsid w:val="00494398"/>
    <w:rsid w:val="0049645D"/>
    <w:rsid w:val="00496AD2"/>
    <w:rsid w:val="00497CD8"/>
    <w:rsid w:val="004A0CC9"/>
    <w:rsid w:val="004A121B"/>
    <w:rsid w:val="004A18A1"/>
    <w:rsid w:val="004A2D99"/>
    <w:rsid w:val="004A34C7"/>
    <w:rsid w:val="004A407E"/>
    <w:rsid w:val="004A4AC2"/>
    <w:rsid w:val="004A4BDE"/>
    <w:rsid w:val="004A5D31"/>
    <w:rsid w:val="004A711B"/>
    <w:rsid w:val="004B0450"/>
    <w:rsid w:val="004B071B"/>
    <w:rsid w:val="004B0A2E"/>
    <w:rsid w:val="004B0CAC"/>
    <w:rsid w:val="004B23F7"/>
    <w:rsid w:val="004B45B4"/>
    <w:rsid w:val="004B511D"/>
    <w:rsid w:val="004B612B"/>
    <w:rsid w:val="004B689A"/>
    <w:rsid w:val="004B6E07"/>
    <w:rsid w:val="004B72EE"/>
    <w:rsid w:val="004C01CC"/>
    <w:rsid w:val="004C0C7F"/>
    <w:rsid w:val="004C0D8C"/>
    <w:rsid w:val="004C0ED5"/>
    <w:rsid w:val="004C112C"/>
    <w:rsid w:val="004C1F24"/>
    <w:rsid w:val="004C24FF"/>
    <w:rsid w:val="004C271D"/>
    <w:rsid w:val="004C2C20"/>
    <w:rsid w:val="004C3627"/>
    <w:rsid w:val="004C3714"/>
    <w:rsid w:val="004C3AA3"/>
    <w:rsid w:val="004C40D9"/>
    <w:rsid w:val="004C4CE4"/>
    <w:rsid w:val="004C5530"/>
    <w:rsid w:val="004C5DB7"/>
    <w:rsid w:val="004C64B6"/>
    <w:rsid w:val="004C6537"/>
    <w:rsid w:val="004C6842"/>
    <w:rsid w:val="004C68F4"/>
    <w:rsid w:val="004C7086"/>
    <w:rsid w:val="004C734D"/>
    <w:rsid w:val="004C7799"/>
    <w:rsid w:val="004D027F"/>
    <w:rsid w:val="004D14BD"/>
    <w:rsid w:val="004D15FB"/>
    <w:rsid w:val="004D164C"/>
    <w:rsid w:val="004D684A"/>
    <w:rsid w:val="004E2064"/>
    <w:rsid w:val="004E25C1"/>
    <w:rsid w:val="004E3D81"/>
    <w:rsid w:val="004E4939"/>
    <w:rsid w:val="004E4E89"/>
    <w:rsid w:val="004E561F"/>
    <w:rsid w:val="004E583D"/>
    <w:rsid w:val="004E7810"/>
    <w:rsid w:val="004E7EFC"/>
    <w:rsid w:val="004F0B15"/>
    <w:rsid w:val="004F0F60"/>
    <w:rsid w:val="004F17C1"/>
    <w:rsid w:val="004F1977"/>
    <w:rsid w:val="004F19A1"/>
    <w:rsid w:val="004F1EC7"/>
    <w:rsid w:val="004F2070"/>
    <w:rsid w:val="004F2ECD"/>
    <w:rsid w:val="004F3D81"/>
    <w:rsid w:val="004F6F6A"/>
    <w:rsid w:val="004F723C"/>
    <w:rsid w:val="004F789A"/>
    <w:rsid w:val="0050043F"/>
    <w:rsid w:val="0050265E"/>
    <w:rsid w:val="00503463"/>
    <w:rsid w:val="0050428C"/>
    <w:rsid w:val="0050435E"/>
    <w:rsid w:val="0050522E"/>
    <w:rsid w:val="005054A7"/>
    <w:rsid w:val="005055FE"/>
    <w:rsid w:val="00505B2F"/>
    <w:rsid w:val="0050640D"/>
    <w:rsid w:val="0050645B"/>
    <w:rsid w:val="0050772A"/>
    <w:rsid w:val="0051061D"/>
    <w:rsid w:val="00511010"/>
    <w:rsid w:val="00511B4E"/>
    <w:rsid w:val="00511D7A"/>
    <w:rsid w:val="00513B8C"/>
    <w:rsid w:val="005140E2"/>
    <w:rsid w:val="00514207"/>
    <w:rsid w:val="00514885"/>
    <w:rsid w:val="0051514B"/>
    <w:rsid w:val="00516141"/>
    <w:rsid w:val="0051649B"/>
    <w:rsid w:val="00516643"/>
    <w:rsid w:val="005170DA"/>
    <w:rsid w:val="00517EDB"/>
    <w:rsid w:val="005226A4"/>
    <w:rsid w:val="0052314B"/>
    <w:rsid w:val="00524B16"/>
    <w:rsid w:val="00525542"/>
    <w:rsid w:val="00526250"/>
    <w:rsid w:val="005278DB"/>
    <w:rsid w:val="00527954"/>
    <w:rsid w:val="00531C44"/>
    <w:rsid w:val="0053212E"/>
    <w:rsid w:val="00533FE6"/>
    <w:rsid w:val="005347A3"/>
    <w:rsid w:val="00536213"/>
    <w:rsid w:val="00540080"/>
    <w:rsid w:val="0054171C"/>
    <w:rsid w:val="005431CF"/>
    <w:rsid w:val="0054372F"/>
    <w:rsid w:val="00546984"/>
    <w:rsid w:val="00547EE2"/>
    <w:rsid w:val="0055075A"/>
    <w:rsid w:val="0055156A"/>
    <w:rsid w:val="00551D57"/>
    <w:rsid w:val="0055250E"/>
    <w:rsid w:val="00557141"/>
    <w:rsid w:val="00557248"/>
    <w:rsid w:val="00557BC0"/>
    <w:rsid w:val="00560E64"/>
    <w:rsid w:val="00562990"/>
    <w:rsid w:val="00563610"/>
    <w:rsid w:val="00563B9C"/>
    <w:rsid w:val="00565C36"/>
    <w:rsid w:val="00567973"/>
    <w:rsid w:val="00570168"/>
    <w:rsid w:val="0057193D"/>
    <w:rsid w:val="00571CC9"/>
    <w:rsid w:val="00572670"/>
    <w:rsid w:val="00572A2A"/>
    <w:rsid w:val="00572DEB"/>
    <w:rsid w:val="0057337E"/>
    <w:rsid w:val="0057449B"/>
    <w:rsid w:val="005745DE"/>
    <w:rsid w:val="00575072"/>
    <w:rsid w:val="00575497"/>
    <w:rsid w:val="00575846"/>
    <w:rsid w:val="00576143"/>
    <w:rsid w:val="005764B8"/>
    <w:rsid w:val="005772AB"/>
    <w:rsid w:val="00577B8E"/>
    <w:rsid w:val="00580978"/>
    <w:rsid w:val="005813C2"/>
    <w:rsid w:val="0058167F"/>
    <w:rsid w:val="00581DD2"/>
    <w:rsid w:val="00582BC5"/>
    <w:rsid w:val="00583633"/>
    <w:rsid w:val="00583691"/>
    <w:rsid w:val="0058382D"/>
    <w:rsid w:val="00585DF7"/>
    <w:rsid w:val="0058622E"/>
    <w:rsid w:val="00587090"/>
    <w:rsid w:val="00587833"/>
    <w:rsid w:val="00587EF1"/>
    <w:rsid w:val="00591B89"/>
    <w:rsid w:val="00591F54"/>
    <w:rsid w:val="00593410"/>
    <w:rsid w:val="0059390D"/>
    <w:rsid w:val="0059648A"/>
    <w:rsid w:val="005964AF"/>
    <w:rsid w:val="0059696B"/>
    <w:rsid w:val="00596E3D"/>
    <w:rsid w:val="00596E71"/>
    <w:rsid w:val="00596F9E"/>
    <w:rsid w:val="00597CE1"/>
    <w:rsid w:val="005A0683"/>
    <w:rsid w:val="005A0BFC"/>
    <w:rsid w:val="005A0ECA"/>
    <w:rsid w:val="005A1A41"/>
    <w:rsid w:val="005A27C8"/>
    <w:rsid w:val="005A2814"/>
    <w:rsid w:val="005A3753"/>
    <w:rsid w:val="005A3BE8"/>
    <w:rsid w:val="005A3E6B"/>
    <w:rsid w:val="005A48BC"/>
    <w:rsid w:val="005A506F"/>
    <w:rsid w:val="005A547D"/>
    <w:rsid w:val="005A5635"/>
    <w:rsid w:val="005A690E"/>
    <w:rsid w:val="005A6E09"/>
    <w:rsid w:val="005A7319"/>
    <w:rsid w:val="005A7E46"/>
    <w:rsid w:val="005B09A3"/>
    <w:rsid w:val="005B294A"/>
    <w:rsid w:val="005B3A6A"/>
    <w:rsid w:val="005B3AF1"/>
    <w:rsid w:val="005B3B44"/>
    <w:rsid w:val="005B4611"/>
    <w:rsid w:val="005B4A97"/>
    <w:rsid w:val="005B4CDB"/>
    <w:rsid w:val="005B7B35"/>
    <w:rsid w:val="005C005E"/>
    <w:rsid w:val="005C01B8"/>
    <w:rsid w:val="005C09DF"/>
    <w:rsid w:val="005C27D3"/>
    <w:rsid w:val="005C2AD7"/>
    <w:rsid w:val="005C31C9"/>
    <w:rsid w:val="005C3729"/>
    <w:rsid w:val="005C3A8F"/>
    <w:rsid w:val="005C42BC"/>
    <w:rsid w:val="005C4A03"/>
    <w:rsid w:val="005C6172"/>
    <w:rsid w:val="005C67A3"/>
    <w:rsid w:val="005D059B"/>
    <w:rsid w:val="005D09A2"/>
    <w:rsid w:val="005D293F"/>
    <w:rsid w:val="005D3060"/>
    <w:rsid w:val="005D30DE"/>
    <w:rsid w:val="005D5D68"/>
    <w:rsid w:val="005D6CD1"/>
    <w:rsid w:val="005D7F14"/>
    <w:rsid w:val="005E074B"/>
    <w:rsid w:val="005E09C5"/>
    <w:rsid w:val="005E167B"/>
    <w:rsid w:val="005E1DBE"/>
    <w:rsid w:val="005E1E6D"/>
    <w:rsid w:val="005E26E1"/>
    <w:rsid w:val="005E2DA5"/>
    <w:rsid w:val="005E388B"/>
    <w:rsid w:val="005E4127"/>
    <w:rsid w:val="005E4361"/>
    <w:rsid w:val="005E54BE"/>
    <w:rsid w:val="005E675F"/>
    <w:rsid w:val="005F05F3"/>
    <w:rsid w:val="005F0788"/>
    <w:rsid w:val="005F13BE"/>
    <w:rsid w:val="005F17C0"/>
    <w:rsid w:val="005F2439"/>
    <w:rsid w:val="005F25EB"/>
    <w:rsid w:val="005F3668"/>
    <w:rsid w:val="005F4717"/>
    <w:rsid w:val="005F4E4B"/>
    <w:rsid w:val="005F57AC"/>
    <w:rsid w:val="005F69E2"/>
    <w:rsid w:val="005F6A1A"/>
    <w:rsid w:val="005F705E"/>
    <w:rsid w:val="005F7F05"/>
    <w:rsid w:val="00601092"/>
    <w:rsid w:val="00601E97"/>
    <w:rsid w:val="00601EFF"/>
    <w:rsid w:val="00601F11"/>
    <w:rsid w:val="006030AC"/>
    <w:rsid w:val="00603742"/>
    <w:rsid w:val="00603903"/>
    <w:rsid w:val="0060411A"/>
    <w:rsid w:val="00604390"/>
    <w:rsid w:val="00604794"/>
    <w:rsid w:val="00606164"/>
    <w:rsid w:val="006064AC"/>
    <w:rsid w:val="00607623"/>
    <w:rsid w:val="00607B0D"/>
    <w:rsid w:val="006103BB"/>
    <w:rsid w:val="00610C09"/>
    <w:rsid w:val="00612085"/>
    <w:rsid w:val="006123CA"/>
    <w:rsid w:val="00613BF6"/>
    <w:rsid w:val="006157A3"/>
    <w:rsid w:val="00616F73"/>
    <w:rsid w:val="0061757D"/>
    <w:rsid w:val="00620015"/>
    <w:rsid w:val="006209CB"/>
    <w:rsid w:val="00620E44"/>
    <w:rsid w:val="00621D1C"/>
    <w:rsid w:val="00622ABD"/>
    <w:rsid w:val="00625166"/>
    <w:rsid w:val="0062681D"/>
    <w:rsid w:val="00627905"/>
    <w:rsid w:val="00627B41"/>
    <w:rsid w:val="00627D5D"/>
    <w:rsid w:val="00630BC5"/>
    <w:rsid w:val="006313D4"/>
    <w:rsid w:val="00631DF3"/>
    <w:rsid w:val="006324CE"/>
    <w:rsid w:val="006326DA"/>
    <w:rsid w:val="00632880"/>
    <w:rsid w:val="00634A0A"/>
    <w:rsid w:val="0063503D"/>
    <w:rsid w:val="0063646A"/>
    <w:rsid w:val="0063686B"/>
    <w:rsid w:val="00636B65"/>
    <w:rsid w:val="00640647"/>
    <w:rsid w:val="006423E7"/>
    <w:rsid w:val="006429AA"/>
    <w:rsid w:val="00642B56"/>
    <w:rsid w:val="006433AF"/>
    <w:rsid w:val="00645CC7"/>
    <w:rsid w:val="00645F65"/>
    <w:rsid w:val="0064600E"/>
    <w:rsid w:val="00647CE1"/>
    <w:rsid w:val="00653E54"/>
    <w:rsid w:val="00654146"/>
    <w:rsid w:val="00655939"/>
    <w:rsid w:val="006564BE"/>
    <w:rsid w:val="00657821"/>
    <w:rsid w:val="00660AFF"/>
    <w:rsid w:val="00660E32"/>
    <w:rsid w:val="00662BB9"/>
    <w:rsid w:val="006635EF"/>
    <w:rsid w:val="006637EA"/>
    <w:rsid w:val="00664785"/>
    <w:rsid w:val="006650FC"/>
    <w:rsid w:val="00667F04"/>
    <w:rsid w:val="00670AF5"/>
    <w:rsid w:val="0067191E"/>
    <w:rsid w:val="00672513"/>
    <w:rsid w:val="006732B9"/>
    <w:rsid w:val="00673560"/>
    <w:rsid w:val="0067448A"/>
    <w:rsid w:val="006748C0"/>
    <w:rsid w:val="006753B0"/>
    <w:rsid w:val="00675A0B"/>
    <w:rsid w:val="00675C18"/>
    <w:rsid w:val="0067684D"/>
    <w:rsid w:val="00677959"/>
    <w:rsid w:val="00680747"/>
    <w:rsid w:val="00680EA7"/>
    <w:rsid w:val="00682C32"/>
    <w:rsid w:val="00684651"/>
    <w:rsid w:val="006846CC"/>
    <w:rsid w:val="00684C6B"/>
    <w:rsid w:val="00684E7F"/>
    <w:rsid w:val="00685AA4"/>
    <w:rsid w:val="006869E7"/>
    <w:rsid w:val="006873AD"/>
    <w:rsid w:val="006875F0"/>
    <w:rsid w:val="00687CAF"/>
    <w:rsid w:val="0069039E"/>
    <w:rsid w:val="00690E9B"/>
    <w:rsid w:val="006913C2"/>
    <w:rsid w:val="00691CF0"/>
    <w:rsid w:val="00692395"/>
    <w:rsid w:val="006926BF"/>
    <w:rsid w:val="0069485F"/>
    <w:rsid w:val="00694BFA"/>
    <w:rsid w:val="00694DA5"/>
    <w:rsid w:val="0069749D"/>
    <w:rsid w:val="006A0731"/>
    <w:rsid w:val="006A0DBE"/>
    <w:rsid w:val="006A124D"/>
    <w:rsid w:val="006A1261"/>
    <w:rsid w:val="006A1D57"/>
    <w:rsid w:val="006A28D3"/>
    <w:rsid w:val="006A35E5"/>
    <w:rsid w:val="006A3778"/>
    <w:rsid w:val="006A4035"/>
    <w:rsid w:val="006A43DE"/>
    <w:rsid w:val="006A4822"/>
    <w:rsid w:val="006A4B6F"/>
    <w:rsid w:val="006A4E28"/>
    <w:rsid w:val="006A7068"/>
    <w:rsid w:val="006B01A8"/>
    <w:rsid w:val="006B0801"/>
    <w:rsid w:val="006B0B50"/>
    <w:rsid w:val="006B2C09"/>
    <w:rsid w:val="006B3079"/>
    <w:rsid w:val="006B3DE4"/>
    <w:rsid w:val="006B4CCF"/>
    <w:rsid w:val="006B53DA"/>
    <w:rsid w:val="006B5CF5"/>
    <w:rsid w:val="006B6280"/>
    <w:rsid w:val="006B69BF"/>
    <w:rsid w:val="006B6B5C"/>
    <w:rsid w:val="006B763C"/>
    <w:rsid w:val="006B7647"/>
    <w:rsid w:val="006C1313"/>
    <w:rsid w:val="006C1A19"/>
    <w:rsid w:val="006C2517"/>
    <w:rsid w:val="006C3006"/>
    <w:rsid w:val="006C3519"/>
    <w:rsid w:val="006C3AD4"/>
    <w:rsid w:val="006C68A5"/>
    <w:rsid w:val="006C6BEE"/>
    <w:rsid w:val="006C6F39"/>
    <w:rsid w:val="006D0633"/>
    <w:rsid w:val="006D07F9"/>
    <w:rsid w:val="006D0D50"/>
    <w:rsid w:val="006D14B3"/>
    <w:rsid w:val="006D3F94"/>
    <w:rsid w:val="006D5B1E"/>
    <w:rsid w:val="006D65DF"/>
    <w:rsid w:val="006D74F4"/>
    <w:rsid w:val="006D7B58"/>
    <w:rsid w:val="006D7B5C"/>
    <w:rsid w:val="006E0179"/>
    <w:rsid w:val="006E0A5B"/>
    <w:rsid w:val="006E0ECF"/>
    <w:rsid w:val="006E21DA"/>
    <w:rsid w:val="006E28B9"/>
    <w:rsid w:val="006E2C7F"/>
    <w:rsid w:val="006E30E1"/>
    <w:rsid w:val="006E37B4"/>
    <w:rsid w:val="006E402F"/>
    <w:rsid w:val="006E498A"/>
    <w:rsid w:val="006E6430"/>
    <w:rsid w:val="006E6675"/>
    <w:rsid w:val="006E681F"/>
    <w:rsid w:val="006F03D6"/>
    <w:rsid w:val="006F03F2"/>
    <w:rsid w:val="006F0DDD"/>
    <w:rsid w:val="006F0FDA"/>
    <w:rsid w:val="006F2E2C"/>
    <w:rsid w:val="006F2F0C"/>
    <w:rsid w:val="006F33C2"/>
    <w:rsid w:val="006F4606"/>
    <w:rsid w:val="006F490D"/>
    <w:rsid w:val="006F652D"/>
    <w:rsid w:val="006F7939"/>
    <w:rsid w:val="006F7A1D"/>
    <w:rsid w:val="006F7B52"/>
    <w:rsid w:val="00700372"/>
    <w:rsid w:val="00702619"/>
    <w:rsid w:val="007039F8"/>
    <w:rsid w:val="00703CE2"/>
    <w:rsid w:val="007042E9"/>
    <w:rsid w:val="007047AD"/>
    <w:rsid w:val="00705987"/>
    <w:rsid w:val="00705D81"/>
    <w:rsid w:val="00706520"/>
    <w:rsid w:val="00706759"/>
    <w:rsid w:val="00706A1F"/>
    <w:rsid w:val="00706EB5"/>
    <w:rsid w:val="00711AD2"/>
    <w:rsid w:val="00711B29"/>
    <w:rsid w:val="00711C40"/>
    <w:rsid w:val="00712289"/>
    <w:rsid w:val="0071544F"/>
    <w:rsid w:val="00715CB0"/>
    <w:rsid w:val="00717036"/>
    <w:rsid w:val="00720245"/>
    <w:rsid w:val="00721050"/>
    <w:rsid w:val="00721EEE"/>
    <w:rsid w:val="00722858"/>
    <w:rsid w:val="0072365D"/>
    <w:rsid w:val="00723A83"/>
    <w:rsid w:val="00723F6E"/>
    <w:rsid w:val="007243C6"/>
    <w:rsid w:val="00724FA3"/>
    <w:rsid w:val="00726096"/>
    <w:rsid w:val="00726EB7"/>
    <w:rsid w:val="00726ED9"/>
    <w:rsid w:val="0072729A"/>
    <w:rsid w:val="007279B8"/>
    <w:rsid w:val="007310AC"/>
    <w:rsid w:val="0073161E"/>
    <w:rsid w:val="007321A5"/>
    <w:rsid w:val="00732E0F"/>
    <w:rsid w:val="007332BF"/>
    <w:rsid w:val="00733DF4"/>
    <w:rsid w:val="0073437A"/>
    <w:rsid w:val="0073449E"/>
    <w:rsid w:val="0073501A"/>
    <w:rsid w:val="00735159"/>
    <w:rsid w:val="00737E25"/>
    <w:rsid w:val="00740068"/>
    <w:rsid w:val="007419EE"/>
    <w:rsid w:val="00743D99"/>
    <w:rsid w:val="007459D6"/>
    <w:rsid w:val="007467B2"/>
    <w:rsid w:val="00747439"/>
    <w:rsid w:val="00750E76"/>
    <w:rsid w:val="00751C7F"/>
    <w:rsid w:val="00751D0A"/>
    <w:rsid w:val="00751D40"/>
    <w:rsid w:val="00751D6B"/>
    <w:rsid w:val="00751DAF"/>
    <w:rsid w:val="007520B7"/>
    <w:rsid w:val="00752558"/>
    <w:rsid w:val="00752612"/>
    <w:rsid w:val="00753440"/>
    <w:rsid w:val="00754DD7"/>
    <w:rsid w:val="00754E26"/>
    <w:rsid w:val="00754FE2"/>
    <w:rsid w:val="007556E4"/>
    <w:rsid w:val="0075572A"/>
    <w:rsid w:val="00756788"/>
    <w:rsid w:val="00756E51"/>
    <w:rsid w:val="00760A38"/>
    <w:rsid w:val="00760EF5"/>
    <w:rsid w:val="00761BF5"/>
    <w:rsid w:val="00763EFF"/>
    <w:rsid w:val="00763F88"/>
    <w:rsid w:val="00765A9E"/>
    <w:rsid w:val="00765ADF"/>
    <w:rsid w:val="0076605C"/>
    <w:rsid w:val="00766517"/>
    <w:rsid w:val="0076653A"/>
    <w:rsid w:val="00767E8D"/>
    <w:rsid w:val="0077024B"/>
    <w:rsid w:val="00770D0C"/>
    <w:rsid w:val="00772FF2"/>
    <w:rsid w:val="007732AC"/>
    <w:rsid w:val="0077390D"/>
    <w:rsid w:val="00773BA3"/>
    <w:rsid w:val="00774936"/>
    <w:rsid w:val="007752C3"/>
    <w:rsid w:val="0077585B"/>
    <w:rsid w:val="007766A5"/>
    <w:rsid w:val="00776D1A"/>
    <w:rsid w:val="007804E5"/>
    <w:rsid w:val="007849A9"/>
    <w:rsid w:val="00785FEB"/>
    <w:rsid w:val="00792BB1"/>
    <w:rsid w:val="00792FA0"/>
    <w:rsid w:val="00793412"/>
    <w:rsid w:val="00793ABB"/>
    <w:rsid w:val="00796072"/>
    <w:rsid w:val="00797995"/>
    <w:rsid w:val="00797C4B"/>
    <w:rsid w:val="00797ED9"/>
    <w:rsid w:val="007A0305"/>
    <w:rsid w:val="007A06F5"/>
    <w:rsid w:val="007A0B25"/>
    <w:rsid w:val="007A193C"/>
    <w:rsid w:val="007A1992"/>
    <w:rsid w:val="007A430A"/>
    <w:rsid w:val="007A6446"/>
    <w:rsid w:val="007A6617"/>
    <w:rsid w:val="007B13FA"/>
    <w:rsid w:val="007B3E2F"/>
    <w:rsid w:val="007B4C6F"/>
    <w:rsid w:val="007B5690"/>
    <w:rsid w:val="007B6F0E"/>
    <w:rsid w:val="007B7597"/>
    <w:rsid w:val="007B7D21"/>
    <w:rsid w:val="007C2DF1"/>
    <w:rsid w:val="007C32E9"/>
    <w:rsid w:val="007C40EC"/>
    <w:rsid w:val="007C5AE5"/>
    <w:rsid w:val="007C60DE"/>
    <w:rsid w:val="007C6A18"/>
    <w:rsid w:val="007C6B3A"/>
    <w:rsid w:val="007C79A6"/>
    <w:rsid w:val="007C7A57"/>
    <w:rsid w:val="007C7B6B"/>
    <w:rsid w:val="007D0D48"/>
    <w:rsid w:val="007D1054"/>
    <w:rsid w:val="007D47D8"/>
    <w:rsid w:val="007D5781"/>
    <w:rsid w:val="007D5F2D"/>
    <w:rsid w:val="007D600F"/>
    <w:rsid w:val="007D61F9"/>
    <w:rsid w:val="007D70EA"/>
    <w:rsid w:val="007D75D6"/>
    <w:rsid w:val="007D78BD"/>
    <w:rsid w:val="007E0407"/>
    <w:rsid w:val="007E0CBB"/>
    <w:rsid w:val="007E208B"/>
    <w:rsid w:val="007E3C09"/>
    <w:rsid w:val="007E4B83"/>
    <w:rsid w:val="007E4BDA"/>
    <w:rsid w:val="007E615F"/>
    <w:rsid w:val="007E69B8"/>
    <w:rsid w:val="007E73A6"/>
    <w:rsid w:val="007F02D1"/>
    <w:rsid w:val="007F1038"/>
    <w:rsid w:val="007F332C"/>
    <w:rsid w:val="007F37C6"/>
    <w:rsid w:val="007F61B6"/>
    <w:rsid w:val="007F6A4D"/>
    <w:rsid w:val="00800B59"/>
    <w:rsid w:val="008012F5"/>
    <w:rsid w:val="008024FE"/>
    <w:rsid w:val="00802EE8"/>
    <w:rsid w:val="00803657"/>
    <w:rsid w:val="0080442C"/>
    <w:rsid w:val="008051A1"/>
    <w:rsid w:val="008106B3"/>
    <w:rsid w:val="00810ACF"/>
    <w:rsid w:val="00810C86"/>
    <w:rsid w:val="0081136D"/>
    <w:rsid w:val="008115AC"/>
    <w:rsid w:val="00811989"/>
    <w:rsid w:val="008128AB"/>
    <w:rsid w:val="00812C64"/>
    <w:rsid w:val="00812D6E"/>
    <w:rsid w:val="00812DAE"/>
    <w:rsid w:val="00814908"/>
    <w:rsid w:val="00817626"/>
    <w:rsid w:val="00820617"/>
    <w:rsid w:val="0082084D"/>
    <w:rsid w:val="00820C7B"/>
    <w:rsid w:val="008213F5"/>
    <w:rsid w:val="00821744"/>
    <w:rsid w:val="00822186"/>
    <w:rsid w:val="00823939"/>
    <w:rsid w:val="008245A9"/>
    <w:rsid w:val="00826513"/>
    <w:rsid w:val="0083014E"/>
    <w:rsid w:val="00832C92"/>
    <w:rsid w:val="00832F8B"/>
    <w:rsid w:val="0083381E"/>
    <w:rsid w:val="008339F6"/>
    <w:rsid w:val="00833C41"/>
    <w:rsid w:val="00834B77"/>
    <w:rsid w:val="00834FED"/>
    <w:rsid w:val="00836BBA"/>
    <w:rsid w:val="00836FB4"/>
    <w:rsid w:val="008377CF"/>
    <w:rsid w:val="00840696"/>
    <w:rsid w:val="00843384"/>
    <w:rsid w:val="008434B5"/>
    <w:rsid w:val="00843AC3"/>
    <w:rsid w:val="008448BC"/>
    <w:rsid w:val="00844979"/>
    <w:rsid w:val="008459DA"/>
    <w:rsid w:val="00845C65"/>
    <w:rsid w:val="00845D22"/>
    <w:rsid w:val="008467A0"/>
    <w:rsid w:val="00846F90"/>
    <w:rsid w:val="00850BB8"/>
    <w:rsid w:val="0085166E"/>
    <w:rsid w:val="00852830"/>
    <w:rsid w:val="00852A7E"/>
    <w:rsid w:val="00854B5D"/>
    <w:rsid w:val="008552A2"/>
    <w:rsid w:val="008565F9"/>
    <w:rsid w:val="00856DB8"/>
    <w:rsid w:val="00860051"/>
    <w:rsid w:val="00861A14"/>
    <w:rsid w:val="0086242E"/>
    <w:rsid w:val="00862B5F"/>
    <w:rsid w:val="008633BF"/>
    <w:rsid w:val="00863A45"/>
    <w:rsid w:val="00863D38"/>
    <w:rsid w:val="00864DA6"/>
    <w:rsid w:val="00864FE7"/>
    <w:rsid w:val="008655E8"/>
    <w:rsid w:val="00865AA8"/>
    <w:rsid w:val="00865EBC"/>
    <w:rsid w:val="00866132"/>
    <w:rsid w:val="0086670A"/>
    <w:rsid w:val="008669DC"/>
    <w:rsid w:val="0086756E"/>
    <w:rsid w:val="00867DC6"/>
    <w:rsid w:val="008708E4"/>
    <w:rsid w:val="00871DB3"/>
    <w:rsid w:val="00871FDC"/>
    <w:rsid w:val="0087217E"/>
    <w:rsid w:val="008729B2"/>
    <w:rsid w:val="00872F82"/>
    <w:rsid w:val="00873022"/>
    <w:rsid w:val="00874D4F"/>
    <w:rsid w:val="0087730D"/>
    <w:rsid w:val="00877381"/>
    <w:rsid w:val="0087786F"/>
    <w:rsid w:val="00877CE2"/>
    <w:rsid w:val="008823F4"/>
    <w:rsid w:val="00882419"/>
    <w:rsid w:val="0088266E"/>
    <w:rsid w:val="00884D8A"/>
    <w:rsid w:val="008855A8"/>
    <w:rsid w:val="00886F07"/>
    <w:rsid w:val="008872C6"/>
    <w:rsid w:val="00890219"/>
    <w:rsid w:val="008907A0"/>
    <w:rsid w:val="00890892"/>
    <w:rsid w:val="0089092C"/>
    <w:rsid w:val="0089095B"/>
    <w:rsid w:val="00891518"/>
    <w:rsid w:val="0089179A"/>
    <w:rsid w:val="0089292D"/>
    <w:rsid w:val="00893F5E"/>
    <w:rsid w:val="00894142"/>
    <w:rsid w:val="008947CB"/>
    <w:rsid w:val="00895262"/>
    <w:rsid w:val="00895627"/>
    <w:rsid w:val="008963CE"/>
    <w:rsid w:val="00896977"/>
    <w:rsid w:val="008970F5"/>
    <w:rsid w:val="0089780E"/>
    <w:rsid w:val="00897C81"/>
    <w:rsid w:val="008A3432"/>
    <w:rsid w:val="008A4281"/>
    <w:rsid w:val="008A5F95"/>
    <w:rsid w:val="008A7877"/>
    <w:rsid w:val="008B05B5"/>
    <w:rsid w:val="008B0700"/>
    <w:rsid w:val="008B1285"/>
    <w:rsid w:val="008B2494"/>
    <w:rsid w:val="008B2FAA"/>
    <w:rsid w:val="008B3780"/>
    <w:rsid w:val="008B4EAA"/>
    <w:rsid w:val="008B5187"/>
    <w:rsid w:val="008B638F"/>
    <w:rsid w:val="008B63DA"/>
    <w:rsid w:val="008C1490"/>
    <w:rsid w:val="008C176C"/>
    <w:rsid w:val="008C233C"/>
    <w:rsid w:val="008C2BCD"/>
    <w:rsid w:val="008C2D6C"/>
    <w:rsid w:val="008C3095"/>
    <w:rsid w:val="008C3F0F"/>
    <w:rsid w:val="008C4B32"/>
    <w:rsid w:val="008C5694"/>
    <w:rsid w:val="008C5850"/>
    <w:rsid w:val="008C59BC"/>
    <w:rsid w:val="008C6BC7"/>
    <w:rsid w:val="008C7370"/>
    <w:rsid w:val="008C7C05"/>
    <w:rsid w:val="008C7DFD"/>
    <w:rsid w:val="008D02C3"/>
    <w:rsid w:val="008D1027"/>
    <w:rsid w:val="008D102F"/>
    <w:rsid w:val="008D3EA9"/>
    <w:rsid w:val="008D4B17"/>
    <w:rsid w:val="008D5BBA"/>
    <w:rsid w:val="008D71FE"/>
    <w:rsid w:val="008D7B5F"/>
    <w:rsid w:val="008D7C19"/>
    <w:rsid w:val="008D7F83"/>
    <w:rsid w:val="008E1B2F"/>
    <w:rsid w:val="008E2DA2"/>
    <w:rsid w:val="008E2F45"/>
    <w:rsid w:val="008E346B"/>
    <w:rsid w:val="008E37A0"/>
    <w:rsid w:val="008E491F"/>
    <w:rsid w:val="008E5213"/>
    <w:rsid w:val="008E6A87"/>
    <w:rsid w:val="008E7C1D"/>
    <w:rsid w:val="008F1626"/>
    <w:rsid w:val="008F1BAB"/>
    <w:rsid w:val="008F307B"/>
    <w:rsid w:val="008F3370"/>
    <w:rsid w:val="008F4455"/>
    <w:rsid w:val="008F5AAB"/>
    <w:rsid w:val="008F5FA8"/>
    <w:rsid w:val="008F64DF"/>
    <w:rsid w:val="008F69D4"/>
    <w:rsid w:val="008F6BB8"/>
    <w:rsid w:val="008F78B0"/>
    <w:rsid w:val="008F7E20"/>
    <w:rsid w:val="00900112"/>
    <w:rsid w:val="009008A3"/>
    <w:rsid w:val="00901CCC"/>
    <w:rsid w:val="00901F80"/>
    <w:rsid w:val="0090203A"/>
    <w:rsid w:val="00904F7C"/>
    <w:rsid w:val="009050A7"/>
    <w:rsid w:val="00905FA6"/>
    <w:rsid w:val="00910D03"/>
    <w:rsid w:val="00911229"/>
    <w:rsid w:val="009112A2"/>
    <w:rsid w:val="00912911"/>
    <w:rsid w:val="00912C72"/>
    <w:rsid w:val="00912F57"/>
    <w:rsid w:val="009130CF"/>
    <w:rsid w:val="00913736"/>
    <w:rsid w:val="00914212"/>
    <w:rsid w:val="009157DD"/>
    <w:rsid w:val="00916197"/>
    <w:rsid w:val="009176DF"/>
    <w:rsid w:val="009179BD"/>
    <w:rsid w:val="00920283"/>
    <w:rsid w:val="009202DF"/>
    <w:rsid w:val="009238CA"/>
    <w:rsid w:val="00923C20"/>
    <w:rsid w:val="00926AEE"/>
    <w:rsid w:val="00927141"/>
    <w:rsid w:val="00927278"/>
    <w:rsid w:val="00927D86"/>
    <w:rsid w:val="00930962"/>
    <w:rsid w:val="00930C7E"/>
    <w:rsid w:val="009321FB"/>
    <w:rsid w:val="009323D8"/>
    <w:rsid w:val="009325D8"/>
    <w:rsid w:val="00932EA2"/>
    <w:rsid w:val="009337D8"/>
    <w:rsid w:val="00933B64"/>
    <w:rsid w:val="00933EFE"/>
    <w:rsid w:val="0093412E"/>
    <w:rsid w:val="009345A7"/>
    <w:rsid w:val="00935530"/>
    <w:rsid w:val="00935C83"/>
    <w:rsid w:val="00935F8F"/>
    <w:rsid w:val="009401F8"/>
    <w:rsid w:val="00940B38"/>
    <w:rsid w:val="00940CEB"/>
    <w:rsid w:val="00940DB5"/>
    <w:rsid w:val="00941FA4"/>
    <w:rsid w:val="00943390"/>
    <w:rsid w:val="00944D00"/>
    <w:rsid w:val="009457F4"/>
    <w:rsid w:val="00946E1F"/>
    <w:rsid w:val="00947F5E"/>
    <w:rsid w:val="009506BA"/>
    <w:rsid w:val="00951DA8"/>
    <w:rsid w:val="009523E1"/>
    <w:rsid w:val="00955308"/>
    <w:rsid w:val="0095674E"/>
    <w:rsid w:val="0095720F"/>
    <w:rsid w:val="0095758F"/>
    <w:rsid w:val="009602C8"/>
    <w:rsid w:val="00960504"/>
    <w:rsid w:val="00962A7C"/>
    <w:rsid w:val="009642B6"/>
    <w:rsid w:val="00964F97"/>
    <w:rsid w:val="009658A1"/>
    <w:rsid w:val="00965942"/>
    <w:rsid w:val="00966059"/>
    <w:rsid w:val="009660A4"/>
    <w:rsid w:val="00966150"/>
    <w:rsid w:val="00967C4A"/>
    <w:rsid w:val="0097090B"/>
    <w:rsid w:val="0097094C"/>
    <w:rsid w:val="0097186A"/>
    <w:rsid w:val="00971F19"/>
    <w:rsid w:val="0097291D"/>
    <w:rsid w:val="00973DF8"/>
    <w:rsid w:val="009749FD"/>
    <w:rsid w:val="00975E19"/>
    <w:rsid w:val="00977870"/>
    <w:rsid w:val="0098056F"/>
    <w:rsid w:val="009806D4"/>
    <w:rsid w:val="00981786"/>
    <w:rsid w:val="009817ED"/>
    <w:rsid w:val="00981844"/>
    <w:rsid w:val="009828EF"/>
    <w:rsid w:val="00983CF7"/>
    <w:rsid w:val="00983F3E"/>
    <w:rsid w:val="009844F4"/>
    <w:rsid w:val="009850AF"/>
    <w:rsid w:val="00985A60"/>
    <w:rsid w:val="00986168"/>
    <w:rsid w:val="00986ADA"/>
    <w:rsid w:val="009872DB"/>
    <w:rsid w:val="00991392"/>
    <w:rsid w:val="009914F1"/>
    <w:rsid w:val="009925F6"/>
    <w:rsid w:val="00992686"/>
    <w:rsid w:val="009944D4"/>
    <w:rsid w:val="009963CD"/>
    <w:rsid w:val="00996FDE"/>
    <w:rsid w:val="009A0F76"/>
    <w:rsid w:val="009A13DB"/>
    <w:rsid w:val="009A1910"/>
    <w:rsid w:val="009A2530"/>
    <w:rsid w:val="009A267E"/>
    <w:rsid w:val="009A26D5"/>
    <w:rsid w:val="009A3431"/>
    <w:rsid w:val="009A563D"/>
    <w:rsid w:val="009A5F8A"/>
    <w:rsid w:val="009A7495"/>
    <w:rsid w:val="009A783D"/>
    <w:rsid w:val="009B02AE"/>
    <w:rsid w:val="009B0307"/>
    <w:rsid w:val="009B0827"/>
    <w:rsid w:val="009B18CE"/>
    <w:rsid w:val="009B37F5"/>
    <w:rsid w:val="009B3A42"/>
    <w:rsid w:val="009B3DE9"/>
    <w:rsid w:val="009B4104"/>
    <w:rsid w:val="009B4238"/>
    <w:rsid w:val="009B439D"/>
    <w:rsid w:val="009B5474"/>
    <w:rsid w:val="009B6382"/>
    <w:rsid w:val="009B6EC0"/>
    <w:rsid w:val="009B7193"/>
    <w:rsid w:val="009B7F44"/>
    <w:rsid w:val="009C3760"/>
    <w:rsid w:val="009C4E1A"/>
    <w:rsid w:val="009C4EA8"/>
    <w:rsid w:val="009C539A"/>
    <w:rsid w:val="009C638D"/>
    <w:rsid w:val="009C6524"/>
    <w:rsid w:val="009C72AA"/>
    <w:rsid w:val="009D0CB6"/>
    <w:rsid w:val="009D12C9"/>
    <w:rsid w:val="009D1F35"/>
    <w:rsid w:val="009D2C4B"/>
    <w:rsid w:val="009D2E23"/>
    <w:rsid w:val="009D2E4E"/>
    <w:rsid w:val="009D568F"/>
    <w:rsid w:val="009D78F7"/>
    <w:rsid w:val="009D7D03"/>
    <w:rsid w:val="009E1A3A"/>
    <w:rsid w:val="009E1B8B"/>
    <w:rsid w:val="009E1CEA"/>
    <w:rsid w:val="009E2000"/>
    <w:rsid w:val="009E2308"/>
    <w:rsid w:val="009E30CE"/>
    <w:rsid w:val="009E3A2E"/>
    <w:rsid w:val="009E3B13"/>
    <w:rsid w:val="009E42A1"/>
    <w:rsid w:val="009E71E5"/>
    <w:rsid w:val="009E7ABD"/>
    <w:rsid w:val="009F0674"/>
    <w:rsid w:val="009F092C"/>
    <w:rsid w:val="009F13BF"/>
    <w:rsid w:val="009F20C6"/>
    <w:rsid w:val="009F2920"/>
    <w:rsid w:val="009F3DEC"/>
    <w:rsid w:val="009F452A"/>
    <w:rsid w:val="009F6444"/>
    <w:rsid w:val="009F68DA"/>
    <w:rsid w:val="009F78CB"/>
    <w:rsid w:val="00A0244F"/>
    <w:rsid w:val="00A02ECD"/>
    <w:rsid w:val="00A0346D"/>
    <w:rsid w:val="00A04175"/>
    <w:rsid w:val="00A04E66"/>
    <w:rsid w:val="00A05B34"/>
    <w:rsid w:val="00A07418"/>
    <w:rsid w:val="00A10157"/>
    <w:rsid w:val="00A10B94"/>
    <w:rsid w:val="00A111F0"/>
    <w:rsid w:val="00A12583"/>
    <w:rsid w:val="00A131E7"/>
    <w:rsid w:val="00A138C6"/>
    <w:rsid w:val="00A15788"/>
    <w:rsid w:val="00A1587E"/>
    <w:rsid w:val="00A161B1"/>
    <w:rsid w:val="00A17052"/>
    <w:rsid w:val="00A173DC"/>
    <w:rsid w:val="00A176BC"/>
    <w:rsid w:val="00A17C70"/>
    <w:rsid w:val="00A20662"/>
    <w:rsid w:val="00A21E6C"/>
    <w:rsid w:val="00A223F9"/>
    <w:rsid w:val="00A22C6B"/>
    <w:rsid w:val="00A22C8B"/>
    <w:rsid w:val="00A2332E"/>
    <w:rsid w:val="00A23621"/>
    <w:rsid w:val="00A2434C"/>
    <w:rsid w:val="00A25339"/>
    <w:rsid w:val="00A26090"/>
    <w:rsid w:val="00A26EEE"/>
    <w:rsid w:val="00A271FF"/>
    <w:rsid w:val="00A300F5"/>
    <w:rsid w:val="00A30C7C"/>
    <w:rsid w:val="00A3188B"/>
    <w:rsid w:val="00A322E1"/>
    <w:rsid w:val="00A327DA"/>
    <w:rsid w:val="00A331B3"/>
    <w:rsid w:val="00A36797"/>
    <w:rsid w:val="00A36935"/>
    <w:rsid w:val="00A369D1"/>
    <w:rsid w:val="00A36C7F"/>
    <w:rsid w:val="00A37E05"/>
    <w:rsid w:val="00A40D6D"/>
    <w:rsid w:val="00A40ED1"/>
    <w:rsid w:val="00A414DC"/>
    <w:rsid w:val="00A43000"/>
    <w:rsid w:val="00A4343C"/>
    <w:rsid w:val="00A44212"/>
    <w:rsid w:val="00A4772C"/>
    <w:rsid w:val="00A47DCC"/>
    <w:rsid w:val="00A510C2"/>
    <w:rsid w:val="00A51746"/>
    <w:rsid w:val="00A51EED"/>
    <w:rsid w:val="00A5295D"/>
    <w:rsid w:val="00A54786"/>
    <w:rsid w:val="00A54B81"/>
    <w:rsid w:val="00A54EE0"/>
    <w:rsid w:val="00A56695"/>
    <w:rsid w:val="00A57268"/>
    <w:rsid w:val="00A5750D"/>
    <w:rsid w:val="00A604F7"/>
    <w:rsid w:val="00A60F21"/>
    <w:rsid w:val="00A612AE"/>
    <w:rsid w:val="00A61709"/>
    <w:rsid w:val="00A622EB"/>
    <w:rsid w:val="00A63B9A"/>
    <w:rsid w:val="00A63F11"/>
    <w:rsid w:val="00A649C3"/>
    <w:rsid w:val="00A64EB3"/>
    <w:rsid w:val="00A65236"/>
    <w:rsid w:val="00A65250"/>
    <w:rsid w:val="00A65899"/>
    <w:rsid w:val="00A65997"/>
    <w:rsid w:val="00A65A7B"/>
    <w:rsid w:val="00A66071"/>
    <w:rsid w:val="00A6682D"/>
    <w:rsid w:val="00A70299"/>
    <w:rsid w:val="00A70748"/>
    <w:rsid w:val="00A71785"/>
    <w:rsid w:val="00A71C9B"/>
    <w:rsid w:val="00A71DBC"/>
    <w:rsid w:val="00A72922"/>
    <w:rsid w:val="00A7329A"/>
    <w:rsid w:val="00A73A9B"/>
    <w:rsid w:val="00A74211"/>
    <w:rsid w:val="00A752E3"/>
    <w:rsid w:val="00A75863"/>
    <w:rsid w:val="00A75B3B"/>
    <w:rsid w:val="00A76295"/>
    <w:rsid w:val="00A76AC0"/>
    <w:rsid w:val="00A809C7"/>
    <w:rsid w:val="00A82656"/>
    <w:rsid w:val="00A83B81"/>
    <w:rsid w:val="00A83C84"/>
    <w:rsid w:val="00A8441B"/>
    <w:rsid w:val="00A84FAE"/>
    <w:rsid w:val="00A85E2A"/>
    <w:rsid w:val="00A86646"/>
    <w:rsid w:val="00A87898"/>
    <w:rsid w:val="00A9050C"/>
    <w:rsid w:val="00A910E9"/>
    <w:rsid w:val="00A912B8"/>
    <w:rsid w:val="00A91972"/>
    <w:rsid w:val="00A92F07"/>
    <w:rsid w:val="00A94BBD"/>
    <w:rsid w:val="00A9529E"/>
    <w:rsid w:val="00A97172"/>
    <w:rsid w:val="00AA16D6"/>
    <w:rsid w:val="00AA3820"/>
    <w:rsid w:val="00AA431A"/>
    <w:rsid w:val="00AA4F8A"/>
    <w:rsid w:val="00AA788A"/>
    <w:rsid w:val="00AA7D55"/>
    <w:rsid w:val="00AA7E8F"/>
    <w:rsid w:val="00AB05FF"/>
    <w:rsid w:val="00AB0F22"/>
    <w:rsid w:val="00AB0F37"/>
    <w:rsid w:val="00AB2A0F"/>
    <w:rsid w:val="00AB34FB"/>
    <w:rsid w:val="00AB3AC5"/>
    <w:rsid w:val="00AB605A"/>
    <w:rsid w:val="00AB65E1"/>
    <w:rsid w:val="00AB7294"/>
    <w:rsid w:val="00AB7DDC"/>
    <w:rsid w:val="00AC015D"/>
    <w:rsid w:val="00AC061F"/>
    <w:rsid w:val="00AC0EF9"/>
    <w:rsid w:val="00AC2575"/>
    <w:rsid w:val="00AC2CDE"/>
    <w:rsid w:val="00AC34DD"/>
    <w:rsid w:val="00AC3791"/>
    <w:rsid w:val="00AC398B"/>
    <w:rsid w:val="00AC3C5C"/>
    <w:rsid w:val="00AC6413"/>
    <w:rsid w:val="00AC6B97"/>
    <w:rsid w:val="00AD115D"/>
    <w:rsid w:val="00AD206E"/>
    <w:rsid w:val="00AD2379"/>
    <w:rsid w:val="00AD23EB"/>
    <w:rsid w:val="00AD27DB"/>
    <w:rsid w:val="00AD2E09"/>
    <w:rsid w:val="00AD3BDF"/>
    <w:rsid w:val="00AD540F"/>
    <w:rsid w:val="00AD5B8B"/>
    <w:rsid w:val="00AD5BC3"/>
    <w:rsid w:val="00AD6057"/>
    <w:rsid w:val="00AD6DEB"/>
    <w:rsid w:val="00AD76DB"/>
    <w:rsid w:val="00AD7841"/>
    <w:rsid w:val="00AE02DD"/>
    <w:rsid w:val="00AE315B"/>
    <w:rsid w:val="00AE34C8"/>
    <w:rsid w:val="00AE3A4C"/>
    <w:rsid w:val="00AE44D5"/>
    <w:rsid w:val="00AE4BA3"/>
    <w:rsid w:val="00AE53E4"/>
    <w:rsid w:val="00AE587D"/>
    <w:rsid w:val="00AE7697"/>
    <w:rsid w:val="00AE7BC6"/>
    <w:rsid w:val="00AF06B4"/>
    <w:rsid w:val="00AF11F9"/>
    <w:rsid w:val="00AF1259"/>
    <w:rsid w:val="00AF1E64"/>
    <w:rsid w:val="00AF1FB3"/>
    <w:rsid w:val="00AF279E"/>
    <w:rsid w:val="00AF2B2D"/>
    <w:rsid w:val="00AF2C19"/>
    <w:rsid w:val="00AF319D"/>
    <w:rsid w:val="00AF39A9"/>
    <w:rsid w:val="00AF44E7"/>
    <w:rsid w:val="00AF481D"/>
    <w:rsid w:val="00AF5AC5"/>
    <w:rsid w:val="00AF69E9"/>
    <w:rsid w:val="00AF6C1D"/>
    <w:rsid w:val="00AF7F81"/>
    <w:rsid w:val="00B007EE"/>
    <w:rsid w:val="00B01D48"/>
    <w:rsid w:val="00B03FD8"/>
    <w:rsid w:val="00B041F6"/>
    <w:rsid w:val="00B0449E"/>
    <w:rsid w:val="00B04842"/>
    <w:rsid w:val="00B04858"/>
    <w:rsid w:val="00B04967"/>
    <w:rsid w:val="00B059C6"/>
    <w:rsid w:val="00B05C4A"/>
    <w:rsid w:val="00B06013"/>
    <w:rsid w:val="00B062A9"/>
    <w:rsid w:val="00B06423"/>
    <w:rsid w:val="00B06601"/>
    <w:rsid w:val="00B06B11"/>
    <w:rsid w:val="00B10625"/>
    <w:rsid w:val="00B107C6"/>
    <w:rsid w:val="00B1182A"/>
    <w:rsid w:val="00B1212C"/>
    <w:rsid w:val="00B13764"/>
    <w:rsid w:val="00B14240"/>
    <w:rsid w:val="00B1452D"/>
    <w:rsid w:val="00B14F24"/>
    <w:rsid w:val="00B16DF0"/>
    <w:rsid w:val="00B20C90"/>
    <w:rsid w:val="00B2186C"/>
    <w:rsid w:val="00B21A78"/>
    <w:rsid w:val="00B2271D"/>
    <w:rsid w:val="00B231D1"/>
    <w:rsid w:val="00B25B54"/>
    <w:rsid w:val="00B263D1"/>
    <w:rsid w:val="00B2674C"/>
    <w:rsid w:val="00B26972"/>
    <w:rsid w:val="00B2783F"/>
    <w:rsid w:val="00B27D93"/>
    <w:rsid w:val="00B3043A"/>
    <w:rsid w:val="00B315C5"/>
    <w:rsid w:val="00B3203F"/>
    <w:rsid w:val="00B341E4"/>
    <w:rsid w:val="00B347E9"/>
    <w:rsid w:val="00B34A98"/>
    <w:rsid w:val="00B34AED"/>
    <w:rsid w:val="00B35347"/>
    <w:rsid w:val="00B36819"/>
    <w:rsid w:val="00B36930"/>
    <w:rsid w:val="00B37256"/>
    <w:rsid w:val="00B37344"/>
    <w:rsid w:val="00B37BE7"/>
    <w:rsid w:val="00B40167"/>
    <w:rsid w:val="00B401BE"/>
    <w:rsid w:val="00B404F7"/>
    <w:rsid w:val="00B40DA9"/>
    <w:rsid w:val="00B41D5E"/>
    <w:rsid w:val="00B4202E"/>
    <w:rsid w:val="00B433FD"/>
    <w:rsid w:val="00B4447A"/>
    <w:rsid w:val="00B470A1"/>
    <w:rsid w:val="00B50446"/>
    <w:rsid w:val="00B50804"/>
    <w:rsid w:val="00B51F07"/>
    <w:rsid w:val="00B522AA"/>
    <w:rsid w:val="00B527C2"/>
    <w:rsid w:val="00B5281A"/>
    <w:rsid w:val="00B52C6C"/>
    <w:rsid w:val="00B52E26"/>
    <w:rsid w:val="00B5399C"/>
    <w:rsid w:val="00B54691"/>
    <w:rsid w:val="00B54A19"/>
    <w:rsid w:val="00B54AA2"/>
    <w:rsid w:val="00B5506E"/>
    <w:rsid w:val="00B55075"/>
    <w:rsid w:val="00B56293"/>
    <w:rsid w:val="00B572E0"/>
    <w:rsid w:val="00B6075E"/>
    <w:rsid w:val="00B6162D"/>
    <w:rsid w:val="00B626B8"/>
    <w:rsid w:val="00B6310E"/>
    <w:rsid w:val="00B64941"/>
    <w:rsid w:val="00B64A26"/>
    <w:rsid w:val="00B6511F"/>
    <w:rsid w:val="00B6636B"/>
    <w:rsid w:val="00B663F4"/>
    <w:rsid w:val="00B6744B"/>
    <w:rsid w:val="00B70A1A"/>
    <w:rsid w:val="00B71313"/>
    <w:rsid w:val="00B71A0B"/>
    <w:rsid w:val="00B72F3B"/>
    <w:rsid w:val="00B73BEC"/>
    <w:rsid w:val="00B74445"/>
    <w:rsid w:val="00B75E56"/>
    <w:rsid w:val="00B76089"/>
    <w:rsid w:val="00B7614E"/>
    <w:rsid w:val="00B77737"/>
    <w:rsid w:val="00B807A3"/>
    <w:rsid w:val="00B811DF"/>
    <w:rsid w:val="00B82387"/>
    <w:rsid w:val="00B824D8"/>
    <w:rsid w:val="00B834E1"/>
    <w:rsid w:val="00B8627F"/>
    <w:rsid w:val="00B90880"/>
    <w:rsid w:val="00B90C55"/>
    <w:rsid w:val="00B92249"/>
    <w:rsid w:val="00B922C0"/>
    <w:rsid w:val="00B9251A"/>
    <w:rsid w:val="00B92A01"/>
    <w:rsid w:val="00B933BF"/>
    <w:rsid w:val="00B93B92"/>
    <w:rsid w:val="00B9426A"/>
    <w:rsid w:val="00B948F5"/>
    <w:rsid w:val="00B94B68"/>
    <w:rsid w:val="00B95A63"/>
    <w:rsid w:val="00B96111"/>
    <w:rsid w:val="00B9696C"/>
    <w:rsid w:val="00B96BE4"/>
    <w:rsid w:val="00B97C55"/>
    <w:rsid w:val="00BA0092"/>
    <w:rsid w:val="00BA0AB0"/>
    <w:rsid w:val="00BA23CF"/>
    <w:rsid w:val="00BA30DC"/>
    <w:rsid w:val="00BA37FD"/>
    <w:rsid w:val="00BA383B"/>
    <w:rsid w:val="00BA43C1"/>
    <w:rsid w:val="00BA4894"/>
    <w:rsid w:val="00BA4B39"/>
    <w:rsid w:val="00BA640C"/>
    <w:rsid w:val="00BA7592"/>
    <w:rsid w:val="00BA7E3F"/>
    <w:rsid w:val="00BB171C"/>
    <w:rsid w:val="00BB1D9E"/>
    <w:rsid w:val="00BB2582"/>
    <w:rsid w:val="00BB2D82"/>
    <w:rsid w:val="00BB3C23"/>
    <w:rsid w:val="00BB3CBA"/>
    <w:rsid w:val="00BB4FD7"/>
    <w:rsid w:val="00BB5E30"/>
    <w:rsid w:val="00BB6C7F"/>
    <w:rsid w:val="00BC0617"/>
    <w:rsid w:val="00BC16E8"/>
    <w:rsid w:val="00BC275E"/>
    <w:rsid w:val="00BC2E8E"/>
    <w:rsid w:val="00BC30FA"/>
    <w:rsid w:val="00BC4B71"/>
    <w:rsid w:val="00BC4D45"/>
    <w:rsid w:val="00BC5456"/>
    <w:rsid w:val="00BC70AE"/>
    <w:rsid w:val="00BD0128"/>
    <w:rsid w:val="00BD1832"/>
    <w:rsid w:val="00BD215F"/>
    <w:rsid w:val="00BD394C"/>
    <w:rsid w:val="00BD408D"/>
    <w:rsid w:val="00BD5760"/>
    <w:rsid w:val="00BD5F88"/>
    <w:rsid w:val="00BD643F"/>
    <w:rsid w:val="00BD6785"/>
    <w:rsid w:val="00BD6C42"/>
    <w:rsid w:val="00BE01F3"/>
    <w:rsid w:val="00BE15CF"/>
    <w:rsid w:val="00BE1927"/>
    <w:rsid w:val="00BE1E5A"/>
    <w:rsid w:val="00BE217B"/>
    <w:rsid w:val="00BE3AAD"/>
    <w:rsid w:val="00BE3D96"/>
    <w:rsid w:val="00BE5BB1"/>
    <w:rsid w:val="00BE65AD"/>
    <w:rsid w:val="00BF000E"/>
    <w:rsid w:val="00BF02DF"/>
    <w:rsid w:val="00BF0AB8"/>
    <w:rsid w:val="00BF0D5B"/>
    <w:rsid w:val="00BF2D52"/>
    <w:rsid w:val="00BF3487"/>
    <w:rsid w:val="00BF40F3"/>
    <w:rsid w:val="00BF413A"/>
    <w:rsid w:val="00BF5967"/>
    <w:rsid w:val="00BF6D45"/>
    <w:rsid w:val="00BF7CFC"/>
    <w:rsid w:val="00C001D3"/>
    <w:rsid w:val="00C0021F"/>
    <w:rsid w:val="00C0073A"/>
    <w:rsid w:val="00C0149E"/>
    <w:rsid w:val="00C01EFE"/>
    <w:rsid w:val="00C0283C"/>
    <w:rsid w:val="00C0302D"/>
    <w:rsid w:val="00C0429A"/>
    <w:rsid w:val="00C044F9"/>
    <w:rsid w:val="00C05242"/>
    <w:rsid w:val="00C05284"/>
    <w:rsid w:val="00C0572B"/>
    <w:rsid w:val="00C061A8"/>
    <w:rsid w:val="00C0628F"/>
    <w:rsid w:val="00C067D4"/>
    <w:rsid w:val="00C06EB3"/>
    <w:rsid w:val="00C10932"/>
    <w:rsid w:val="00C10B26"/>
    <w:rsid w:val="00C10CF2"/>
    <w:rsid w:val="00C11A2D"/>
    <w:rsid w:val="00C11C9D"/>
    <w:rsid w:val="00C11D59"/>
    <w:rsid w:val="00C13D66"/>
    <w:rsid w:val="00C15046"/>
    <w:rsid w:val="00C16949"/>
    <w:rsid w:val="00C16E53"/>
    <w:rsid w:val="00C17F3C"/>
    <w:rsid w:val="00C20415"/>
    <w:rsid w:val="00C23F1F"/>
    <w:rsid w:val="00C305AC"/>
    <w:rsid w:val="00C30C00"/>
    <w:rsid w:val="00C30EA2"/>
    <w:rsid w:val="00C31122"/>
    <w:rsid w:val="00C318E6"/>
    <w:rsid w:val="00C321EC"/>
    <w:rsid w:val="00C32A25"/>
    <w:rsid w:val="00C3378C"/>
    <w:rsid w:val="00C35D35"/>
    <w:rsid w:val="00C35F6D"/>
    <w:rsid w:val="00C36474"/>
    <w:rsid w:val="00C401BB"/>
    <w:rsid w:val="00C421F9"/>
    <w:rsid w:val="00C42A91"/>
    <w:rsid w:val="00C42E32"/>
    <w:rsid w:val="00C443E9"/>
    <w:rsid w:val="00C44C5E"/>
    <w:rsid w:val="00C45C0C"/>
    <w:rsid w:val="00C45C95"/>
    <w:rsid w:val="00C45EE9"/>
    <w:rsid w:val="00C46F53"/>
    <w:rsid w:val="00C507A9"/>
    <w:rsid w:val="00C50A17"/>
    <w:rsid w:val="00C50DED"/>
    <w:rsid w:val="00C5125A"/>
    <w:rsid w:val="00C527C9"/>
    <w:rsid w:val="00C52BB9"/>
    <w:rsid w:val="00C52DFC"/>
    <w:rsid w:val="00C53F5B"/>
    <w:rsid w:val="00C54ADE"/>
    <w:rsid w:val="00C5525C"/>
    <w:rsid w:val="00C553CC"/>
    <w:rsid w:val="00C55D62"/>
    <w:rsid w:val="00C56A72"/>
    <w:rsid w:val="00C5725C"/>
    <w:rsid w:val="00C57965"/>
    <w:rsid w:val="00C57C07"/>
    <w:rsid w:val="00C60491"/>
    <w:rsid w:val="00C61498"/>
    <w:rsid w:val="00C6175D"/>
    <w:rsid w:val="00C62389"/>
    <w:rsid w:val="00C630AE"/>
    <w:rsid w:val="00C63273"/>
    <w:rsid w:val="00C64334"/>
    <w:rsid w:val="00C644C8"/>
    <w:rsid w:val="00C64A13"/>
    <w:rsid w:val="00C650C4"/>
    <w:rsid w:val="00C652DE"/>
    <w:rsid w:val="00C65354"/>
    <w:rsid w:val="00C65728"/>
    <w:rsid w:val="00C66058"/>
    <w:rsid w:val="00C66593"/>
    <w:rsid w:val="00C667D4"/>
    <w:rsid w:val="00C668A3"/>
    <w:rsid w:val="00C672F8"/>
    <w:rsid w:val="00C704BD"/>
    <w:rsid w:val="00C708AB"/>
    <w:rsid w:val="00C70C16"/>
    <w:rsid w:val="00C72B54"/>
    <w:rsid w:val="00C72C27"/>
    <w:rsid w:val="00C7315D"/>
    <w:rsid w:val="00C73C9D"/>
    <w:rsid w:val="00C744D0"/>
    <w:rsid w:val="00C74A67"/>
    <w:rsid w:val="00C75739"/>
    <w:rsid w:val="00C75C47"/>
    <w:rsid w:val="00C77CEF"/>
    <w:rsid w:val="00C80FA3"/>
    <w:rsid w:val="00C81201"/>
    <w:rsid w:val="00C81AEA"/>
    <w:rsid w:val="00C81D9D"/>
    <w:rsid w:val="00C83FBD"/>
    <w:rsid w:val="00C84797"/>
    <w:rsid w:val="00C85920"/>
    <w:rsid w:val="00C86091"/>
    <w:rsid w:val="00C87E4F"/>
    <w:rsid w:val="00C901CC"/>
    <w:rsid w:val="00C901DE"/>
    <w:rsid w:val="00C91102"/>
    <w:rsid w:val="00C92D96"/>
    <w:rsid w:val="00C9313A"/>
    <w:rsid w:val="00C944A8"/>
    <w:rsid w:val="00C96373"/>
    <w:rsid w:val="00C96872"/>
    <w:rsid w:val="00C96C36"/>
    <w:rsid w:val="00C96E66"/>
    <w:rsid w:val="00C97A23"/>
    <w:rsid w:val="00CA0A38"/>
    <w:rsid w:val="00CA0BCB"/>
    <w:rsid w:val="00CA1C1B"/>
    <w:rsid w:val="00CA1E15"/>
    <w:rsid w:val="00CA2142"/>
    <w:rsid w:val="00CA2EF4"/>
    <w:rsid w:val="00CA33BF"/>
    <w:rsid w:val="00CA5D03"/>
    <w:rsid w:val="00CA6893"/>
    <w:rsid w:val="00CA742E"/>
    <w:rsid w:val="00CB0BE1"/>
    <w:rsid w:val="00CB0F00"/>
    <w:rsid w:val="00CB0F30"/>
    <w:rsid w:val="00CB12A1"/>
    <w:rsid w:val="00CB17F7"/>
    <w:rsid w:val="00CB3015"/>
    <w:rsid w:val="00CB4705"/>
    <w:rsid w:val="00CB5221"/>
    <w:rsid w:val="00CB54C2"/>
    <w:rsid w:val="00CB6FE3"/>
    <w:rsid w:val="00CB7380"/>
    <w:rsid w:val="00CB7536"/>
    <w:rsid w:val="00CB7CDB"/>
    <w:rsid w:val="00CC0DD0"/>
    <w:rsid w:val="00CC2C7E"/>
    <w:rsid w:val="00CC31AC"/>
    <w:rsid w:val="00CC45FB"/>
    <w:rsid w:val="00CC5149"/>
    <w:rsid w:val="00CC6638"/>
    <w:rsid w:val="00CC798F"/>
    <w:rsid w:val="00CD1A65"/>
    <w:rsid w:val="00CD2194"/>
    <w:rsid w:val="00CD25AB"/>
    <w:rsid w:val="00CD2BD0"/>
    <w:rsid w:val="00CD3072"/>
    <w:rsid w:val="00CD533C"/>
    <w:rsid w:val="00CD57AA"/>
    <w:rsid w:val="00CD6833"/>
    <w:rsid w:val="00CD69B3"/>
    <w:rsid w:val="00CD6D7A"/>
    <w:rsid w:val="00CD793E"/>
    <w:rsid w:val="00CD7F79"/>
    <w:rsid w:val="00CE1404"/>
    <w:rsid w:val="00CE1F85"/>
    <w:rsid w:val="00CE3E2C"/>
    <w:rsid w:val="00CE3E95"/>
    <w:rsid w:val="00CE47C9"/>
    <w:rsid w:val="00CE5D41"/>
    <w:rsid w:val="00CE6656"/>
    <w:rsid w:val="00CE7D53"/>
    <w:rsid w:val="00CE7E9B"/>
    <w:rsid w:val="00CF0193"/>
    <w:rsid w:val="00CF0A6C"/>
    <w:rsid w:val="00CF1C1E"/>
    <w:rsid w:val="00CF353C"/>
    <w:rsid w:val="00CF412E"/>
    <w:rsid w:val="00CF421A"/>
    <w:rsid w:val="00CF4290"/>
    <w:rsid w:val="00CF44DF"/>
    <w:rsid w:val="00CF4A8F"/>
    <w:rsid w:val="00CF5C5C"/>
    <w:rsid w:val="00CF60B4"/>
    <w:rsid w:val="00CF60F4"/>
    <w:rsid w:val="00D007D8"/>
    <w:rsid w:val="00D0104E"/>
    <w:rsid w:val="00D0187B"/>
    <w:rsid w:val="00D01A99"/>
    <w:rsid w:val="00D038FF"/>
    <w:rsid w:val="00D04239"/>
    <w:rsid w:val="00D05611"/>
    <w:rsid w:val="00D0572E"/>
    <w:rsid w:val="00D05989"/>
    <w:rsid w:val="00D05F10"/>
    <w:rsid w:val="00D060C2"/>
    <w:rsid w:val="00D060F9"/>
    <w:rsid w:val="00D06BC3"/>
    <w:rsid w:val="00D06DFC"/>
    <w:rsid w:val="00D10016"/>
    <w:rsid w:val="00D1052E"/>
    <w:rsid w:val="00D10F40"/>
    <w:rsid w:val="00D118A8"/>
    <w:rsid w:val="00D1196B"/>
    <w:rsid w:val="00D12151"/>
    <w:rsid w:val="00D123A9"/>
    <w:rsid w:val="00D12964"/>
    <w:rsid w:val="00D132E0"/>
    <w:rsid w:val="00D147BE"/>
    <w:rsid w:val="00D14991"/>
    <w:rsid w:val="00D15EC8"/>
    <w:rsid w:val="00D1675E"/>
    <w:rsid w:val="00D1695A"/>
    <w:rsid w:val="00D200D6"/>
    <w:rsid w:val="00D20C49"/>
    <w:rsid w:val="00D21070"/>
    <w:rsid w:val="00D2389B"/>
    <w:rsid w:val="00D25553"/>
    <w:rsid w:val="00D25F4A"/>
    <w:rsid w:val="00D26635"/>
    <w:rsid w:val="00D26B54"/>
    <w:rsid w:val="00D26B6D"/>
    <w:rsid w:val="00D26C39"/>
    <w:rsid w:val="00D274C9"/>
    <w:rsid w:val="00D31189"/>
    <w:rsid w:val="00D33BF3"/>
    <w:rsid w:val="00D34586"/>
    <w:rsid w:val="00D35150"/>
    <w:rsid w:val="00D35C9D"/>
    <w:rsid w:val="00D371FD"/>
    <w:rsid w:val="00D403D1"/>
    <w:rsid w:val="00D40B8C"/>
    <w:rsid w:val="00D417B2"/>
    <w:rsid w:val="00D41BB3"/>
    <w:rsid w:val="00D427D1"/>
    <w:rsid w:val="00D43FF4"/>
    <w:rsid w:val="00D447F3"/>
    <w:rsid w:val="00D45FB1"/>
    <w:rsid w:val="00D46AF0"/>
    <w:rsid w:val="00D47CC8"/>
    <w:rsid w:val="00D5005A"/>
    <w:rsid w:val="00D50A79"/>
    <w:rsid w:val="00D50BB5"/>
    <w:rsid w:val="00D52C62"/>
    <w:rsid w:val="00D53C46"/>
    <w:rsid w:val="00D55196"/>
    <w:rsid w:val="00D557DA"/>
    <w:rsid w:val="00D5787A"/>
    <w:rsid w:val="00D6082D"/>
    <w:rsid w:val="00D60C0E"/>
    <w:rsid w:val="00D6113B"/>
    <w:rsid w:val="00D6143E"/>
    <w:rsid w:val="00D620E3"/>
    <w:rsid w:val="00D635F8"/>
    <w:rsid w:val="00D63BBA"/>
    <w:rsid w:val="00D6514E"/>
    <w:rsid w:val="00D65BA2"/>
    <w:rsid w:val="00D65BEC"/>
    <w:rsid w:val="00D65D79"/>
    <w:rsid w:val="00D65EA6"/>
    <w:rsid w:val="00D662D6"/>
    <w:rsid w:val="00D666F9"/>
    <w:rsid w:val="00D667CD"/>
    <w:rsid w:val="00D669D4"/>
    <w:rsid w:val="00D66FBB"/>
    <w:rsid w:val="00D672F3"/>
    <w:rsid w:val="00D67DC9"/>
    <w:rsid w:val="00D710F9"/>
    <w:rsid w:val="00D72117"/>
    <w:rsid w:val="00D722A5"/>
    <w:rsid w:val="00D7234C"/>
    <w:rsid w:val="00D72BC2"/>
    <w:rsid w:val="00D73F2E"/>
    <w:rsid w:val="00D750CC"/>
    <w:rsid w:val="00D80866"/>
    <w:rsid w:val="00D82797"/>
    <w:rsid w:val="00D83094"/>
    <w:rsid w:val="00D838EB"/>
    <w:rsid w:val="00D83BB9"/>
    <w:rsid w:val="00D85BBB"/>
    <w:rsid w:val="00D85EF5"/>
    <w:rsid w:val="00D874F1"/>
    <w:rsid w:val="00D8780E"/>
    <w:rsid w:val="00D87C36"/>
    <w:rsid w:val="00D87E92"/>
    <w:rsid w:val="00D90182"/>
    <w:rsid w:val="00D910EB"/>
    <w:rsid w:val="00D91167"/>
    <w:rsid w:val="00D91962"/>
    <w:rsid w:val="00D930D6"/>
    <w:rsid w:val="00D93947"/>
    <w:rsid w:val="00D9572C"/>
    <w:rsid w:val="00D960F8"/>
    <w:rsid w:val="00D961E6"/>
    <w:rsid w:val="00D96B0C"/>
    <w:rsid w:val="00D96CE7"/>
    <w:rsid w:val="00D97200"/>
    <w:rsid w:val="00D974F5"/>
    <w:rsid w:val="00D97E65"/>
    <w:rsid w:val="00DA05A5"/>
    <w:rsid w:val="00DA0AD2"/>
    <w:rsid w:val="00DA1812"/>
    <w:rsid w:val="00DA35EF"/>
    <w:rsid w:val="00DA4F06"/>
    <w:rsid w:val="00DA63E8"/>
    <w:rsid w:val="00DA695E"/>
    <w:rsid w:val="00DB0480"/>
    <w:rsid w:val="00DB0902"/>
    <w:rsid w:val="00DB1241"/>
    <w:rsid w:val="00DB2DC9"/>
    <w:rsid w:val="00DB4197"/>
    <w:rsid w:val="00DB443D"/>
    <w:rsid w:val="00DB51F1"/>
    <w:rsid w:val="00DB56A3"/>
    <w:rsid w:val="00DB5D71"/>
    <w:rsid w:val="00DC02B6"/>
    <w:rsid w:val="00DC0498"/>
    <w:rsid w:val="00DC0833"/>
    <w:rsid w:val="00DC2429"/>
    <w:rsid w:val="00DC27EB"/>
    <w:rsid w:val="00DC31A1"/>
    <w:rsid w:val="00DC32ED"/>
    <w:rsid w:val="00DC572C"/>
    <w:rsid w:val="00DC5F86"/>
    <w:rsid w:val="00DC6305"/>
    <w:rsid w:val="00DC7AE3"/>
    <w:rsid w:val="00DC7DA0"/>
    <w:rsid w:val="00DD0C23"/>
    <w:rsid w:val="00DD27BB"/>
    <w:rsid w:val="00DD383F"/>
    <w:rsid w:val="00DD4075"/>
    <w:rsid w:val="00DD4FB9"/>
    <w:rsid w:val="00DD78B4"/>
    <w:rsid w:val="00DE1A3B"/>
    <w:rsid w:val="00DE1A7C"/>
    <w:rsid w:val="00DE21FB"/>
    <w:rsid w:val="00DE2AF8"/>
    <w:rsid w:val="00DE3481"/>
    <w:rsid w:val="00DE3FC9"/>
    <w:rsid w:val="00DE42A0"/>
    <w:rsid w:val="00DE4D72"/>
    <w:rsid w:val="00DE5099"/>
    <w:rsid w:val="00DE51EF"/>
    <w:rsid w:val="00DE5BEC"/>
    <w:rsid w:val="00DE68EB"/>
    <w:rsid w:val="00DE7234"/>
    <w:rsid w:val="00DE7659"/>
    <w:rsid w:val="00DE7AA1"/>
    <w:rsid w:val="00DE7BFA"/>
    <w:rsid w:val="00DF0E86"/>
    <w:rsid w:val="00DF1D1C"/>
    <w:rsid w:val="00DF1EC8"/>
    <w:rsid w:val="00DF2196"/>
    <w:rsid w:val="00DF21AF"/>
    <w:rsid w:val="00DF31D4"/>
    <w:rsid w:val="00DF37E9"/>
    <w:rsid w:val="00DF3AE5"/>
    <w:rsid w:val="00DF3B77"/>
    <w:rsid w:val="00DF4012"/>
    <w:rsid w:val="00DF61D8"/>
    <w:rsid w:val="00DF6F3D"/>
    <w:rsid w:val="00E00849"/>
    <w:rsid w:val="00E00C4A"/>
    <w:rsid w:val="00E02364"/>
    <w:rsid w:val="00E029D1"/>
    <w:rsid w:val="00E02EDA"/>
    <w:rsid w:val="00E03E96"/>
    <w:rsid w:val="00E04062"/>
    <w:rsid w:val="00E04187"/>
    <w:rsid w:val="00E053FE"/>
    <w:rsid w:val="00E054B9"/>
    <w:rsid w:val="00E05B85"/>
    <w:rsid w:val="00E05F6B"/>
    <w:rsid w:val="00E068B8"/>
    <w:rsid w:val="00E07375"/>
    <w:rsid w:val="00E10075"/>
    <w:rsid w:val="00E10D5E"/>
    <w:rsid w:val="00E115D3"/>
    <w:rsid w:val="00E11D48"/>
    <w:rsid w:val="00E12260"/>
    <w:rsid w:val="00E125EC"/>
    <w:rsid w:val="00E143EF"/>
    <w:rsid w:val="00E1562E"/>
    <w:rsid w:val="00E160EB"/>
    <w:rsid w:val="00E16E81"/>
    <w:rsid w:val="00E175DB"/>
    <w:rsid w:val="00E176E7"/>
    <w:rsid w:val="00E17C05"/>
    <w:rsid w:val="00E213E8"/>
    <w:rsid w:val="00E21F03"/>
    <w:rsid w:val="00E2517A"/>
    <w:rsid w:val="00E257F6"/>
    <w:rsid w:val="00E2619C"/>
    <w:rsid w:val="00E27D77"/>
    <w:rsid w:val="00E3059A"/>
    <w:rsid w:val="00E321DB"/>
    <w:rsid w:val="00E32E94"/>
    <w:rsid w:val="00E33F21"/>
    <w:rsid w:val="00E34A30"/>
    <w:rsid w:val="00E36225"/>
    <w:rsid w:val="00E36510"/>
    <w:rsid w:val="00E37C07"/>
    <w:rsid w:val="00E406BA"/>
    <w:rsid w:val="00E40E49"/>
    <w:rsid w:val="00E42669"/>
    <w:rsid w:val="00E438E5"/>
    <w:rsid w:val="00E43C0E"/>
    <w:rsid w:val="00E44719"/>
    <w:rsid w:val="00E44C6C"/>
    <w:rsid w:val="00E4501F"/>
    <w:rsid w:val="00E45F7A"/>
    <w:rsid w:val="00E469C3"/>
    <w:rsid w:val="00E50275"/>
    <w:rsid w:val="00E50623"/>
    <w:rsid w:val="00E50A1E"/>
    <w:rsid w:val="00E50B77"/>
    <w:rsid w:val="00E52C7F"/>
    <w:rsid w:val="00E55357"/>
    <w:rsid w:val="00E55830"/>
    <w:rsid w:val="00E55D6F"/>
    <w:rsid w:val="00E57F12"/>
    <w:rsid w:val="00E60A04"/>
    <w:rsid w:val="00E610EB"/>
    <w:rsid w:val="00E62272"/>
    <w:rsid w:val="00E62857"/>
    <w:rsid w:val="00E63794"/>
    <w:rsid w:val="00E63A26"/>
    <w:rsid w:val="00E63AD9"/>
    <w:rsid w:val="00E642E3"/>
    <w:rsid w:val="00E64607"/>
    <w:rsid w:val="00E672E6"/>
    <w:rsid w:val="00E676B7"/>
    <w:rsid w:val="00E677AD"/>
    <w:rsid w:val="00E678C5"/>
    <w:rsid w:val="00E7005E"/>
    <w:rsid w:val="00E703E9"/>
    <w:rsid w:val="00E70E65"/>
    <w:rsid w:val="00E70E87"/>
    <w:rsid w:val="00E7104F"/>
    <w:rsid w:val="00E730FB"/>
    <w:rsid w:val="00E77AF7"/>
    <w:rsid w:val="00E77D7A"/>
    <w:rsid w:val="00E80F91"/>
    <w:rsid w:val="00E815A6"/>
    <w:rsid w:val="00E824A8"/>
    <w:rsid w:val="00E82A45"/>
    <w:rsid w:val="00E82F7C"/>
    <w:rsid w:val="00E83777"/>
    <w:rsid w:val="00E84106"/>
    <w:rsid w:val="00E8501A"/>
    <w:rsid w:val="00E86491"/>
    <w:rsid w:val="00E86C51"/>
    <w:rsid w:val="00E87DD0"/>
    <w:rsid w:val="00E912F1"/>
    <w:rsid w:val="00E9203E"/>
    <w:rsid w:val="00E92ABF"/>
    <w:rsid w:val="00E92C06"/>
    <w:rsid w:val="00E9313A"/>
    <w:rsid w:val="00E956C5"/>
    <w:rsid w:val="00E95D75"/>
    <w:rsid w:val="00E95F2E"/>
    <w:rsid w:val="00E97154"/>
    <w:rsid w:val="00E97DAA"/>
    <w:rsid w:val="00EA047F"/>
    <w:rsid w:val="00EA0F1A"/>
    <w:rsid w:val="00EA267C"/>
    <w:rsid w:val="00EA2DAA"/>
    <w:rsid w:val="00EA7873"/>
    <w:rsid w:val="00EA7A7C"/>
    <w:rsid w:val="00EA7D9D"/>
    <w:rsid w:val="00EB027F"/>
    <w:rsid w:val="00EB0809"/>
    <w:rsid w:val="00EB09D8"/>
    <w:rsid w:val="00EB0C95"/>
    <w:rsid w:val="00EB0FAA"/>
    <w:rsid w:val="00EB2D11"/>
    <w:rsid w:val="00EB30EA"/>
    <w:rsid w:val="00EB5127"/>
    <w:rsid w:val="00EB53B4"/>
    <w:rsid w:val="00EB579A"/>
    <w:rsid w:val="00EB5851"/>
    <w:rsid w:val="00EB5F11"/>
    <w:rsid w:val="00EB6BBA"/>
    <w:rsid w:val="00EB7BEC"/>
    <w:rsid w:val="00EC014E"/>
    <w:rsid w:val="00EC09DC"/>
    <w:rsid w:val="00EC0C9D"/>
    <w:rsid w:val="00EC1D84"/>
    <w:rsid w:val="00EC1E53"/>
    <w:rsid w:val="00EC45E9"/>
    <w:rsid w:val="00EC4F34"/>
    <w:rsid w:val="00EC5004"/>
    <w:rsid w:val="00EC6307"/>
    <w:rsid w:val="00EC69FE"/>
    <w:rsid w:val="00EC6A22"/>
    <w:rsid w:val="00ED0657"/>
    <w:rsid w:val="00ED075C"/>
    <w:rsid w:val="00ED0792"/>
    <w:rsid w:val="00ED12AC"/>
    <w:rsid w:val="00ED1C56"/>
    <w:rsid w:val="00ED203D"/>
    <w:rsid w:val="00ED2B8F"/>
    <w:rsid w:val="00ED3FEC"/>
    <w:rsid w:val="00ED4CF7"/>
    <w:rsid w:val="00ED50E1"/>
    <w:rsid w:val="00ED6765"/>
    <w:rsid w:val="00ED6E4D"/>
    <w:rsid w:val="00EE03FE"/>
    <w:rsid w:val="00EE2228"/>
    <w:rsid w:val="00EE26DD"/>
    <w:rsid w:val="00EE27DC"/>
    <w:rsid w:val="00EE3297"/>
    <w:rsid w:val="00EE3DD9"/>
    <w:rsid w:val="00EE51DC"/>
    <w:rsid w:val="00EE5C16"/>
    <w:rsid w:val="00EE74F2"/>
    <w:rsid w:val="00EE770B"/>
    <w:rsid w:val="00EE7C91"/>
    <w:rsid w:val="00EE7D12"/>
    <w:rsid w:val="00EF05B9"/>
    <w:rsid w:val="00EF1207"/>
    <w:rsid w:val="00EF14CE"/>
    <w:rsid w:val="00EF313D"/>
    <w:rsid w:val="00EF3E13"/>
    <w:rsid w:val="00EF4832"/>
    <w:rsid w:val="00EF4ABF"/>
    <w:rsid w:val="00EF5343"/>
    <w:rsid w:val="00EF54EA"/>
    <w:rsid w:val="00EF5B85"/>
    <w:rsid w:val="00EF68B4"/>
    <w:rsid w:val="00F00315"/>
    <w:rsid w:val="00F009A7"/>
    <w:rsid w:val="00F02053"/>
    <w:rsid w:val="00F02665"/>
    <w:rsid w:val="00F05342"/>
    <w:rsid w:val="00F070B8"/>
    <w:rsid w:val="00F07BB2"/>
    <w:rsid w:val="00F102D0"/>
    <w:rsid w:val="00F106FA"/>
    <w:rsid w:val="00F1093D"/>
    <w:rsid w:val="00F112EA"/>
    <w:rsid w:val="00F11760"/>
    <w:rsid w:val="00F11EAA"/>
    <w:rsid w:val="00F12BF5"/>
    <w:rsid w:val="00F12EA2"/>
    <w:rsid w:val="00F153AF"/>
    <w:rsid w:val="00F15665"/>
    <w:rsid w:val="00F17F64"/>
    <w:rsid w:val="00F20C30"/>
    <w:rsid w:val="00F21380"/>
    <w:rsid w:val="00F21B34"/>
    <w:rsid w:val="00F22562"/>
    <w:rsid w:val="00F2263C"/>
    <w:rsid w:val="00F229A9"/>
    <w:rsid w:val="00F24404"/>
    <w:rsid w:val="00F258CF"/>
    <w:rsid w:val="00F25ACC"/>
    <w:rsid w:val="00F2646D"/>
    <w:rsid w:val="00F26C63"/>
    <w:rsid w:val="00F26D72"/>
    <w:rsid w:val="00F3110C"/>
    <w:rsid w:val="00F3120D"/>
    <w:rsid w:val="00F3120F"/>
    <w:rsid w:val="00F316B8"/>
    <w:rsid w:val="00F32288"/>
    <w:rsid w:val="00F32609"/>
    <w:rsid w:val="00F3283D"/>
    <w:rsid w:val="00F32E27"/>
    <w:rsid w:val="00F33F31"/>
    <w:rsid w:val="00F344E8"/>
    <w:rsid w:val="00F353B2"/>
    <w:rsid w:val="00F35CA8"/>
    <w:rsid w:val="00F36272"/>
    <w:rsid w:val="00F3741F"/>
    <w:rsid w:val="00F37456"/>
    <w:rsid w:val="00F3753C"/>
    <w:rsid w:val="00F375FE"/>
    <w:rsid w:val="00F37B09"/>
    <w:rsid w:val="00F40652"/>
    <w:rsid w:val="00F40C9B"/>
    <w:rsid w:val="00F4120F"/>
    <w:rsid w:val="00F428BB"/>
    <w:rsid w:val="00F42FBF"/>
    <w:rsid w:val="00F43C03"/>
    <w:rsid w:val="00F45197"/>
    <w:rsid w:val="00F46250"/>
    <w:rsid w:val="00F47095"/>
    <w:rsid w:val="00F471D2"/>
    <w:rsid w:val="00F4749B"/>
    <w:rsid w:val="00F5088E"/>
    <w:rsid w:val="00F50F46"/>
    <w:rsid w:val="00F512C0"/>
    <w:rsid w:val="00F53109"/>
    <w:rsid w:val="00F538A2"/>
    <w:rsid w:val="00F56106"/>
    <w:rsid w:val="00F56462"/>
    <w:rsid w:val="00F56B08"/>
    <w:rsid w:val="00F5752A"/>
    <w:rsid w:val="00F600FC"/>
    <w:rsid w:val="00F60860"/>
    <w:rsid w:val="00F61199"/>
    <w:rsid w:val="00F6183D"/>
    <w:rsid w:val="00F620D6"/>
    <w:rsid w:val="00F63629"/>
    <w:rsid w:val="00F6464D"/>
    <w:rsid w:val="00F6471D"/>
    <w:rsid w:val="00F65975"/>
    <w:rsid w:val="00F65A61"/>
    <w:rsid w:val="00F65A7C"/>
    <w:rsid w:val="00F665FA"/>
    <w:rsid w:val="00F67380"/>
    <w:rsid w:val="00F7027C"/>
    <w:rsid w:val="00F703F3"/>
    <w:rsid w:val="00F71253"/>
    <w:rsid w:val="00F71588"/>
    <w:rsid w:val="00F71AB1"/>
    <w:rsid w:val="00F720F6"/>
    <w:rsid w:val="00F724DC"/>
    <w:rsid w:val="00F72FE6"/>
    <w:rsid w:val="00F7487C"/>
    <w:rsid w:val="00F74E79"/>
    <w:rsid w:val="00F76AE4"/>
    <w:rsid w:val="00F774D5"/>
    <w:rsid w:val="00F775BF"/>
    <w:rsid w:val="00F77728"/>
    <w:rsid w:val="00F779B4"/>
    <w:rsid w:val="00F77D7A"/>
    <w:rsid w:val="00F80EFD"/>
    <w:rsid w:val="00F81F25"/>
    <w:rsid w:val="00F82546"/>
    <w:rsid w:val="00F83E65"/>
    <w:rsid w:val="00F860E8"/>
    <w:rsid w:val="00F862BA"/>
    <w:rsid w:val="00F87EFB"/>
    <w:rsid w:val="00F902C3"/>
    <w:rsid w:val="00F90568"/>
    <w:rsid w:val="00F91019"/>
    <w:rsid w:val="00F91322"/>
    <w:rsid w:val="00F9159C"/>
    <w:rsid w:val="00F915E9"/>
    <w:rsid w:val="00F91B75"/>
    <w:rsid w:val="00F92277"/>
    <w:rsid w:val="00F939BD"/>
    <w:rsid w:val="00F93C38"/>
    <w:rsid w:val="00F93C8C"/>
    <w:rsid w:val="00F948E7"/>
    <w:rsid w:val="00F95DCF"/>
    <w:rsid w:val="00F95EFE"/>
    <w:rsid w:val="00F962F7"/>
    <w:rsid w:val="00F9645B"/>
    <w:rsid w:val="00F966A6"/>
    <w:rsid w:val="00F970CA"/>
    <w:rsid w:val="00F9741F"/>
    <w:rsid w:val="00F97D9E"/>
    <w:rsid w:val="00FA0061"/>
    <w:rsid w:val="00FA0BE1"/>
    <w:rsid w:val="00FA18A0"/>
    <w:rsid w:val="00FA19CC"/>
    <w:rsid w:val="00FA1EC9"/>
    <w:rsid w:val="00FA238F"/>
    <w:rsid w:val="00FA2DE5"/>
    <w:rsid w:val="00FA33D6"/>
    <w:rsid w:val="00FA3418"/>
    <w:rsid w:val="00FA3464"/>
    <w:rsid w:val="00FA4C78"/>
    <w:rsid w:val="00FA5C39"/>
    <w:rsid w:val="00FA71D4"/>
    <w:rsid w:val="00FA766D"/>
    <w:rsid w:val="00FA7A86"/>
    <w:rsid w:val="00FB0061"/>
    <w:rsid w:val="00FB0669"/>
    <w:rsid w:val="00FB1193"/>
    <w:rsid w:val="00FB2B8C"/>
    <w:rsid w:val="00FB2C4E"/>
    <w:rsid w:val="00FB42E6"/>
    <w:rsid w:val="00FB53A1"/>
    <w:rsid w:val="00FB567E"/>
    <w:rsid w:val="00FB5B2C"/>
    <w:rsid w:val="00FB6466"/>
    <w:rsid w:val="00FB6A5E"/>
    <w:rsid w:val="00FC01AE"/>
    <w:rsid w:val="00FC0B0B"/>
    <w:rsid w:val="00FC1185"/>
    <w:rsid w:val="00FC1804"/>
    <w:rsid w:val="00FC1E37"/>
    <w:rsid w:val="00FC38E8"/>
    <w:rsid w:val="00FC42B6"/>
    <w:rsid w:val="00FC47BE"/>
    <w:rsid w:val="00FC49BE"/>
    <w:rsid w:val="00FC4C27"/>
    <w:rsid w:val="00FC5C8F"/>
    <w:rsid w:val="00FC7CAC"/>
    <w:rsid w:val="00FC7E88"/>
    <w:rsid w:val="00FD274A"/>
    <w:rsid w:val="00FD2960"/>
    <w:rsid w:val="00FD2AF9"/>
    <w:rsid w:val="00FD3E27"/>
    <w:rsid w:val="00FD3FA7"/>
    <w:rsid w:val="00FD48B3"/>
    <w:rsid w:val="00FD56F8"/>
    <w:rsid w:val="00FD575B"/>
    <w:rsid w:val="00FD6F56"/>
    <w:rsid w:val="00FD7A77"/>
    <w:rsid w:val="00FE0632"/>
    <w:rsid w:val="00FE0712"/>
    <w:rsid w:val="00FE193A"/>
    <w:rsid w:val="00FE3843"/>
    <w:rsid w:val="00FE3C16"/>
    <w:rsid w:val="00FE4DC9"/>
    <w:rsid w:val="00FE500D"/>
    <w:rsid w:val="00FE563B"/>
    <w:rsid w:val="00FE56BA"/>
    <w:rsid w:val="00FE61AE"/>
    <w:rsid w:val="00FE6270"/>
    <w:rsid w:val="00FE644D"/>
    <w:rsid w:val="00FE7D83"/>
    <w:rsid w:val="00FF0832"/>
    <w:rsid w:val="00FF12EF"/>
    <w:rsid w:val="00FF41CF"/>
    <w:rsid w:val="00FF4B67"/>
    <w:rsid w:val="00FF5506"/>
    <w:rsid w:val="00FF5703"/>
    <w:rsid w:val="00FF5745"/>
    <w:rsid w:val="00FF57A5"/>
    <w:rsid w:val="00FF5AA6"/>
    <w:rsid w:val="00FF6965"/>
    <w:rsid w:val="00FF6A89"/>
    <w:rsid w:val="00FF7B00"/>
    <w:rsid w:val="00FF7CEE"/>
    <w:rsid w:val="00FF7E7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3,4,5"/>
    </o:shapelayout>
  </w:shapeDefaults>
  <w:decimalSymbol w:val="."/>
  <w:listSeparator w:val=","/>
  <w15:chartTrackingRefBased/>
  <w15:docId w15:val="{232B48CB-4EA8-4F63-B975-A3BA6DBDC1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caption" w:semiHidden="1" w:unhideWhenUsed="1" w:qFormat="1"/>
    <w:lsdException w:name="annotation reference" w:uiPriority="99"/>
    <w:lsdException w:name="Title" w:qFormat="1"/>
    <w:lsdException w:name="Default Paragraph Font" w:uiPriority="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681D"/>
    <w:pPr>
      <w:spacing w:after="240"/>
      <w:jc w:val="both"/>
    </w:pPr>
    <w:rPr>
      <w:sz w:val="24"/>
      <w:lang w:eastAsia="en-US"/>
    </w:rPr>
  </w:style>
  <w:style w:type="paragraph" w:styleId="Heading1">
    <w:name w:val="heading 1"/>
    <w:basedOn w:val="Normal"/>
    <w:next w:val="Normal"/>
    <w:qFormat/>
    <w:rsid w:val="0062681D"/>
    <w:pPr>
      <w:keepNext/>
      <w:spacing w:before="360" w:line="280" w:lineRule="exact"/>
      <w:outlineLvl w:val="0"/>
    </w:pPr>
    <w:rPr>
      <w:b/>
      <w:caps/>
      <w:kern w:val="28"/>
      <w:sz w:val="28"/>
    </w:rPr>
  </w:style>
  <w:style w:type="paragraph" w:styleId="Heading2">
    <w:name w:val="heading 2"/>
    <w:basedOn w:val="Normal"/>
    <w:next w:val="Normal"/>
    <w:qFormat/>
    <w:rsid w:val="0062681D"/>
    <w:pPr>
      <w:keepNext/>
      <w:spacing w:before="240" w:after="120" w:line="280" w:lineRule="exact"/>
      <w:outlineLvl w:val="1"/>
    </w:pPr>
    <w:rPr>
      <w:b/>
    </w:rPr>
  </w:style>
  <w:style w:type="paragraph" w:styleId="Heading3">
    <w:name w:val="heading 3"/>
    <w:basedOn w:val="Normal"/>
    <w:next w:val="Normal"/>
    <w:qFormat/>
    <w:rsid w:val="0062681D"/>
    <w:pPr>
      <w:keepNext/>
      <w:spacing w:before="120" w:after="120"/>
      <w:outlineLvl w:val="2"/>
    </w:pPr>
    <w:rPr>
      <w:b/>
      <w:i/>
      <w:iCs/>
    </w:rPr>
  </w:style>
  <w:style w:type="paragraph" w:styleId="Heading4">
    <w:name w:val="heading 4"/>
    <w:basedOn w:val="Normal"/>
    <w:next w:val="Normal"/>
    <w:link w:val="Heading4Char"/>
    <w:qFormat/>
    <w:rsid w:val="0062681D"/>
    <w:pPr>
      <w:keepNext/>
      <w:outlineLvl w:val="3"/>
    </w:pPr>
    <w:rPr>
      <w:i/>
      <w:iCs/>
    </w:rPr>
  </w:style>
  <w:style w:type="paragraph" w:styleId="Heading5">
    <w:name w:val="heading 5"/>
    <w:basedOn w:val="Normal"/>
    <w:next w:val="Normal"/>
    <w:qFormat/>
    <w:rsid w:val="0062681D"/>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62681D"/>
    <w:rPr>
      <w:rFonts w:ascii="Tahoma" w:hAnsi="Tahoma"/>
      <w:sz w:val="16"/>
      <w:szCs w:val="16"/>
      <w:lang w:val="x-none"/>
    </w:rPr>
  </w:style>
  <w:style w:type="character" w:customStyle="1" w:styleId="BalloonTextChar">
    <w:name w:val="Balloon Text Char"/>
    <w:link w:val="BalloonText"/>
    <w:rsid w:val="0062681D"/>
    <w:rPr>
      <w:rFonts w:ascii="Tahoma" w:hAnsi="Tahoma" w:cs="Tahoma"/>
      <w:sz w:val="16"/>
      <w:szCs w:val="16"/>
      <w:lang w:eastAsia="en-US"/>
    </w:rPr>
  </w:style>
  <w:style w:type="character" w:styleId="CommentReference">
    <w:name w:val="annotation reference"/>
    <w:uiPriority w:val="99"/>
    <w:rsid w:val="0062681D"/>
    <w:rPr>
      <w:sz w:val="16"/>
      <w:szCs w:val="16"/>
    </w:rPr>
  </w:style>
  <w:style w:type="paragraph" w:styleId="CommentText">
    <w:name w:val="annotation text"/>
    <w:basedOn w:val="Normal"/>
    <w:link w:val="CommentTextChar"/>
    <w:uiPriority w:val="99"/>
    <w:rsid w:val="0062681D"/>
    <w:rPr>
      <w:sz w:val="20"/>
      <w:lang w:val="x-none"/>
    </w:rPr>
  </w:style>
  <w:style w:type="character" w:customStyle="1" w:styleId="CommentTextChar">
    <w:name w:val="Comment Text Char"/>
    <w:link w:val="CommentText"/>
    <w:uiPriority w:val="99"/>
    <w:rsid w:val="0062681D"/>
    <w:rPr>
      <w:lang w:eastAsia="en-US"/>
    </w:rPr>
  </w:style>
  <w:style w:type="paragraph" w:styleId="CommentSubject">
    <w:name w:val="annotation subject"/>
    <w:basedOn w:val="CommentText"/>
    <w:next w:val="CommentText"/>
    <w:link w:val="CommentSubjectChar"/>
    <w:rsid w:val="0062681D"/>
    <w:rPr>
      <w:b/>
      <w:bCs/>
    </w:rPr>
  </w:style>
  <w:style w:type="character" w:customStyle="1" w:styleId="CommentSubjectChar">
    <w:name w:val="Comment Subject Char"/>
    <w:link w:val="CommentSubject"/>
    <w:rsid w:val="0062681D"/>
    <w:rPr>
      <w:b/>
      <w:bCs/>
      <w:lang w:eastAsia="en-US"/>
    </w:rPr>
  </w:style>
  <w:style w:type="paragraph" w:customStyle="1" w:styleId="Figure">
    <w:name w:val="Figure"/>
    <w:basedOn w:val="Normal"/>
    <w:next w:val="Normal"/>
    <w:semiHidden/>
    <w:rsid w:val="0062681D"/>
    <w:pPr>
      <w:spacing w:before="240" w:after="360"/>
    </w:pPr>
    <w:rPr>
      <w:color w:val="000000"/>
    </w:rPr>
  </w:style>
  <w:style w:type="paragraph" w:customStyle="1" w:styleId="FigureFootnote">
    <w:name w:val="Figure Footnote"/>
    <w:basedOn w:val="Normal"/>
    <w:next w:val="Normal"/>
    <w:semiHidden/>
    <w:rsid w:val="0062681D"/>
    <w:pPr>
      <w:spacing w:before="240" w:after="360"/>
    </w:pPr>
    <w:rPr>
      <w:color w:val="000000"/>
    </w:rPr>
  </w:style>
  <w:style w:type="paragraph" w:customStyle="1" w:styleId="FigureTitle">
    <w:name w:val="Figure Title"/>
    <w:basedOn w:val="Normal"/>
    <w:next w:val="Figure"/>
    <w:semiHidden/>
    <w:rsid w:val="0062681D"/>
    <w:pPr>
      <w:keepNext/>
      <w:spacing w:before="360"/>
    </w:pPr>
    <w:rPr>
      <w:b/>
      <w:color w:val="000000"/>
    </w:rPr>
  </w:style>
  <w:style w:type="paragraph" w:styleId="Footer">
    <w:name w:val="footer"/>
    <w:basedOn w:val="Normal"/>
    <w:link w:val="FooterChar"/>
    <w:rsid w:val="0062681D"/>
    <w:pPr>
      <w:pBdr>
        <w:top w:val="single" w:sz="6" w:space="1" w:color="auto"/>
      </w:pBdr>
      <w:tabs>
        <w:tab w:val="left" w:pos="9923"/>
      </w:tabs>
      <w:spacing w:after="0" w:line="280" w:lineRule="exact"/>
      <w:jc w:val="left"/>
    </w:pPr>
    <w:rPr>
      <w:sz w:val="20"/>
      <w:lang w:val="x-none"/>
    </w:rPr>
  </w:style>
  <w:style w:type="character" w:customStyle="1" w:styleId="FooterChar">
    <w:name w:val="Footer Char"/>
    <w:link w:val="Footer"/>
    <w:rsid w:val="0062681D"/>
    <w:rPr>
      <w:lang w:eastAsia="en-US"/>
    </w:rPr>
  </w:style>
  <w:style w:type="character" w:styleId="FootnoteReference">
    <w:name w:val="footnote reference"/>
    <w:rsid w:val="0062681D"/>
    <w:rPr>
      <w:sz w:val="24"/>
      <w:vertAlign w:val="superscript"/>
    </w:rPr>
  </w:style>
  <w:style w:type="paragraph" w:styleId="Header">
    <w:name w:val="header"/>
    <w:basedOn w:val="Normal"/>
    <w:link w:val="HeaderChar"/>
    <w:uiPriority w:val="99"/>
    <w:rsid w:val="0062681D"/>
    <w:pPr>
      <w:tabs>
        <w:tab w:val="center" w:pos="4153"/>
        <w:tab w:val="right" w:pos="8306"/>
      </w:tabs>
    </w:pPr>
    <w:rPr>
      <w:lang w:val="x-none"/>
    </w:rPr>
  </w:style>
  <w:style w:type="character" w:customStyle="1" w:styleId="HeaderChar">
    <w:name w:val="Header Char"/>
    <w:link w:val="Header"/>
    <w:uiPriority w:val="99"/>
    <w:rsid w:val="0062681D"/>
    <w:rPr>
      <w:sz w:val="24"/>
      <w:lang w:eastAsia="en-US"/>
    </w:rPr>
  </w:style>
  <w:style w:type="character" w:styleId="Hyperlink">
    <w:name w:val="Hyperlink"/>
    <w:uiPriority w:val="99"/>
    <w:rsid w:val="0062681D"/>
    <w:rPr>
      <w:color w:val="auto"/>
      <w:u w:val="none"/>
    </w:rPr>
  </w:style>
  <w:style w:type="paragraph" w:styleId="ListBullet">
    <w:name w:val="List Bullet"/>
    <w:basedOn w:val="Normal"/>
    <w:rsid w:val="0062681D"/>
    <w:pPr>
      <w:numPr>
        <w:numId w:val="6"/>
      </w:numPr>
    </w:pPr>
  </w:style>
  <w:style w:type="paragraph" w:styleId="ListNumber">
    <w:name w:val="List Number"/>
    <w:basedOn w:val="Normal"/>
    <w:rsid w:val="0062681D"/>
    <w:pPr>
      <w:numPr>
        <w:numId w:val="7"/>
      </w:numPr>
    </w:pPr>
  </w:style>
  <w:style w:type="character" w:styleId="PageNumber">
    <w:name w:val="page number"/>
    <w:basedOn w:val="DefaultParagraphFont"/>
    <w:rsid w:val="0062681D"/>
  </w:style>
  <w:style w:type="paragraph" w:customStyle="1" w:styleId="PINormal">
    <w:name w:val="PI Normal"/>
    <w:basedOn w:val="Normal"/>
    <w:uiPriority w:val="6"/>
    <w:qFormat/>
    <w:rsid w:val="0062681D"/>
  </w:style>
  <w:style w:type="paragraph" w:customStyle="1" w:styleId="PIBulletList">
    <w:name w:val="PI Bullet List"/>
    <w:basedOn w:val="PINormal"/>
    <w:qFormat/>
    <w:rsid w:val="0062681D"/>
    <w:pPr>
      <w:numPr>
        <w:numId w:val="8"/>
      </w:numPr>
      <w:spacing w:before="20" w:after="20"/>
    </w:pPr>
  </w:style>
  <w:style w:type="paragraph" w:customStyle="1" w:styleId="PIFigure">
    <w:name w:val="PI Figure"/>
    <w:basedOn w:val="Figure"/>
    <w:uiPriority w:val="7"/>
    <w:qFormat/>
    <w:rsid w:val="0062681D"/>
  </w:style>
  <w:style w:type="paragraph" w:customStyle="1" w:styleId="PIFooter">
    <w:name w:val="PI Footer"/>
    <w:basedOn w:val="Footer"/>
    <w:uiPriority w:val="7"/>
    <w:qFormat/>
    <w:rsid w:val="0062681D"/>
    <w:pPr>
      <w:tabs>
        <w:tab w:val="clear" w:pos="9923"/>
        <w:tab w:val="right" w:pos="8800"/>
      </w:tabs>
      <w:spacing w:line="240" w:lineRule="auto"/>
    </w:pPr>
  </w:style>
  <w:style w:type="paragraph" w:customStyle="1" w:styleId="PIHeading1">
    <w:name w:val="PI Heading 1"/>
    <w:basedOn w:val="Heading1"/>
    <w:uiPriority w:val="2"/>
    <w:qFormat/>
    <w:rsid w:val="0062681D"/>
  </w:style>
  <w:style w:type="paragraph" w:customStyle="1" w:styleId="PIHeading2">
    <w:name w:val="PI Heading 2"/>
    <w:basedOn w:val="Heading2"/>
    <w:uiPriority w:val="3"/>
    <w:qFormat/>
    <w:rsid w:val="0062681D"/>
  </w:style>
  <w:style w:type="paragraph" w:customStyle="1" w:styleId="PIHeading3">
    <w:name w:val="PI Heading 3"/>
    <w:basedOn w:val="Heading3"/>
    <w:uiPriority w:val="4"/>
    <w:qFormat/>
    <w:rsid w:val="0062681D"/>
  </w:style>
  <w:style w:type="paragraph" w:customStyle="1" w:styleId="PIHeading4">
    <w:name w:val="PI Heading 4"/>
    <w:basedOn w:val="Heading4"/>
    <w:link w:val="PIHeading4Char"/>
    <w:uiPriority w:val="5"/>
    <w:qFormat/>
    <w:rsid w:val="0062681D"/>
    <w:pPr>
      <w:spacing w:before="120" w:after="120"/>
    </w:pPr>
  </w:style>
  <w:style w:type="paragraph" w:styleId="Subtitle">
    <w:name w:val="Subtitle"/>
    <w:basedOn w:val="Normal"/>
    <w:link w:val="SubtitleChar"/>
    <w:qFormat/>
    <w:rsid w:val="0062681D"/>
    <w:pPr>
      <w:spacing w:after="60"/>
      <w:outlineLvl w:val="1"/>
    </w:pPr>
    <w:rPr>
      <w:b/>
      <w:sz w:val="32"/>
      <w:lang w:val="x-none"/>
    </w:rPr>
  </w:style>
  <w:style w:type="character" w:customStyle="1" w:styleId="SubtitleChar">
    <w:name w:val="Subtitle Char"/>
    <w:link w:val="Subtitle"/>
    <w:rsid w:val="0062681D"/>
    <w:rPr>
      <w:b/>
      <w:sz w:val="32"/>
      <w:lang w:eastAsia="en-US"/>
    </w:rPr>
  </w:style>
  <w:style w:type="paragraph" w:customStyle="1" w:styleId="PISubtitle">
    <w:name w:val="PI Subtitle"/>
    <w:basedOn w:val="Subtitle"/>
    <w:uiPriority w:val="1"/>
    <w:qFormat/>
    <w:rsid w:val="0062681D"/>
  </w:style>
  <w:style w:type="paragraph" w:customStyle="1" w:styleId="TableFootnote">
    <w:name w:val="Table Footnote"/>
    <w:basedOn w:val="FigureFootnote"/>
    <w:next w:val="Normal"/>
    <w:semiHidden/>
    <w:rsid w:val="0062681D"/>
    <w:pPr>
      <w:spacing w:before="0" w:after="0"/>
      <w:jc w:val="left"/>
    </w:pPr>
    <w:rPr>
      <w:sz w:val="20"/>
      <w:szCs w:val="24"/>
    </w:rPr>
  </w:style>
  <w:style w:type="paragraph" w:customStyle="1" w:styleId="PITableFootnote">
    <w:name w:val="PI Table Footnote"/>
    <w:basedOn w:val="TableFootnote"/>
    <w:uiPriority w:val="7"/>
    <w:qFormat/>
    <w:rsid w:val="0062681D"/>
    <w:pPr>
      <w:spacing w:before="40"/>
    </w:pPr>
  </w:style>
  <w:style w:type="paragraph" w:customStyle="1" w:styleId="TableSpace">
    <w:name w:val="Table Space"/>
    <w:basedOn w:val="Figure"/>
    <w:next w:val="Normal"/>
    <w:semiHidden/>
    <w:rsid w:val="0062681D"/>
    <w:pPr>
      <w:spacing w:before="0" w:after="480"/>
      <w:jc w:val="left"/>
    </w:pPr>
    <w:rPr>
      <w:szCs w:val="24"/>
    </w:rPr>
  </w:style>
  <w:style w:type="paragraph" w:customStyle="1" w:styleId="PITableSpaceListSpace">
    <w:name w:val="PI Table Space/List Space"/>
    <w:basedOn w:val="TableSpace"/>
    <w:uiPriority w:val="7"/>
    <w:qFormat/>
    <w:rsid w:val="0062681D"/>
    <w:pPr>
      <w:spacing w:after="120"/>
    </w:pPr>
  </w:style>
  <w:style w:type="paragraph" w:customStyle="1" w:styleId="TableText">
    <w:name w:val="Table Text"/>
    <w:basedOn w:val="Figure"/>
    <w:semiHidden/>
    <w:rsid w:val="0062681D"/>
    <w:pPr>
      <w:spacing w:before="0" w:after="0"/>
      <w:jc w:val="left"/>
    </w:pPr>
    <w:rPr>
      <w:snapToGrid w:val="0"/>
      <w:szCs w:val="24"/>
    </w:rPr>
  </w:style>
  <w:style w:type="paragraph" w:customStyle="1" w:styleId="PITableTextListText">
    <w:name w:val="PI Table Text/List Text"/>
    <w:basedOn w:val="TableText"/>
    <w:uiPriority w:val="7"/>
    <w:qFormat/>
    <w:rsid w:val="0062681D"/>
    <w:pPr>
      <w:spacing w:before="20" w:after="20"/>
    </w:pPr>
  </w:style>
  <w:style w:type="paragraph" w:customStyle="1" w:styleId="TableTitle">
    <w:name w:val="Table Title"/>
    <w:basedOn w:val="FigureTitle"/>
    <w:next w:val="TableText"/>
    <w:semiHidden/>
    <w:rsid w:val="0062681D"/>
    <w:pPr>
      <w:spacing w:after="0"/>
      <w:jc w:val="left"/>
    </w:pPr>
    <w:rPr>
      <w:szCs w:val="24"/>
    </w:rPr>
  </w:style>
  <w:style w:type="paragraph" w:customStyle="1" w:styleId="PITableTitle">
    <w:name w:val="PI Table Title"/>
    <w:basedOn w:val="TableTitle"/>
    <w:uiPriority w:val="7"/>
    <w:qFormat/>
    <w:rsid w:val="0062681D"/>
    <w:pPr>
      <w:keepLines/>
      <w:spacing w:before="120"/>
    </w:pPr>
  </w:style>
  <w:style w:type="paragraph" w:styleId="Title">
    <w:name w:val="Title"/>
    <w:basedOn w:val="Normal"/>
    <w:link w:val="TitleChar"/>
    <w:qFormat/>
    <w:rsid w:val="0062681D"/>
    <w:pPr>
      <w:spacing w:before="240" w:after="60"/>
      <w:outlineLvl w:val="0"/>
    </w:pPr>
    <w:rPr>
      <w:b/>
      <w:kern w:val="28"/>
      <w:sz w:val="40"/>
      <w:lang w:val="x-none"/>
    </w:rPr>
  </w:style>
  <w:style w:type="character" w:customStyle="1" w:styleId="TitleChar">
    <w:name w:val="Title Char"/>
    <w:link w:val="Title"/>
    <w:rsid w:val="0062681D"/>
    <w:rPr>
      <w:b/>
      <w:kern w:val="28"/>
      <w:sz w:val="40"/>
      <w:lang w:eastAsia="en-US"/>
    </w:rPr>
  </w:style>
  <w:style w:type="paragraph" w:customStyle="1" w:styleId="PITITLE">
    <w:name w:val="PI TITLE"/>
    <w:basedOn w:val="Title"/>
    <w:qFormat/>
    <w:rsid w:val="008A7877"/>
    <w:pPr>
      <w:spacing w:before="0" w:after="240"/>
    </w:pPr>
  </w:style>
  <w:style w:type="table" w:styleId="TableGrid">
    <w:name w:val="Table Grid"/>
    <w:basedOn w:val="TableNormal"/>
    <w:uiPriority w:val="59"/>
    <w:rsid w:val="006268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ing">
    <w:name w:val="Table Heading"/>
    <w:basedOn w:val="TableText"/>
    <w:semiHidden/>
    <w:rsid w:val="0062681D"/>
    <w:pPr>
      <w:keepNext/>
    </w:pPr>
    <w:rPr>
      <w:b/>
      <w:bCs/>
    </w:rPr>
  </w:style>
  <w:style w:type="paragraph" w:customStyle="1" w:styleId="TableTitleCont">
    <w:name w:val="Table Title Cont"/>
    <w:basedOn w:val="TableTitle"/>
    <w:next w:val="TableText"/>
    <w:semiHidden/>
    <w:rsid w:val="0062681D"/>
    <w:pPr>
      <w:spacing w:before="0"/>
    </w:pPr>
    <w:rPr>
      <w:b w:val="0"/>
    </w:rPr>
  </w:style>
  <w:style w:type="character" w:customStyle="1" w:styleId="MPINormal">
    <w:name w:val="MPI Normal"/>
    <w:rsid w:val="00FC1804"/>
    <w:rPr>
      <w:szCs w:val="24"/>
    </w:rPr>
  </w:style>
  <w:style w:type="character" w:customStyle="1" w:styleId="MPIRegisteredTrademarkSign">
    <w:name w:val="MPI Registered Trademark Sign"/>
    <w:rsid w:val="008F307B"/>
    <w:rPr>
      <w:b/>
      <w:sz w:val="32"/>
      <w:vertAlign w:val="superscript"/>
      <w:lang w:eastAsia="en-US"/>
    </w:rPr>
  </w:style>
  <w:style w:type="character" w:customStyle="1" w:styleId="MPITradename">
    <w:name w:val="MPI Tradename"/>
    <w:rsid w:val="008F307B"/>
    <w:rPr>
      <w:rFonts w:ascii="Cambria" w:eastAsia="Times New Roman" w:hAnsi="Cambria" w:cs="Times New Roman"/>
      <w:b/>
      <w:sz w:val="32"/>
      <w:szCs w:val="24"/>
      <w:lang w:eastAsia="en-US"/>
    </w:rPr>
  </w:style>
  <w:style w:type="paragraph" w:customStyle="1" w:styleId="PITableText">
    <w:name w:val="PI Table Text"/>
    <w:basedOn w:val="TableText"/>
    <w:uiPriority w:val="7"/>
    <w:qFormat/>
    <w:rsid w:val="008F307B"/>
  </w:style>
  <w:style w:type="paragraph" w:customStyle="1" w:styleId="Paragraph">
    <w:name w:val="Paragraph"/>
    <w:link w:val="ParagraphChar"/>
    <w:qFormat/>
    <w:rsid w:val="008F307B"/>
    <w:pPr>
      <w:spacing w:after="240"/>
    </w:pPr>
    <w:rPr>
      <w:sz w:val="24"/>
      <w:szCs w:val="24"/>
      <w:lang w:val="en-US" w:eastAsia="en-US"/>
    </w:rPr>
  </w:style>
  <w:style w:type="character" w:customStyle="1" w:styleId="ParagraphChar">
    <w:name w:val="Paragraph Char"/>
    <w:link w:val="Paragraph"/>
    <w:rsid w:val="008F307B"/>
    <w:rPr>
      <w:sz w:val="24"/>
      <w:szCs w:val="24"/>
      <w:lang w:val="en-US" w:eastAsia="en-US" w:bidi="ar-SA"/>
    </w:rPr>
  </w:style>
  <w:style w:type="paragraph" w:styleId="Revision">
    <w:name w:val="Revision"/>
    <w:hidden/>
    <w:uiPriority w:val="99"/>
    <w:semiHidden/>
    <w:rsid w:val="008F307B"/>
    <w:rPr>
      <w:sz w:val="24"/>
      <w:lang w:eastAsia="en-US"/>
    </w:rPr>
  </w:style>
  <w:style w:type="paragraph" w:styleId="FootnoteText">
    <w:name w:val="footnote text"/>
    <w:basedOn w:val="Normal"/>
    <w:link w:val="FootnoteTextChar"/>
    <w:rsid w:val="00BE15CF"/>
    <w:rPr>
      <w:sz w:val="20"/>
      <w:lang w:val="x-none"/>
    </w:rPr>
  </w:style>
  <w:style w:type="character" w:customStyle="1" w:styleId="FootnoteTextChar">
    <w:name w:val="Footnote Text Char"/>
    <w:link w:val="FootnoteText"/>
    <w:rsid w:val="00BE15CF"/>
    <w:rPr>
      <w:lang w:eastAsia="en-US"/>
    </w:rPr>
  </w:style>
  <w:style w:type="character" w:styleId="FollowedHyperlink">
    <w:name w:val="FollowedHyperlink"/>
    <w:rsid w:val="00BE15CF"/>
    <w:rPr>
      <w:color w:val="800080"/>
      <w:u w:val="single"/>
    </w:rPr>
  </w:style>
  <w:style w:type="paragraph" w:customStyle="1" w:styleId="TableTextCentered">
    <w:name w:val="TableText Centered"/>
    <w:rsid w:val="00465782"/>
    <w:pPr>
      <w:jc w:val="center"/>
    </w:pPr>
    <w:rPr>
      <w:lang w:val="en-US" w:eastAsia="en-US"/>
    </w:rPr>
  </w:style>
  <w:style w:type="character" w:customStyle="1" w:styleId="BlueText">
    <w:name w:val="Blue Text"/>
    <w:rsid w:val="00365595"/>
    <w:rPr>
      <w:color w:val="0000FF"/>
    </w:rPr>
  </w:style>
  <w:style w:type="paragraph" w:customStyle="1" w:styleId="superscript">
    <w:name w:val="superscript"/>
    <w:basedOn w:val="Paragraph"/>
    <w:link w:val="superscriptChar"/>
    <w:autoRedefine/>
    <w:rsid w:val="00365595"/>
    <w:pPr>
      <w:spacing w:before="120" w:after="120"/>
    </w:pPr>
    <w:rPr>
      <w:rFonts w:eastAsia="MS Mincho"/>
      <w:color w:val="000000"/>
      <w:vertAlign w:val="superscript"/>
    </w:rPr>
  </w:style>
  <w:style w:type="character" w:customStyle="1" w:styleId="superscriptChar">
    <w:name w:val="superscript Char"/>
    <w:link w:val="superscript"/>
    <w:rsid w:val="00365595"/>
    <w:rPr>
      <w:rFonts w:eastAsia="MS Mincho"/>
      <w:color w:val="000000"/>
      <w:sz w:val="24"/>
      <w:szCs w:val="24"/>
      <w:vertAlign w:val="superscript"/>
      <w:lang w:val="en-US" w:eastAsia="en-US" w:bidi="ar-SA"/>
    </w:rPr>
  </w:style>
  <w:style w:type="paragraph" w:customStyle="1" w:styleId="Heading2NoTOC">
    <w:name w:val="Heading 2 NoTOC"/>
    <w:next w:val="Paragraph"/>
    <w:rsid w:val="00E50B77"/>
    <w:pPr>
      <w:keepNext/>
      <w:spacing w:after="240"/>
    </w:pPr>
    <w:rPr>
      <w:rFonts w:ascii="Times New Roman Bold" w:hAnsi="Times New Roman Bold" w:cs="Arial"/>
      <w:b/>
      <w:bCs/>
      <w:sz w:val="24"/>
      <w:szCs w:val="26"/>
      <w:lang w:val="en-US" w:eastAsia="en-US"/>
    </w:rPr>
  </w:style>
  <w:style w:type="character" w:customStyle="1" w:styleId="Instructions">
    <w:name w:val="Instructions"/>
    <w:rsid w:val="007C6A18"/>
    <w:rPr>
      <w:rFonts w:ascii="Times New Roman" w:hAnsi="Times New Roman"/>
      <w:iCs/>
      <w:color w:val="auto"/>
      <w:sz w:val="24"/>
    </w:rPr>
  </w:style>
  <w:style w:type="paragraph" w:styleId="NormalWeb">
    <w:name w:val="Normal (Web)"/>
    <w:basedOn w:val="Normal"/>
    <w:uiPriority w:val="99"/>
    <w:unhideWhenUsed/>
    <w:rsid w:val="004E2064"/>
    <w:pPr>
      <w:spacing w:before="100" w:beforeAutospacing="1" w:after="100" w:afterAutospacing="1"/>
      <w:jc w:val="left"/>
    </w:pPr>
    <w:rPr>
      <w:szCs w:val="24"/>
      <w:lang w:eastAsia="en-AU"/>
    </w:rPr>
  </w:style>
  <w:style w:type="paragraph" w:styleId="BodyTextIndent">
    <w:name w:val="Body Text Indent"/>
    <w:basedOn w:val="Normal"/>
    <w:link w:val="BodyTextIndentChar"/>
    <w:rsid w:val="004E2064"/>
    <w:pPr>
      <w:spacing w:after="120"/>
      <w:ind w:left="283"/>
      <w:jc w:val="left"/>
    </w:pPr>
    <w:rPr>
      <w:sz w:val="20"/>
      <w:lang w:val="en-US"/>
    </w:rPr>
  </w:style>
  <w:style w:type="character" w:customStyle="1" w:styleId="BodyTextIndentChar">
    <w:name w:val="Body Text Indent Char"/>
    <w:link w:val="BodyTextIndent"/>
    <w:rsid w:val="004E2064"/>
    <w:rPr>
      <w:lang w:val="en-US" w:eastAsia="en-US"/>
    </w:rPr>
  </w:style>
  <w:style w:type="paragraph" w:customStyle="1" w:styleId="ListAlpha3">
    <w:name w:val="List Alpha 3"/>
    <w:rsid w:val="00C72C27"/>
    <w:pPr>
      <w:numPr>
        <w:numId w:val="9"/>
      </w:numPr>
      <w:spacing w:after="240"/>
    </w:pPr>
    <w:rPr>
      <w:sz w:val="24"/>
      <w:szCs w:val="24"/>
      <w:lang w:val="en-US" w:eastAsia="en-US"/>
    </w:rPr>
  </w:style>
  <w:style w:type="paragraph" w:customStyle="1" w:styleId="Style3">
    <w:name w:val="Style 3"/>
    <w:basedOn w:val="Normal"/>
    <w:rsid w:val="00A54786"/>
    <w:pPr>
      <w:widowControl w:val="0"/>
      <w:autoSpaceDE w:val="0"/>
      <w:autoSpaceDN w:val="0"/>
      <w:spacing w:after="0"/>
      <w:ind w:left="180" w:hanging="144"/>
      <w:jc w:val="left"/>
    </w:pPr>
    <w:rPr>
      <w:szCs w:val="24"/>
      <w:lang w:val="en-US"/>
    </w:rPr>
  </w:style>
  <w:style w:type="paragraph" w:customStyle="1" w:styleId="first">
    <w:name w:val="first"/>
    <w:basedOn w:val="Normal"/>
    <w:rsid w:val="006B3DE4"/>
    <w:pPr>
      <w:spacing w:before="144" w:after="0" w:line="264" w:lineRule="atLeast"/>
      <w:jc w:val="left"/>
    </w:pPr>
    <w:rPr>
      <w:szCs w:val="24"/>
      <w:lang w:val="en-US"/>
    </w:rPr>
  </w:style>
  <w:style w:type="character" w:customStyle="1" w:styleId="CommentTextChar1">
    <w:name w:val="Comment Text Char1"/>
    <w:basedOn w:val="DefaultParagraphFont"/>
    <w:rsid w:val="00087994"/>
  </w:style>
  <w:style w:type="paragraph" w:customStyle="1" w:styleId="TableText0">
    <w:name w:val="TableText"/>
    <w:link w:val="TableTextChar"/>
    <w:rsid w:val="006B53DA"/>
    <w:rPr>
      <w:rFonts w:cs="Arial"/>
      <w:lang w:val="en-US" w:eastAsia="en-US"/>
    </w:rPr>
  </w:style>
  <w:style w:type="character" w:customStyle="1" w:styleId="TableTextChar">
    <w:name w:val="TableText Char"/>
    <w:link w:val="TableText0"/>
    <w:rsid w:val="006B53DA"/>
    <w:rPr>
      <w:rFonts w:cs="Arial"/>
      <w:lang w:val="en-US" w:eastAsia="en-US" w:bidi="ar-SA"/>
    </w:rPr>
  </w:style>
  <w:style w:type="paragraph" w:customStyle="1" w:styleId="Default">
    <w:name w:val="Default"/>
    <w:rsid w:val="001F2415"/>
    <w:pPr>
      <w:autoSpaceDE w:val="0"/>
      <w:autoSpaceDN w:val="0"/>
      <w:adjustRightInd w:val="0"/>
    </w:pPr>
    <w:rPr>
      <w:rFonts w:ascii="Arial" w:hAnsi="Arial" w:cs="Arial"/>
      <w:color w:val="000000"/>
      <w:sz w:val="24"/>
      <w:szCs w:val="24"/>
    </w:rPr>
  </w:style>
  <w:style w:type="character" w:customStyle="1" w:styleId="TableText12">
    <w:name w:val="TableText 12"/>
    <w:rsid w:val="006846CC"/>
    <w:rPr>
      <w:rFonts w:ascii="Times New Roman" w:hAnsi="Times New Roman"/>
      <w:sz w:val="24"/>
    </w:rPr>
  </w:style>
  <w:style w:type="paragraph" w:customStyle="1" w:styleId="TableTextColHead">
    <w:name w:val="TableText Col Head"/>
    <w:next w:val="TableTextCentered"/>
    <w:rsid w:val="00302A37"/>
    <w:pPr>
      <w:jc w:val="center"/>
    </w:pPr>
    <w:rPr>
      <w:rFonts w:ascii="Times New Roman Bold" w:eastAsia="MS Mincho" w:hAnsi="Times New Roman Bold"/>
      <w:b/>
      <w:lang w:val="en-US" w:eastAsia="en-US"/>
    </w:rPr>
  </w:style>
  <w:style w:type="paragraph" w:styleId="ListParagraph">
    <w:name w:val="List Paragraph"/>
    <w:basedOn w:val="Normal"/>
    <w:uiPriority w:val="34"/>
    <w:qFormat/>
    <w:rsid w:val="00282541"/>
    <w:pPr>
      <w:spacing w:after="0"/>
      <w:ind w:left="720"/>
      <w:jc w:val="left"/>
    </w:pPr>
    <w:rPr>
      <w:rFonts w:ascii="Calibri" w:hAnsi="Calibri"/>
      <w:sz w:val="22"/>
      <w:szCs w:val="22"/>
      <w:lang w:eastAsia="en-AU"/>
    </w:rPr>
  </w:style>
  <w:style w:type="paragraph" w:customStyle="1" w:styleId="TableTextFootnote">
    <w:name w:val="TableText Footnote"/>
    <w:link w:val="TableTextFootnoteChar"/>
    <w:rsid w:val="003B0851"/>
    <w:pPr>
      <w:tabs>
        <w:tab w:val="left" w:pos="360"/>
      </w:tabs>
    </w:pPr>
    <w:rPr>
      <w:lang w:val="en-US" w:eastAsia="en-US"/>
    </w:rPr>
  </w:style>
  <w:style w:type="character" w:customStyle="1" w:styleId="TableTextFootnoteChar">
    <w:name w:val="TableText Footnote Char"/>
    <w:link w:val="TableTextFootnote"/>
    <w:locked/>
    <w:rsid w:val="003B0851"/>
  </w:style>
  <w:style w:type="paragraph" w:customStyle="1" w:styleId="Appendix1">
    <w:name w:val="Appendix 1"/>
    <w:next w:val="Paragraph"/>
    <w:rsid w:val="00E44719"/>
    <w:pPr>
      <w:keepNext/>
      <w:numPr>
        <w:numId w:val="19"/>
      </w:numPr>
      <w:tabs>
        <w:tab w:val="clear" w:pos="0"/>
      </w:tabs>
      <w:spacing w:after="240"/>
    </w:pPr>
    <w:rPr>
      <w:b/>
      <w:sz w:val="24"/>
      <w:szCs w:val="24"/>
      <w:lang w:val="en-US" w:eastAsia="en-US"/>
    </w:rPr>
  </w:style>
  <w:style w:type="paragraph" w:customStyle="1" w:styleId="Appendix2">
    <w:name w:val="Appendix 2"/>
    <w:next w:val="Paragraph"/>
    <w:rsid w:val="00E44719"/>
    <w:pPr>
      <w:keepNext/>
      <w:numPr>
        <w:ilvl w:val="1"/>
        <w:numId w:val="19"/>
      </w:numPr>
      <w:tabs>
        <w:tab w:val="clear" w:pos="0"/>
      </w:tabs>
      <w:spacing w:after="240"/>
    </w:pPr>
    <w:rPr>
      <w:rFonts w:cs="Arial"/>
      <w:b/>
      <w:sz w:val="24"/>
      <w:szCs w:val="24"/>
      <w:lang w:val="en-US" w:eastAsia="en-US"/>
    </w:rPr>
  </w:style>
  <w:style w:type="paragraph" w:customStyle="1" w:styleId="Appendix3">
    <w:name w:val="Appendix 3"/>
    <w:next w:val="Paragraph"/>
    <w:rsid w:val="00E44719"/>
    <w:pPr>
      <w:keepNext/>
      <w:numPr>
        <w:ilvl w:val="2"/>
        <w:numId w:val="19"/>
      </w:numPr>
      <w:tabs>
        <w:tab w:val="clear" w:pos="0"/>
      </w:tabs>
      <w:spacing w:after="240"/>
    </w:pPr>
    <w:rPr>
      <w:rFonts w:cs="Arial"/>
      <w:b/>
      <w:bCs/>
      <w:sz w:val="24"/>
      <w:szCs w:val="24"/>
      <w:lang w:val="en-US" w:eastAsia="en-US"/>
    </w:rPr>
  </w:style>
  <w:style w:type="character" w:customStyle="1" w:styleId="PITradename">
    <w:name w:val="PI Tradename"/>
    <w:rsid w:val="00D118A8"/>
    <w:rPr>
      <w:b/>
      <w:sz w:val="32"/>
      <w:lang w:eastAsia="en-US"/>
    </w:rPr>
  </w:style>
  <w:style w:type="paragraph" w:customStyle="1" w:styleId="PIHeading5">
    <w:name w:val="PI Heading 5"/>
    <w:basedOn w:val="PIHeading4"/>
    <w:link w:val="PIHeading5Char"/>
    <w:qFormat/>
    <w:rsid w:val="00171E65"/>
    <w:pPr>
      <w:outlineLvl w:val="4"/>
    </w:pPr>
    <w:rPr>
      <w:i w:val="0"/>
      <w:u w:val="single"/>
    </w:rPr>
  </w:style>
  <w:style w:type="paragraph" w:styleId="BodyText">
    <w:name w:val="Body Text"/>
    <w:basedOn w:val="Normal"/>
    <w:link w:val="BodyTextChar"/>
    <w:rsid w:val="00E55830"/>
    <w:pPr>
      <w:spacing w:after="120"/>
    </w:pPr>
  </w:style>
  <w:style w:type="character" w:customStyle="1" w:styleId="Heading4Char">
    <w:name w:val="Heading 4 Char"/>
    <w:link w:val="Heading4"/>
    <w:rsid w:val="005B3AF1"/>
    <w:rPr>
      <w:i/>
      <w:iCs/>
      <w:sz w:val="24"/>
      <w:lang w:val="en-AU"/>
    </w:rPr>
  </w:style>
  <w:style w:type="character" w:customStyle="1" w:styleId="PIHeading4Char">
    <w:name w:val="PI Heading 4 Char"/>
    <w:link w:val="PIHeading4"/>
    <w:uiPriority w:val="5"/>
    <w:rsid w:val="005B3AF1"/>
    <w:rPr>
      <w:i/>
      <w:iCs/>
      <w:sz w:val="24"/>
      <w:lang w:val="en-AU"/>
    </w:rPr>
  </w:style>
  <w:style w:type="character" w:customStyle="1" w:styleId="PIHeading5Char">
    <w:name w:val="PI Heading 5 Char"/>
    <w:link w:val="PIHeading5"/>
    <w:rsid w:val="00171E65"/>
    <w:rPr>
      <w:i w:val="0"/>
      <w:iCs/>
      <w:sz w:val="24"/>
      <w:u w:val="single"/>
      <w:lang w:val="en-AU"/>
    </w:rPr>
  </w:style>
  <w:style w:type="character" w:customStyle="1" w:styleId="BodyTextChar">
    <w:name w:val="Body Text Char"/>
    <w:link w:val="BodyText"/>
    <w:rsid w:val="00E55830"/>
    <w:rPr>
      <w:sz w:val="24"/>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170177">
      <w:bodyDiv w:val="1"/>
      <w:marLeft w:val="0"/>
      <w:marRight w:val="0"/>
      <w:marTop w:val="0"/>
      <w:marBottom w:val="0"/>
      <w:divBdr>
        <w:top w:val="none" w:sz="0" w:space="0" w:color="auto"/>
        <w:left w:val="none" w:sz="0" w:space="0" w:color="auto"/>
        <w:bottom w:val="none" w:sz="0" w:space="0" w:color="auto"/>
        <w:right w:val="none" w:sz="0" w:space="0" w:color="auto"/>
      </w:divBdr>
    </w:div>
    <w:div w:id="97800029">
      <w:bodyDiv w:val="1"/>
      <w:marLeft w:val="0"/>
      <w:marRight w:val="0"/>
      <w:marTop w:val="0"/>
      <w:marBottom w:val="0"/>
      <w:divBdr>
        <w:top w:val="none" w:sz="0" w:space="0" w:color="auto"/>
        <w:left w:val="none" w:sz="0" w:space="0" w:color="auto"/>
        <w:bottom w:val="none" w:sz="0" w:space="0" w:color="auto"/>
        <w:right w:val="none" w:sz="0" w:space="0" w:color="auto"/>
      </w:divBdr>
    </w:div>
    <w:div w:id="237322469">
      <w:bodyDiv w:val="1"/>
      <w:marLeft w:val="0"/>
      <w:marRight w:val="0"/>
      <w:marTop w:val="0"/>
      <w:marBottom w:val="0"/>
      <w:divBdr>
        <w:top w:val="none" w:sz="0" w:space="0" w:color="auto"/>
        <w:left w:val="none" w:sz="0" w:space="0" w:color="auto"/>
        <w:bottom w:val="none" w:sz="0" w:space="0" w:color="auto"/>
        <w:right w:val="none" w:sz="0" w:space="0" w:color="auto"/>
      </w:divBdr>
    </w:div>
    <w:div w:id="412244515">
      <w:bodyDiv w:val="1"/>
      <w:marLeft w:val="0"/>
      <w:marRight w:val="0"/>
      <w:marTop w:val="0"/>
      <w:marBottom w:val="0"/>
      <w:divBdr>
        <w:top w:val="none" w:sz="0" w:space="0" w:color="auto"/>
        <w:left w:val="none" w:sz="0" w:space="0" w:color="auto"/>
        <w:bottom w:val="none" w:sz="0" w:space="0" w:color="auto"/>
        <w:right w:val="none" w:sz="0" w:space="0" w:color="auto"/>
      </w:divBdr>
      <w:divsChild>
        <w:div w:id="1574703783">
          <w:marLeft w:val="0"/>
          <w:marRight w:val="0"/>
          <w:marTop w:val="0"/>
          <w:marBottom w:val="0"/>
          <w:divBdr>
            <w:top w:val="none" w:sz="0" w:space="0" w:color="auto"/>
            <w:left w:val="none" w:sz="0" w:space="0" w:color="auto"/>
            <w:bottom w:val="none" w:sz="0" w:space="0" w:color="auto"/>
            <w:right w:val="none" w:sz="0" w:space="0" w:color="auto"/>
          </w:divBdr>
          <w:divsChild>
            <w:div w:id="114041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5773222">
      <w:bodyDiv w:val="1"/>
      <w:marLeft w:val="0"/>
      <w:marRight w:val="0"/>
      <w:marTop w:val="0"/>
      <w:marBottom w:val="0"/>
      <w:divBdr>
        <w:top w:val="none" w:sz="0" w:space="0" w:color="auto"/>
        <w:left w:val="none" w:sz="0" w:space="0" w:color="auto"/>
        <w:bottom w:val="none" w:sz="0" w:space="0" w:color="auto"/>
        <w:right w:val="none" w:sz="0" w:space="0" w:color="auto"/>
      </w:divBdr>
    </w:div>
    <w:div w:id="537789192">
      <w:bodyDiv w:val="1"/>
      <w:marLeft w:val="0"/>
      <w:marRight w:val="0"/>
      <w:marTop w:val="0"/>
      <w:marBottom w:val="0"/>
      <w:divBdr>
        <w:top w:val="none" w:sz="0" w:space="0" w:color="auto"/>
        <w:left w:val="none" w:sz="0" w:space="0" w:color="auto"/>
        <w:bottom w:val="none" w:sz="0" w:space="0" w:color="auto"/>
        <w:right w:val="none" w:sz="0" w:space="0" w:color="auto"/>
      </w:divBdr>
    </w:div>
    <w:div w:id="639304635">
      <w:bodyDiv w:val="1"/>
      <w:marLeft w:val="0"/>
      <w:marRight w:val="0"/>
      <w:marTop w:val="0"/>
      <w:marBottom w:val="0"/>
      <w:divBdr>
        <w:top w:val="none" w:sz="0" w:space="0" w:color="auto"/>
        <w:left w:val="none" w:sz="0" w:space="0" w:color="auto"/>
        <w:bottom w:val="none" w:sz="0" w:space="0" w:color="auto"/>
        <w:right w:val="none" w:sz="0" w:space="0" w:color="auto"/>
      </w:divBdr>
    </w:div>
    <w:div w:id="681971732">
      <w:bodyDiv w:val="1"/>
      <w:marLeft w:val="0"/>
      <w:marRight w:val="0"/>
      <w:marTop w:val="0"/>
      <w:marBottom w:val="0"/>
      <w:divBdr>
        <w:top w:val="none" w:sz="0" w:space="0" w:color="auto"/>
        <w:left w:val="none" w:sz="0" w:space="0" w:color="auto"/>
        <w:bottom w:val="none" w:sz="0" w:space="0" w:color="auto"/>
        <w:right w:val="none" w:sz="0" w:space="0" w:color="auto"/>
      </w:divBdr>
    </w:div>
    <w:div w:id="683823565">
      <w:bodyDiv w:val="1"/>
      <w:marLeft w:val="0"/>
      <w:marRight w:val="0"/>
      <w:marTop w:val="0"/>
      <w:marBottom w:val="0"/>
      <w:divBdr>
        <w:top w:val="none" w:sz="0" w:space="0" w:color="auto"/>
        <w:left w:val="none" w:sz="0" w:space="0" w:color="auto"/>
        <w:bottom w:val="none" w:sz="0" w:space="0" w:color="auto"/>
        <w:right w:val="none" w:sz="0" w:space="0" w:color="auto"/>
      </w:divBdr>
    </w:div>
    <w:div w:id="835153601">
      <w:bodyDiv w:val="1"/>
      <w:marLeft w:val="0"/>
      <w:marRight w:val="0"/>
      <w:marTop w:val="0"/>
      <w:marBottom w:val="0"/>
      <w:divBdr>
        <w:top w:val="none" w:sz="0" w:space="0" w:color="auto"/>
        <w:left w:val="none" w:sz="0" w:space="0" w:color="auto"/>
        <w:bottom w:val="none" w:sz="0" w:space="0" w:color="auto"/>
        <w:right w:val="none" w:sz="0" w:space="0" w:color="auto"/>
      </w:divBdr>
    </w:div>
    <w:div w:id="850878128">
      <w:bodyDiv w:val="1"/>
      <w:marLeft w:val="0"/>
      <w:marRight w:val="0"/>
      <w:marTop w:val="0"/>
      <w:marBottom w:val="0"/>
      <w:divBdr>
        <w:top w:val="none" w:sz="0" w:space="0" w:color="auto"/>
        <w:left w:val="none" w:sz="0" w:space="0" w:color="auto"/>
        <w:bottom w:val="none" w:sz="0" w:space="0" w:color="auto"/>
        <w:right w:val="none" w:sz="0" w:space="0" w:color="auto"/>
      </w:divBdr>
    </w:div>
    <w:div w:id="919757756">
      <w:bodyDiv w:val="1"/>
      <w:marLeft w:val="0"/>
      <w:marRight w:val="0"/>
      <w:marTop w:val="0"/>
      <w:marBottom w:val="0"/>
      <w:divBdr>
        <w:top w:val="none" w:sz="0" w:space="0" w:color="auto"/>
        <w:left w:val="none" w:sz="0" w:space="0" w:color="auto"/>
        <w:bottom w:val="none" w:sz="0" w:space="0" w:color="auto"/>
        <w:right w:val="none" w:sz="0" w:space="0" w:color="auto"/>
      </w:divBdr>
    </w:div>
    <w:div w:id="920020239">
      <w:bodyDiv w:val="1"/>
      <w:marLeft w:val="0"/>
      <w:marRight w:val="0"/>
      <w:marTop w:val="0"/>
      <w:marBottom w:val="0"/>
      <w:divBdr>
        <w:top w:val="none" w:sz="0" w:space="0" w:color="auto"/>
        <w:left w:val="none" w:sz="0" w:space="0" w:color="auto"/>
        <w:bottom w:val="none" w:sz="0" w:space="0" w:color="auto"/>
        <w:right w:val="none" w:sz="0" w:space="0" w:color="auto"/>
      </w:divBdr>
    </w:div>
    <w:div w:id="957370839">
      <w:bodyDiv w:val="1"/>
      <w:marLeft w:val="0"/>
      <w:marRight w:val="0"/>
      <w:marTop w:val="0"/>
      <w:marBottom w:val="0"/>
      <w:divBdr>
        <w:top w:val="none" w:sz="0" w:space="0" w:color="auto"/>
        <w:left w:val="none" w:sz="0" w:space="0" w:color="auto"/>
        <w:bottom w:val="none" w:sz="0" w:space="0" w:color="auto"/>
        <w:right w:val="none" w:sz="0" w:space="0" w:color="auto"/>
      </w:divBdr>
    </w:div>
    <w:div w:id="958805518">
      <w:bodyDiv w:val="1"/>
      <w:marLeft w:val="0"/>
      <w:marRight w:val="0"/>
      <w:marTop w:val="0"/>
      <w:marBottom w:val="0"/>
      <w:divBdr>
        <w:top w:val="none" w:sz="0" w:space="0" w:color="auto"/>
        <w:left w:val="none" w:sz="0" w:space="0" w:color="auto"/>
        <w:bottom w:val="none" w:sz="0" w:space="0" w:color="auto"/>
        <w:right w:val="none" w:sz="0" w:space="0" w:color="auto"/>
      </w:divBdr>
    </w:div>
    <w:div w:id="974022844">
      <w:bodyDiv w:val="1"/>
      <w:marLeft w:val="0"/>
      <w:marRight w:val="0"/>
      <w:marTop w:val="0"/>
      <w:marBottom w:val="0"/>
      <w:divBdr>
        <w:top w:val="none" w:sz="0" w:space="0" w:color="auto"/>
        <w:left w:val="none" w:sz="0" w:space="0" w:color="auto"/>
        <w:bottom w:val="none" w:sz="0" w:space="0" w:color="auto"/>
        <w:right w:val="none" w:sz="0" w:space="0" w:color="auto"/>
      </w:divBdr>
    </w:div>
    <w:div w:id="1049651502">
      <w:bodyDiv w:val="1"/>
      <w:marLeft w:val="0"/>
      <w:marRight w:val="0"/>
      <w:marTop w:val="0"/>
      <w:marBottom w:val="0"/>
      <w:divBdr>
        <w:top w:val="none" w:sz="0" w:space="0" w:color="auto"/>
        <w:left w:val="none" w:sz="0" w:space="0" w:color="auto"/>
        <w:bottom w:val="none" w:sz="0" w:space="0" w:color="auto"/>
        <w:right w:val="none" w:sz="0" w:space="0" w:color="auto"/>
      </w:divBdr>
    </w:div>
    <w:div w:id="1124233845">
      <w:bodyDiv w:val="1"/>
      <w:marLeft w:val="0"/>
      <w:marRight w:val="0"/>
      <w:marTop w:val="0"/>
      <w:marBottom w:val="0"/>
      <w:divBdr>
        <w:top w:val="none" w:sz="0" w:space="0" w:color="auto"/>
        <w:left w:val="none" w:sz="0" w:space="0" w:color="auto"/>
        <w:bottom w:val="none" w:sz="0" w:space="0" w:color="auto"/>
        <w:right w:val="none" w:sz="0" w:space="0" w:color="auto"/>
      </w:divBdr>
    </w:div>
    <w:div w:id="1460802453">
      <w:bodyDiv w:val="1"/>
      <w:marLeft w:val="0"/>
      <w:marRight w:val="0"/>
      <w:marTop w:val="0"/>
      <w:marBottom w:val="0"/>
      <w:divBdr>
        <w:top w:val="none" w:sz="0" w:space="0" w:color="auto"/>
        <w:left w:val="none" w:sz="0" w:space="0" w:color="auto"/>
        <w:bottom w:val="none" w:sz="0" w:space="0" w:color="auto"/>
        <w:right w:val="none" w:sz="0" w:space="0" w:color="auto"/>
      </w:divBdr>
      <w:divsChild>
        <w:div w:id="1005129277">
          <w:marLeft w:val="0"/>
          <w:marRight w:val="0"/>
          <w:marTop w:val="0"/>
          <w:marBottom w:val="0"/>
          <w:divBdr>
            <w:top w:val="none" w:sz="0" w:space="0" w:color="auto"/>
            <w:left w:val="none" w:sz="0" w:space="0" w:color="auto"/>
            <w:bottom w:val="none" w:sz="0" w:space="0" w:color="auto"/>
            <w:right w:val="none" w:sz="0" w:space="0" w:color="auto"/>
          </w:divBdr>
          <w:divsChild>
            <w:div w:id="1805275106">
              <w:marLeft w:val="0"/>
              <w:marRight w:val="0"/>
              <w:marTop w:val="0"/>
              <w:marBottom w:val="0"/>
              <w:divBdr>
                <w:top w:val="none" w:sz="0" w:space="0" w:color="auto"/>
                <w:left w:val="none" w:sz="0" w:space="0" w:color="auto"/>
                <w:bottom w:val="none" w:sz="0" w:space="0" w:color="auto"/>
                <w:right w:val="none" w:sz="0" w:space="0" w:color="auto"/>
              </w:divBdr>
              <w:divsChild>
                <w:div w:id="329262469">
                  <w:marLeft w:val="0"/>
                  <w:marRight w:val="0"/>
                  <w:marTop w:val="0"/>
                  <w:marBottom w:val="0"/>
                  <w:divBdr>
                    <w:top w:val="none" w:sz="0" w:space="0" w:color="auto"/>
                    <w:left w:val="none" w:sz="0" w:space="0" w:color="auto"/>
                    <w:bottom w:val="none" w:sz="0" w:space="0" w:color="auto"/>
                    <w:right w:val="none" w:sz="0" w:space="0" w:color="auto"/>
                  </w:divBdr>
                  <w:divsChild>
                    <w:div w:id="2067221857">
                      <w:marLeft w:val="0"/>
                      <w:marRight w:val="0"/>
                      <w:marTop w:val="0"/>
                      <w:marBottom w:val="0"/>
                      <w:divBdr>
                        <w:top w:val="none" w:sz="0" w:space="0" w:color="auto"/>
                        <w:left w:val="none" w:sz="0" w:space="0" w:color="auto"/>
                        <w:bottom w:val="none" w:sz="0" w:space="0" w:color="auto"/>
                        <w:right w:val="none" w:sz="0" w:space="0" w:color="auto"/>
                      </w:divBdr>
                      <w:divsChild>
                        <w:div w:id="905335767">
                          <w:marLeft w:val="0"/>
                          <w:marRight w:val="0"/>
                          <w:marTop w:val="0"/>
                          <w:marBottom w:val="0"/>
                          <w:divBdr>
                            <w:top w:val="none" w:sz="0" w:space="0" w:color="auto"/>
                            <w:left w:val="none" w:sz="0" w:space="0" w:color="auto"/>
                            <w:bottom w:val="none" w:sz="0" w:space="0" w:color="auto"/>
                            <w:right w:val="none" w:sz="0" w:space="0" w:color="auto"/>
                          </w:divBdr>
                          <w:divsChild>
                            <w:div w:id="2075659149">
                              <w:marLeft w:val="0"/>
                              <w:marRight w:val="0"/>
                              <w:marTop w:val="0"/>
                              <w:marBottom w:val="0"/>
                              <w:divBdr>
                                <w:top w:val="none" w:sz="0" w:space="0" w:color="auto"/>
                                <w:left w:val="none" w:sz="0" w:space="0" w:color="auto"/>
                                <w:bottom w:val="none" w:sz="0" w:space="0" w:color="auto"/>
                                <w:right w:val="none" w:sz="0" w:space="0" w:color="auto"/>
                              </w:divBdr>
                              <w:divsChild>
                                <w:div w:id="1776093424">
                                  <w:marLeft w:val="0"/>
                                  <w:marRight w:val="0"/>
                                  <w:marTop w:val="0"/>
                                  <w:marBottom w:val="0"/>
                                  <w:divBdr>
                                    <w:top w:val="none" w:sz="0" w:space="0" w:color="auto"/>
                                    <w:left w:val="none" w:sz="0" w:space="0" w:color="auto"/>
                                    <w:bottom w:val="none" w:sz="0" w:space="0" w:color="auto"/>
                                    <w:right w:val="none" w:sz="0" w:space="0" w:color="auto"/>
                                  </w:divBdr>
                                  <w:divsChild>
                                    <w:div w:id="1996374897">
                                      <w:marLeft w:val="0"/>
                                      <w:marRight w:val="0"/>
                                      <w:marTop w:val="0"/>
                                      <w:marBottom w:val="0"/>
                                      <w:divBdr>
                                        <w:top w:val="none" w:sz="0" w:space="0" w:color="auto"/>
                                        <w:left w:val="none" w:sz="0" w:space="0" w:color="auto"/>
                                        <w:bottom w:val="none" w:sz="0" w:space="0" w:color="auto"/>
                                        <w:right w:val="none" w:sz="0" w:space="0" w:color="auto"/>
                                      </w:divBdr>
                                      <w:divsChild>
                                        <w:div w:id="908224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73329921">
      <w:bodyDiv w:val="1"/>
      <w:marLeft w:val="0"/>
      <w:marRight w:val="0"/>
      <w:marTop w:val="0"/>
      <w:marBottom w:val="0"/>
      <w:divBdr>
        <w:top w:val="none" w:sz="0" w:space="0" w:color="auto"/>
        <w:left w:val="none" w:sz="0" w:space="0" w:color="auto"/>
        <w:bottom w:val="none" w:sz="0" w:space="0" w:color="auto"/>
        <w:right w:val="none" w:sz="0" w:space="0" w:color="auto"/>
      </w:divBdr>
    </w:div>
    <w:div w:id="1483810075">
      <w:bodyDiv w:val="1"/>
      <w:marLeft w:val="0"/>
      <w:marRight w:val="0"/>
      <w:marTop w:val="0"/>
      <w:marBottom w:val="0"/>
      <w:divBdr>
        <w:top w:val="none" w:sz="0" w:space="0" w:color="auto"/>
        <w:left w:val="none" w:sz="0" w:space="0" w:color="auto"/>
        <w:bottom w:val="none" w:sz="0" w:space="0" w:color="auto"/>
        <w:right w:val="none" w:sz="0" w:space="0" w:color="auto"/>
      </w:divBdr>
    </w:div>
    <w:div w:id="1579945354">
      <w:bodyDiv w:val="1"/>
      <w:marLeft w:val="0"/>
      <w:marRight w:val="0"/>
      <w:marTop w:val="0"/>
      <w:marBottom w:val="0"/>
      <w:divBdr>
        <w:top w:val="none" w:sz="0" w:space="0" w:color="auto"/>
        <w:left w:val="none" w:sz="0" w:space="0" w:color="auto"/>
        <w:bottom w:val="none" w:sz="0" w:space="0" w:color="auto"/>
        <w:right w:val="none" w:sz="0" w:space="0" w:color="auto"/>
      </w:divBdr>
    </w:div>
    <w:div w:id="1706826520">
      <w:bodyDiv w:val="1"/>
      <w:marLeft w:val="0"/>
      <w:marRight w:val="0"/>
      <w:marTop w:val="0"/>
      <w:marBottom w:val="0"/>
      <w:divBdr>
        <w:top w:val="none" w:sz="0" w:space="0" w:color="auto"/>
        <w:left w:val="none" w:sz="0" w:space="0" w:color="auto"/>
        <w:bottom w:val="none" w:sz="0" w:space="0" w:color="auto"/>
        <w:right w:val="none" w:sz="0" w:space="0" w:color="auto"/>
      </w:divBdr>
    </w:div>
    <w:div w:id="1741751613">
      <w:bodyDiv w:val="1"/>
      <w:marLeft w:val="0"/>
      <w:marRight w:val="0"/>
      <w:marTop w:val="0"/>
      <w:marBottom w:val="0"/>
      <w:divBdr>
        <w:top w:val="none" w:sz="0" w:space="0" w:color="auto"/>
        <w:left w:val="none" w:sz="0" w:space="0" w:color="auto"/>
        <w:bottom w:val="none" w:sz="0" w:space="0" w:color="auto"/>
        <w:right w:val="none" w:sz="0" w:space="0" w:color="auto"/>
      </w:divBdr>
    </w:div>
    <w:div w:id="1750301141">
      <w:bodyDiv w:val="1"/>
      <w:marLeft w:val="0"/>
      <w:marRight w:val="0"/>
      <w:marTop w:val="0"/>
      <w:marBottom w:val="0"/>
      <w:divBdr>
        <w:top w:val="none" w:sz="0" w:space="0" w:color="auto"/>
        <w:left w:val="none" w:sz="0" w:space="0" w:color="auto"/>
        <w:bottom w:val="none" w:sz="0" w:space="0" w:color="auto"/>
        <w:right w:val="none" w:sz="0" w:space="0" w:color="auto"/>
      </w:divBdr>
    </w:div>
    <w:div w:id="1801995549">
      <w:bodyDiv w:val="1"/>
      <w:marLeft w:val="0"/>
      <w:marRight w:val="0"/>
      <w:marTop w:val="0"/>
      <w:marBottom w:val="0"/>
      <w:divBdr>
        <w:top w:val="none" w:sz="0" w:space="0" w:color="auto"/>
        <w:left w:val="none" w:sz="0" w:space="0" w:color="auto"/>
        <w:bottom w:val="none" w:sz="0" w:space="0" w:color="auto"/>
        <w:right w:val="none" w:sz="0" w:space="0" w:color="auto"/>
      </w:divBdr>
    </w:div>
    <w:div w:id="1821799259">
      <w:bodyDiv w:val="1"/>
      <w:marLeft w:val="0"/>
      <w:marRight w:val="0"/>
      <w:marTop w:val="0"/>
      <w:marBottom w:val="0"/>
      <w:divBdr>
        <w:top w:val="none" w:sz="0" w:space="0" w:color="auto"/>
        <w:left w:val="none" w:sz="0" w:space="0" w:color="auto"/>
        <w:bottom w:val="none" w:sz="0" w:space="0" w:color="auto"/>
        <w:right w:val="none" w:sz="0" w:space="0" w:color="auto"/>
      </w:divBdr>
    </w:div>
    <w:div w:id="1959027850">
      <w:bodyDiv w:val="1"/>
      <w:marLeft w:val="0"/>
      <w:marRight w:val="0"/>
      <w:marTop w:val="0"/>
      <w:marBottom w:val="0"/>
      <w:divBdr>
        <w:top w:val="none" w:sz="0" w:space="0" w:color="auto"/>
        <w:left w:val="none" w:sz="0" w:space="0" w:color="auto"/>
        <w:bottom w:val="none" w:sz="0" w:space="0" w:color="auto"/>
        <w:right w:val="none" w:sz="0" w:space="0" w:color="auto"/>
      </w:divBdr>
    </w:div>
    <w:div w:id="2022388008">
      <w:bodyDiv w:val="1"/>
      <w:marLeft w:val="0"/>
      <w:marRight w:val="0"/>
      <w:marTop w:val="0"/>
      <w:marBottom w:val="0"/>
      <w:divBdr>
        <w:top w:val="none" w:sz="0" w:space="0" w:color="auto"/>
        <w:left w:val="none" w:sz="0" w:space="0" w:color="auto"/>
        <w:bottom w:val="none" w:sz="0" w:space="0" w:color="auto"/>
        <w:right w:val="none" w:sz="0" w:space="0" w:color="auto"/>
      </w:divBdr>
    </w:div>
    <w:div w:id="2061249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emf"/><Relationship Id="rId18" Type="http://schemas.openxmlformats.org/officeDocument/2006/relationships/footer" Target="footer2.xml"/><Relationship Id="rId26" Type="http://schemas.openxmlformats.org/officeDocument/2006/relationships/header" Target="header4.xml"/><Relationship Id="rId3" Type="http://schemas.openxmlformats.org/officeDocument/2006/relationships/customXml" Target="../customXml/item3.xml"/><Relationship Id="rId21" Type="http://schemas.openxmlformats.org/officeDocument/2006/relationships/footer" Target="footer4.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footer" Target="footer1.xml"/><Relationship Id="rId25" Type="http://schemas.openxmlformats.org/officeDocument/2006/relationships/hyperlink" Target="http://www.pfizer.com.au" TargetMode="Externa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footer" Target="footer3.xml"/><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header" Target="header1.xml"/><Relationship Id="rId23" Type="http://schemas.openxmlformats.org/officeDocument/2006/relationships/image" Target="media/image4.emf"/><Relationship Id="rId28" Type="http://schemas.openxmlformats.org/officeDocument/2006/relationships/footer" Target="footer5.xml"/><Relationship Id="rId10" Type="http://schemas.openxmlformats.org/officeDocument/2006/relationships/footnotes" Target="footnotes.xml"/><Relationship Id="rId19" Type="http://schemas.openxmlformats.org/officeDocument/2006/relationships/header" Target="header3.xml"/><Relationship Id="rId31" Type="http://schemas.openxmlformats.org/officeDocument/2006/relationships/footer" Target="footer7.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www.tga.gov.au/reporting-problems" TargetMode="External"/><Relationship Id="rId22" Type="http://schemas.openxmlformats.org/officeDocument/2006/relationships/image" Target="media/image3.png"/><Relationship Id="rId27" Type="http://schemas.openxmlformats.org/officeDocument/2006/relationships/header" Target="header5.xml"/><Relationship Id="rId30" Type="http://schemas.openxmlformats.org/officeDocument/2006/relationships/header" Target="header6.xml"/></Relationships>
</file>

<file path=word/_rels/header2.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_rels/header5.xml.rels><?xml version="1.0" encoding="UTF-8" standalone="yes"?>
<Relationships xmlns="http://schemas.openxmlformats.org/package/2006/relationships"><Relationship Id="rId1" Type="http://schemas.openxmlformats.org/officeDocument/2006/relationships/hyperlink" Target="https://www.tga.gov.au/product-information-pi"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S:\Projects\LPD%20Update%202011\Australia\WPG-RA-08-01%20draft%20Aug%20201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Confirmation_x0020_of_x0020_Learning xmlns="90fd365c-b02c-4f79-a5b6-7582dfc1c07f">
      <Url xsi:nil="true"/>
      <Description xsi:nil="true"/>
    </Confirmation_x0020_of_x0020_Learning>
    <Subcategory1 xmlns="90fd365c-b02c-4f79-a5b6-7582dfc1c07f" xsi:nil="true"/>
    <Group xmlns="90fd365c-b02c-4f79-a5b6-7582dfc1c07f">Medical</Group>
    <Category xmlns="90fd365c-b02c-4f79-a5b6-7582dfc1c07f"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E2FBA8B4608934A9116EAC92E622F74" ma:contentTypeVersion="4" ma:contentTypeDescription="Create a new document." ma:contentTypeScope="" ma:versionID="319b12851ea675812b282fbacbc930fd">
  <xsd:schema xmlns:xsd="http://www.w3.org/2001/XMLSchema" xmlns:p="http://schemas.microsoft.com/office/2006/metadata/properties" xmlns:ns2="90fd365c-b02c-4f79-a5b6-7582dfc1c07f" targetNamespace="http://schemas.microsoft.com/office/2006/metadata/properties" ma:root="true" ma:fieldsID="63ee493ba353f7d98d15bcb43ab8ae69" ns2:_="">
    <xsd:import namespace="90fd365c-b02c-4f79-a5b6-7582dfc1c07f"/>
    <xsd:element name="properties">
      <xsd:complexType>
        <xsd:sequence>
          <xsd:element name="documentManagement">
            <xsd:complexType>
              <xsd:all>
                <xsd:element ref="ns2:Group"/>
                <xsd:element ref="ns2:Category" minOccurs="0"/>
                <xsd:element ref="ns2:Subcategory1" minOccurs="0"/>
                <xsd:element ref="ns2:Confirmation_x0020_of_x0020_Learning" minOccurs="0"/>
              </xsd:all>
            </xsd:complexType>
          </xsd:element>
        </xsd:sequence>
      </xsd:complexType>
    </xsd:element>
  </xsd:schema>
  <xsd:schema xmlns:xsd="http://www.w3.org/2001/XMLSchema" xmlns:dms="http://schemas.microsoft.com/office/2006/documentManagement/types" targetNamespace="90fd365c-b02c-4f79-a5b6-7582dfc1c07f" elementFormDefault="qualified">
    <xsd:import namespace="http://schemas.microsoft.com/office/2006/documentManagement/types"/>
    <xsd:element name="Group" ma:index="8" ma:displayName="Group" ma:default="Medical" ma:format="Dropdown" ma:internalName="Group">
      <xsd:simpleType>
        <xsd:restriction base="dms:Choice">
          <xsd:enumeration value="Medical"/>
          <xsd:enumeration value="Medical Operations"/>
          <xsd:enumeration value="Medical Directors"/>
          <xsd:enumeration value="Clinical Research"/>
          <xsd:enumeration value="Medical Affairs"/>
          <xsd:enumeration value="Strategic Alliances"/>
          <xsd:enumeration value="Regulatory Affairs"/>
        </xsd:restriction>
      </xsd:simpleType>
    </xsd:element>
    <xsd:element name="Category" ma:index="9" nillable="true" ma:displayName="Category" ma:format="Dropdown" ma:internalName="Category">
      <xsd:simpleType>
        <xsd:union memberTypes="dms:Text">
          <xsd:simpleType>
            <xsd:restriction base="dms:Choice">
              <xsd:enumeration value="Administration"/>
              <xsd:enumeration value="Clinical Supply"/>
              <xsd:enumeration value="Clinical Trial"/>
              <xsd:enumeration value="Computer Services"/>
              <xsd:enumeration value="Drug Safety"/>
              <xsd:enumeration value="Marketing"/>
              <xsd:enumeration value="Research Grants"/>
              <xsd:enumeration value="Sales"/>
              <xsd:enumeration value="STP News"/>
              <xsd:enumeration value="Systems"/>
              <xsd:enumeration value="Training and Development"/>
              <xsd:enumeration value="LPDs &amp; CMIs"/>
            </xsd:restriction>
          </xsd:simpleType>
        </xsd:union>
      </xsd:simpleType>
    </xsd:element>
    <xsd:element name="Subcategory1" ma:index="10" nillable="true" ma:displayName="Subcategory" ma:default="" ma:format="Dropdown" ma:internalName="Subcategory1">
      <xsd:simpleType>
        <xsd:union memberTypes="dms:Text">
          <xsd:simpleType>
            <xsd:restriction base="dms:Choice">
              <xsd:enumeration value="Cryosite"/>
              <xsd:enumeration value="FAQs"/>
              <xsd:enumeration value="Help"/>
              <xsd:enumeration value="SLA"/>
              <xsd:enumeration value="Stationary"/>
              <xsd:enumeration value="Study Start Up"/>
              <xsd:enumeration value="Study Conduct"/>
              <xsd:enumeration value="Study Closeout"/>
              <xsd:enumeration value="Training and Development"/>
              <xsd:enumeration value="Travel"/>
            </xsd:restriction>
          </xsd:simpleType>
        </xsd:union>
      </xsd:simpleType>
    </xsd:element>
    <xsd:element name="Confirmation_x0020_of_x0020_Learning" ma:index="11" nillable="true" ma:displayName="Confirmation of Learning" ma:format="Hyperlink" ma:internalName="Confirmation_x0020_of_x0020_Learning">
      <xsd:complexType>
        <xsd:complexContent>
          <xsd:extension base="dms:URL">
            <xsd:sequence>
              <xsd:element name="Url" type="dms:ValidUrl" minOccurs="0" nillable="true"/>
              <xsd:element name="Description" type="xsd:string"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B2412B-1B3D-4B7D-9CF9-B58E91A92B5D}">
  <ds:schemaRefs>
    <ds:schemaRef ds:uri="http://purl.org/dc/terms/"/>
    <ds:schemaRef ds:uri="http://schemas.openxmlformats.org/package/2006/metadata/core-properties"/>
    <ds:schemaRef ds:uri="http://schemas.microsoft.com/office/2006/documentManagement/types"/>
    <ds:schemaRef ds:uri="http://purl.org/dc/elements/1.1/"/>
    <ds:schemaRef ds:uri="http://schemas.microsoft.com/office/2006/metadata/properties"/>
    <ds:schemaRef ds:uri="90fd365c-b02c-4f79-a5b6-7582dfc1c07f"/>
    <ds:schemaRef ds:uri="http://www.w3.org/XML/1998/namespace"/>
    <ds:schemaRef ds:uri="http://purl.org/dc/dcmitype/"/>
  </ds:schemaRefs>
</ds:datastoreItem>
</file>

<file path=customXml/itemProps2.xml><?xml version="1.0" encoding="utf-8"?>
<ds:datastoreItem xmlns:ds="http://schemas.openxmlformats.org/officeDocument/2006/customXml" ds:itemID="{450FD85F-DE3A-4D0D-B526-1593D60335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0fd365c-b02c-4f79-a5b6-7582dfc1c07f"/>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2E9C2B4F-3872-4227-B4FC-91930D3238E2}">
  <ds:schemaRefs>
    <ds:schemaRef ds:uri="http://schemas.microsoft.com/sharepoint/v3/contenttype/forms"/>
  </ds:schemaRefs>
</ds:datastoreItem>
</file>

<file path=customXml/itemProps4.xml><?xml version="1.0" encoding="utf-8"?>
<ds:datastoreItem xmlns:ds="http://schemas.openxmlformats.org/officeDocument/2006/customXml" ds:itemID="{17A52840-C937-4F9B-B90E-2394A6477B03}">
  <ds:schemaRefs>
    <ds:schemaRef ds:uri="http://schemas.microsoft.com/office/2006/metadata/longProperties"/>
  </ds:schemaRefs>
</ds:datastoreItem>
</file>

<file path=customXml/itemProps5.xml><?xml version="1.0" encoding="utf-8"?>
<ds:datastoreItem xmlns:ds="http://schemas.openxmlformats.org/officeDocument/2006/customXml" ds:itemID="{D0463FE6-52A6-4DA9-B9FA-F24595B12B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PG-RA-08-01 draft Aug 2011</Template>
  <TotalTime>4</TotalTime>
  <Pages>47</Pages>
  <Words>15519</Words>
  <Characters>86286</Characters>
  <Application>Microsoft Office Word</Application>
  <DocSecurity>0</DocSecurity>
  <Lines>2006</Lines>
  <Paragraphs>1106</Paragraphs>
  <ScaleCrop>false</ScaleCrop>
  <HeadingPairs>
    <vt:vector size="2" baseType="variant">
      <vt:variant>
        <vt:lpstr>Title</vt:lpstr>
      </vt:variant>
      <vt:variant>
        <vt:i4>1</vt:i4>
      </vt:variant>
    </vt:vector>
  </HeadingPairs>
  <TitlesOfParts>
    <vt:vector size="1" baseType="lpstr">
      <vt:lpstr>Product Information Style Guide</vt:lpstr>
    </vt:vector>
  </TitlesOfParts>
  <Company>Pfizer Inc</Company>
  <LinksUpToDate>false</LinksUpToDate>
  <CharactersWithSpaces>100699</CharactersWithSpaces>
  <SharedDoc>false</SharedDoc>
  <HLinks>
    <vt:vector size="12" baseType="variant">
      <vt:variant>
        <vt:i4>5046353</vt:i4>
      </vt:variant>
      <vt:variant>
        <vt:i4>9</vt:i4>
      </vt:variant>
      <vt:variant>
        <vt:i4>0</vt:i4>
      </vt:variant>
      <vt:variant>
        <vt:i4>5</vt:i4>
      </vt:variant>
      <vt:variant>
        <vt:lpwstr>http://www.pfizer.com.au/</vt:lpwstr>
      </vt:variant>
      <vt:variant>
        <vt:lpwstr/>
      </vt:variant>
      <vt:variant>
        <vt:i4>5898317</vt:i4>
      </vt:variant>
      <vt:variant>
        <vt:i4>0</vt:i4>
      </vt:variant>
      <vt:variant>
        <vt:i4>0</vt:i4>
      </vt:variant>
      <vt:variant>
        <vt:i4>5</vt:i4>
      </vt:variant>
      <vt:variant>
        <vt:lpwstr>http://www.tga.gov.au/reporting-problem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ment: Product Information: Tofacitinib (as citrate)</dc:title>
  <dc:subject>prescription medicines</dc:subject>
  <dc:creator/>
  <cp:keywords/>
  <cp:lastPrinted>2018-06-14T04:28:00Z</cp:lastPrinted>
  <dcterms:created xsi:type="dcterms:W3CDTF">2019-10-15T05:39:00Z</dcterms:created>
  <dcterms:modified xsi:type="dcterms:W3CDTF">2019-10-15T0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ies>
</file>